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260" r:id="rId4"/>
  </p:sldMasterIdLst>
  <p:notesMasterIdLst>
    <p:notesMasterId r:id="rId21"/>
  </p:notesMasterIdLst>
  <p:handoutMasterIdLst>
    <p:handoutMasterId r:id="rId22"/>
  </p:handoutMasterIdLst>
  <p:sldIdLst>
    <p:sldId id="256" r:id="rId5"/>
    <p:sldId id="293" r:id="rId6"/>
    <p:sldId id="347" r:id="rId7"/>
    <p:sldId id="348" r:id="rId8"/>
    <p:sldId id="349" r:id="rId9"/>
    <p:sldId id="350" r:id="rId10"/>
    <p:sldId id="351" r:id="rId11"/>
    <p:sldId id="352" r:id="rId12"/>
    <p:sldId id="353" r:id="rId13"/>
    <p:sldId id="354" r:id="rId14"/>
    <p:sldId id="355" r:id="rId15"/>
    <p:sldId id="356" r:id="rId16"/>
    <p:sldId id="358" r:id="rId17"/>
    <p:sldId id="359" r:id="rId18"/>
    <p:sldId id="360" r:id="rId19"/>
    <p:sldId id="361" r:id="rId20"/>
  </p:sldIdLst>
  <p:sldSz cx="12192000" cy="6858000"/>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99CC00"/>
    <a:srgbClr val="CC0000"/>
    <a:srgbClr val="A50021"/>
    <a:srgbClr val="FF9900"/>
    <a:srgbClr val="6600CC"/>
    <a:srgbClr val="254C9C"/>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28" autoAdjust="0"/>
    <p:restoredTop sz="80230" autoAdjust="0"/>
  </p:normalViewPr>
  <p:slideViewPr>
    <p:cSldViewPr>
      <p:cViewPr varScale="1">
        <p:scale>
          <a:sx n="84" d="100"/>
          <a:sy n="84" d="100"/>
        </p:scale>
        <p:origin x="1014" y="102"/>
      </p:cViewPr>
      <p:guideLst>
        <p:guide orient="horz" pos="2208"/>
        <p:guide pos="3840"/>
      </p:guideLst>
    </p:cSldViewPr>
  </p:slideViewPr>
  <p:outlineViewPr>
    <p:cViewPr>
      <p:scale>
        <a:sx n="33" d="100"/>
        <a:sy n="33" d="100"/>
      </p:scale>
      <p:origin x="0" y="0"/>
    </p:cViewPr>
    <p:sldLst>
      <p:sld r:id="rId1" collapse="1"/>
    </p:sldLst>
  </p:outlineViewPr>
  <p:notesTextViewPr>
    <p:cViewPr>
      <p:scale>
        <a:sx n="3" d="2"/>
        <a:sy n="3" d="2"/>
      </p:scale>
      <p:origin x="0" y="0"/>
    </p:cViewPr>
  </p:notesTextViewPr>
  <p:sorterViewPr>
    <p:cViewPr>
      <p:scale>
        <a:sx n="66" d="100"/>
        <a:sy n="66" d="100"/>
      </p:scale>
      <p:origin x="0" y="45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handoutMaster" Target="handoutMasters/handoutMaster1.xml"/><Relationship Id="rId64" Type="http://schemas.microsoft.com/office/2016/11/relationships/changesInfo" Target="changesInfos/changesInfo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ombardo, Timothy Paul" userId="bb3fd58c-3bf2-4d13-ad05-8aac89cc02d3" providerId="ADAL" clId="{D2024981-5099-4173-B285-D90263C26D32}"/>
    <pc:docChg chg="undo custSel addSld delSld modSld sldOrd">
      <pc:chgData name="Lombardo, Timothy Paul" userId="bb3fd58c-3bf2-4d13-ad05-8aac89cc02d3" providerId="ADAL" clId="{D2024981-5099-4173-B285-D90263C26D32}" dt="2021-10-04T19:51:33.911" v="2513" actId="13244"/>
      <pc:docMkLst>
        <pc:docMk/>
      </pc:docMkLst>
      <pc:sldChg chg="addSp delSp modSp">
        <pc:chgData name="Lombardo, Timothy Paul" userId="bb3fd58c-3bf2-4d13-ad05-8aac89cc02d3" providerId="ADAL" clId="{D2024981-5099-4173-B285-D90263C26D32}" dt="2021-10-04T19:27:41.141" v="2346" actId="13244"/>
        <pc:sldMkLst>
          <pc:docMk/>
          <pc:sldMk cId="0" sldId="293"/>
        </pc:sldMkLst>
        <pc:spChg chg="del">
          <ac:chgData name="Lombardo, Timothy Paul" userId="bb3fd58c-3bf2-4d13-ad05-8aac89cc02d3" providerId="ADAL" clId="{D2024981-5099-4173-B285-D90263C26D32}" dt="2021-10-01T13:27:17.739" v="1" actId="478"/>
          <ac:spMkLst>
            <pc:docMk/>
            <pc:sldMk cId="0" sldId="293"/>
            <ac:spMk id="2" creationId="{00000000-0000-0000-0000-000000000000}"/>
          </ac:spMkLst>
        </pc:spChg>
        <pc:spChg chg="add del mod">
          <ac:chgData name="Lombardo, Timothy Paul" userId="bb3fd58c-3bf2-4d13-ad05-8aac89cc02d3" providerId="ADAL" clId="{D2024981-5099-4173-B285-D90263C26D32}" dt="2021-10-01T13:27:35.499" v="4"/>
          <ac:spMkLst>
            <pc:docMk/>
            <pc:sldMk cId="0" sldId="293"/>
            <ac:spMk id="4" creationId="{8FC5953F-6903-46B8-9CE1-2D5C74ADC0E9}"/>
          </ac:spMkLst>
        </pc:spChg>
        <pc:spChg chg="add del">
          <ac:chgData name="Lombardo, Timothy Paul" userId="bb3fd58c-3bf2-4d13-ad05-8aac89cc02d3" providerId="ADAL" clId="{D2024981-5099-4173-B285-D90263C26D32}" dt="2021-10-01T13:27:31.658" v="3"/>
          <ac:spMkLst>
            <pc:docMk/>
            <pc:sldMk cId="0" sldId="293"/>
            <ac:spMk id="5" creationId="{50BB6FB8-0DA0-4CEA-B07E-5F03DF98AFE1}"/>
          </ac:spMkLst>
        </pc:spChg>
        <pc:spChg chg="add del mod">
          <ac:chgData name="Lombardo, Timothy Paul" userId="bb3fd58c-3bf2-4d13-ad05-8aac89cc02d3" providerId="ADAL" clId="{D2024981-5099-4173-B285-D90263C26D32}" dt="2021-10-01T13:27:35.499" v="4"/>
          <ac:spMkLst>
            <pc:docMk/>
            <pc:sldMk cId="0" sldId="293"/>
            <ac:spMk id="6" creationId="{16CE75DF-EDDE-4A25-BB61-CE1917462F20}"/>
          </ac:spMkLst>
        </pc:spChg>
        <pc:spChg chg="del mod">
          <ac:chgData name="Lombardo, Timothy Paul" userId="bb3fd58c-3bf2-4d13-ad05-8aac89cc02d3" providerId="ADAL" clId="{D2024981-5099-4173-B285-D90263C26D32}" dt="2021-10-01T13:27:17.739" v="1" actId="478"/>
          <ac:spMkLst>
            <pc:docMk/>
            <pc:sldMk cId="0" sldId="293"/>
            <ac:spMk id="7" creationId="{B5715B37-7192-40C8-8960-00CCEF264EA5}"/>
          </ac:spMkLst>
        </pc:spChg>
        <pc:spChg chg="add del mod">
          <ac:chgData name="Lombardo, Timothy Paul" userId="bb3fd58c-3bf2-4d13-ad05-8aac89cc02d3" providerId="ADAL" clId="{D2024981-5099-4173-B285-D90263C26D32}" dt="2021-10-01T14:03:39.466" v="124" actId="478"/>
          <ac:spMkLst>
            <pc:docMk/>
            <pc:sldMk cId="0" sldId="293"/>
            <ac:spMk id="8" creationId="{D0323DCE-048F-4C3B-AAB5-7ADEF6067B5A}"/>
          </ac:spMkLst>
        </pc:spChg>
        <pc:spChg chg="add mod">
          <ac:chgData name="Lombardo, Timothy Paul" userId="bb3fd58c-3bf2-4d13-ad05-8aac89cc02d3" providerId="ADAL" clId="{D2024981-5099-4173-B285-D90263C26D32}" dt="2021-10-04T19:27:41.141" v="2346" actId="13244"/>
          <ac:spMkLst>
            <pc:docMk/>
            <pc:sldMk cId="0" sldId="293"/>
            <ac:spMk id="9" creationId="{10BBA35B-0263-4FEB-8B45-9BDB03AE5F7E}"/>
          </ac:spMkLst>
        </pc:spChg>
        <pc:spChg chg="mod">
          <ac:chgData name="Lombardo, Timothy Paul" userId="bb3fd58c-3bf2-4d13-ad05-8aac89cc02d3" providerId="ADAL" clId="{D2024981-5099-4173-B285-D90263C26D32}" dt="2021-10-04T19:27:38.674" v="2345" actId="13244"/>
          <ac:spMkLst>
            <pc:docMk/>
            <pc:sldMk cId="0" sldId="293"/>
            <ac:spMk id="15363" creationId="{00000000-0000-0000-0000-000000000000}"/>
          </ac:spMkLst>
        </pc:spChg>
        <pc:spChg chg="del">
          <ac:chgData name="Lombardo, Timothy Paul" userId="bb3fd58c-3bf2-4d13-ad05-8aac89cc02d3" providerId="ADAL" clId="{D2024981-5099-4173-B285-D90263C26D32}" dt="2021-10-01T13:27:17.739" v="1" actId="478"/>
          <ac:spMkLst>
            <pc:docMk/>
            <pc:sldMk cId="0" sldId="293"/>
            <ac:spMk id="15364" creationId="{00000000-0000-0000-0000-000000000000}"/>
          </ac:spMkLst>
        </pc:spChg>
        <pc:picChg chg="add mod">
          <ac:chgData name="Lombardo, Timothy Paul" userId="bb3fd58c-3bf2-4d13-ad05-8aac89cc02d3" providerId="ADAL" clId="{D2024981-5099-4173-B285-D90263C26D32}" dt="2021-10-04T17:24:15.166" v="736" actId="962"/>
          <ac:picMkLst>
            <pc:docMk/>
            <pc:sldMk cId="0" sldId="293"/>
            <ac:picMk id="13" creationId="{6D474949-CDE3-4149-B76A-B876C2BE7023}"/>
          </ac:picMkLst>
        </pc:picChg>
        <pc:picChg chg="del">
          <ac:chgData name="Lombardo, Timothy Paul" userId="bb3fd58c-3bf2-4d13-ad05-8aac89cc02d3" providerId="ADAL" clId="{D2024981-5099-4173-B285-D90263C26D32}" dt="2021-10-01T13:27:17.739" v="1" actId="478"/>
          <ac:picMkLst>
            <pc:docMk/>
            <pc:sldMk cId="0" sldId="293"/>
            <ac:picMk id="15365" creationId="{00000000-0000-0000-0000-000000000000}"/>
          </ac:picMkLst>
        </pc:picChg>
      </pc:sldChg>
      <pc:sldChg chg="addSp delSp modSp">
        <pc:chgData name="Lombardo, Timothy Paul" userId="bb3fd58c-3bf2-4d13-ad05-8aac89cc02d3" providerId="ADAL" clId="{D2024981-5099-4173-B285-D90263C26D32}" dt="2021-10-01T14:03:41.930" v="125" actId="478"/>
        <pc:sldMkLst>
          <pc:docMk/>
          <pc:sldMk cId="3019101156" sldId="294"/>
        </pc:sldMkLst>
        <pc:spChg chg="del">
          <ac:chgData name="Lombardo, Timothy Paul" userId="bb3fd58c-3bf2-4d13-ad05-8aac89cc02d3" providerId="ADAL" clId="{D2024981-5099-4173-B285-D90263C26D32}" dt="2021-10-01T13:29:42.842" v="25" actId="478"/>
          <ac:spMkLst>
            <pc:docMk/>
            <pc:sldMk cId="3019101156" sldId="294"/>
            <ac:spMk id="3" creationId="{00000000-0000-0000-0000-000000000000}"/>
          </ac:spMkLst>
        </pc:spChg>
        <pc:spChg chg="add del mod">
          <ac:chgData name="Lombardo, Timothy Paul" userId="bb3fd58c-3bf2-4d13-ad05-8aac89cc02d3" providerId="ADAL" clId="{D2024981-5099-4173-B285-D90263C26D32}" dt="2021-10-01T13:29:47.593" v="26"/>
          <ac:spMkLst>
            <pc:docMk/>
            <pc:sldMk cId="3019101156" sldId="294"/>
            <ac:spMk id="5" creationId="{4B9DEA12-D858-42F6-8B5F-4FB75D769F31}"/>
          </ac:spMkLst>
        </pc:spChg>
        <pc:spChg chg="del">
          <ac:chgData name="Lombardo, Timothy Paul" userId="bb3fd58c-3bf2-4d13-ad05-8aac89cc02d3" providerId="ADAL" clId="{D2024981-5099-4173-B285-D90263C26D32}" dt="2021-10-01T13:29:42.842" v="25" actId="478"/>
          <ac:spMkLst>
            <pc:docMk/>
            <pc:sldMk cId="3019101156" sldId="294"/>
            <ac:spMk id="6" creationId="{00000000-0000-0000-0000-000000000000}"/>
          </ac:spMkLst>
        </pc:spChg>
        <pc:spChg chg="add del mod">
          <ac:chgData name="Lombardo, Timothy Paul" userId="bb3fd58c-3bf2-4d13-ad05-8aac89cc02d3" providerId="ADAL" clId="{D2024981-5099-4173-B285-D90263C26D32}" dt="2021-10-01T13:29:47.593" v="26"/>
          <ac:spMkLst>
            <pc:docMk/>
            <pc:sldMk cId="3019101156" sldId="294"/>
            <ac:spMk id="7" creationId="{50167794-F892-41D1-B06F-B7B469E4A4A8}"/>
          </ac:spMkLst>
        </pc:spChg>
        <pc:spChg chg="add del mod">
          <ac:chgData name="Lombardo, Timothy Paul" userId="bb3fd58c-3bf2-4d13-ad05-8aac89cc02d3" providerId="ADAL" clId="{D2024981-5099-4173-B285-D90263C26D32}" dt="2021-10-01T14:03:41.930" v="125" actId="478"/>
          <ac:spMkLst>
            <pc:docMk/>
            <pc:sldMk cId="3019101156" sldId="294"/>
            <ac:spMk id="8" creationId="{2C1FFDB8-D793-41EB-ACC7-5E988BD0738A}"/>
          </ac:spMkLst>
        </pc:spChg>
        <pc:spChg chg="del">
          <ac:chgData name="Lombardo, Timothy Paul" userId="bb3fd58c-3bf2-4d13-ad05-8aac89cc02d3" providerId="ADAL" clId="{D2024981-5099-4173-B285-D90263C26D32}" dt="2021-10-01T13:29:42.842" v="25" actId="478"/>
          <ac:spMkLst>
            <pc:docMk/>
            <pc:sldMk cId="3019101156" sldId="294"/>
            <ac:spMk id="9" creationId="{97174A03-78D6-4DE2-98AC-E8C4ED519887}"/>
          </ac:spMkLst>
        </pc:spChg>
        <pc:spChg chg="add mod">
          <ac:chgData name="Lombardo, Timothy Paul" userId="bb3fd58c-3bf2-4d13-ad05-8aac89cc02d3" providerId="ADAL" clId="{D2024981-5099-4173-B285-D90263C26D32}" dt="2021-10-01T13:30:12.309" v="42" actId="113"/>
          <ac:spMkLst>
            <pc:docMk/>
            <pc:sldMk cId="3019101156" sldId="294"/>
            <ac:spMk id="10" creationId="{6D552001-F899-4C56-8AF2-0BA802EC095E}"/>
          </ac:spMkLst>
        </pc:spChg>
      </pc:sldChg>
      <pc:sldChg chg="addSp delSp modSp">
        <pc:chgData name="Lombardo, Timothy Paul" userId="bb3fd58c-3bf2-4d13-ad05-8aac89cc02d3" providerId="ADAL" clId="{D2024981-5099-4173-B285-D90263C26D32}" dt="2021-10-01T14:03:45.014" v="126" actId="478"/>
        <pc:sldMkLst>
          <pc:docMk/>
          <pc:sldMk cId="223298059" sldId="295"/>
        </pc:sldMkLst>
        <pc:spChg chg="del">
          <ac:chgData name="Lombardo, Timothy Paul" userId="bb3fd58c-3bf2-4d13-ad05-8aac89cc02d3" providerId="ADAL" clId="{D2024981-5099-4173-B285-D90263C26D32}" dt="2021-10-01T13:30:28.211" v="45" actId="478"/>
          <ac:spMkLst>
            <pc:docMk/>
            <pc:sldMk cId="223298059" sldId="295"/>
            <ac:spMk id="3" creationId="{00000000-0000-0000-0000-000000000000}"/>
          </ac:spMkLst>
        </pc:spChg>
        <pc:spChg chg="add del mod">
          <ac:chgData name="Lombardo, Timothy Paul" userId="bb3fd58c-3bf2-4d13-ad05-8aac89cc02d3" providerId="ADAL" clId="{D2024981-5099-4173-B285-D90263C26D32}" dt="2021-10-01T13:34:33.260" v="92"/>
          <ac:spMkLst>
            <pc:docMk/>
            <pc:sldMk cId="223298059" sldId="295"/>
            <ac:spMk id="4" creationId="{DB23500B-7A8C-4A73-A06B-3CC115793CB0}"/>
          </ac:spMkLst>
        </pc:spChg>
        <pc:spChg chg="add del mod">
          <ac:chgData name="Lombardo, Timothy Paul" userId="bb3fd58c-3bf2-4d13-ad05-8aac89cc02d3" providerId="ADAL" clId="{D2024981-5099-4173-B285-D90263C26D32}" dt="2021-10-01T13:34:33.260" v="92"/>
          <ac:spMkLst>
            <pc:docMk/>
            <pc:sldMk cId="223298059" sldId="295"/>
            <ac:spMk id="5" creationId="{9ACE5A60-713A-43D9-AA78-0A6294D9F397}"/>
          </ac:spMkLst>
        </pc:spChg>
        <pc:spChg chg="add del mod">
          <ac:chgData name="Lombardo, Timothy Paul" userId="bb3fd58c-3bf2-4d13-ad05-8aac89cc02d3" providerId="ADAL" clId="{D2024981-5099-4173-B285-D90263C26D32}" dt="2021-10-01T14:03:45.014" v="126" actId="478"/>
          <ac:spMkLst>
            <pc:docMk/>
            <pc:sldMk cId="223298059" sldId="295"/>
            <ac:spMk id="6" creationId="{A85354F0-EFA2-4BC3-BA56-C3AF89EAB7F7}"/>
          </ac:spMkLst>
        </pc:spChg>
        <pc:spChg chg="del">
          <ac:chgData name="Lombardo, Timothy Paul" userId="bb3fd58c-3bf2-4d13-ad05-8aac89cc02d3" providerId="ADAL" clId="{D2024981-5099-4173-B285-D90263C26D32}" dt="2021-10-01T13:30:28.211" v="45" actId="478"/>
          <ac:spMkLst>
            <pc:docMk/>
            <pc:sldMk cId="223298059" sldId="295"/>
            <ac:spMk id="7" creationId="{FDE3BB3E-CD02-40DE-8BAB-D4019947DBBE}"/>
          </ac:spMkLst>
        </pc:spChg>
        <pc:spChg chg="add mod">
          <ac:chgData name="Lombardo, Timothy Paul" userId="bb3fd58c-3bf2-4d13-ad05-8aac89cc02d3" providerId="ADAL" clId="{D2024981-5099-4173-B285-D90263C26D32}" dt="2021-10-01T13:35:00.616" v="101" actId="2711"/>
          <ac:spMkLst>
            <pc:docMk/>
            <pc:sldMk cId="223298059" sldId="295"/>
            <ac:spMk id="8" creationId="{2D35451D-D7AD-4AAD-8634-144935311924}"/>
          </ac:spMkLst>
        </pc:spChg>
        <pc:spChg chg="del">
          <ac:chgData name="Lombardo, Timothy Paul" userId="bb3fd58c-3bf2-4d13-ad05-8aac89cc02d3" providerId="ADAL" clId="{D2024981-5099-4173-B285-D90263C26D32}" dt="2021-10-01T13:30:28.211" v="45" actId="478"/>
          <ac:spMkLst>
            <pc:docMk/>
            <pc:sldMk cId="223298059" sldId="295"/>
            <ac:spMk id="4099" creationId="{00000000-0000-0000-0000-000000000000}"/>
          </ac:spMkLst>
        </pc:spChg>
      </pc:sldChg>
      <pc:sldChg chg="addSp delSp modSp">
        <pc:chgData name="Lombardo, Timothy Paul" userId="bb3fd58c-3bf2-4d13-ad05-8aac89cc02d3" providerId="ADAL" clId="{D2024981-5099-4173-B285-D90263C26D32}" dt="2021-10-01T14:03:34.371" v="123" actId="478"/>
        <pc:sldMkLst>
          <pc:docMk/>
          <pc:sldMk cId="373513866" sldId="298"/>
        </pc:sldMkLst>
        <pc:spChg chg="del">
          <ac:chgData name="Lombardo, Timothy Paul" userId="bb3fd58c-3bf2-4d13-ad05-8aac89cc02d3" providerId="ADAL" clId="{D2024981-5099-4173-B285-D90263C26D32}" dt="2021-10-01T13:31:02.719" v="49" actId="478"/>
          <ac:spMkLst>
            <pc:docMk/>
            <pc:sldMk cId="373513866" sldId="298"/>
            <ac:spMk id="3" creationId="{00000000-0000-0000-0000-000000000000}"/>
          </ac:spMkLst>
        </pc:spChg>
        <pc:spChg chg="del">
          <ac:chgData name="Lombardo, Timothy Paul" userId="bb3fd58c-3bf2-4d13-ad05-8aac89cc02d3" providerId="ADAL" clId="{D2024981-5099-4173-B285-D90263C26D32}" dt="2021-10-01T13:31:02.719" v="49" actId="478"/>
          <ac:spMkLst>
            <pc:docMk/>
            <pc:sldMk cId="373513866" sldId="298"/>
            <ac:spMk id="4" creationId="{00000000-0000-0000-0000-000000000000}"/>
          </ac:spMkLst>
        </pc:spChg>
        <pc:spChg chg="add del mod">
          <ac:chgData name="Lombardo, Timothy Paul" userId="bb3fd58c-3bf2-4d13-ad05-8aac89cc02d3" providerId="ADAL" clId="{D2024981-5099-4173-B285-D90263C26D32}" dt="2021-10-01T13:34:33.260" v="92"/>
          <ac:spMkLst>
            <pc:docMk/>
            <pc:sldMk cId="373513866" sldId="298"/>
            <ac:spMk id="6" creationId="{35E27B4D-2D83-41B3-B051-F733E4B42E95}"/>
          </ac:spMkLst>
        </pc:spChg>
        <pc:spChg chg="del">
          <ac:chgData name="Lombardo, Timothy Paul" userId="bb3fd58c-3bf2-4d13-ad05-8aac89cc02d3" providerId="ADAL" clId="{D2024981-5099-4173-B285-D90263C26D32}" dt="2021-10-01T13:31:02.719" v="49" actId="478"/>
          <ac:spMkLst>
            <pc:docMk/>
            <pc:sldMk cId="373513866" sldId="298"/>
            <ac:spMk id="7" creationId="{00000000-0000-0000-0000-000000000000}"/>
          </ac:spMkLst>
        </pc:spChg>
        <pc:spChg chg="add del mod">
          <ac:chgData name="Lombardo, Timothy Paul" userId="bb3fd58c-3bf2-4d13-ad05-8aac89cc02d3" providerId="ADAL" clId="{D2024981-5099-4173-B285-D90263C26D32}" dt="2021-10-01T13:34:33.260" v="92"/>
          <ac:spMkLst>
            <pc:docMk/>
            <pc:sldMk cId="373513866" sldId="298"/>
            <ac:spMk id="8" creationId="{4C8CC439-4217-4B36-BEC5-1020D1EA5854}"/>
          </ac:spMkLst>
        </pc:spChg>
        <pc:spChg chg="add del mod">
          <ac:chgData name="Lombardo, Timothy Paul" userId="bb3fd58c-3bf2-4d13-ad05-8aac89cc02d3" providerId="ADAL" clId="{D2024981-5099-4173-B285-D90263C26D32}" dt="2021-10-01T14:03:34.371" v="123" actId="478"/>
          <ac:spMkLst>
            <pc:docMk/>
            <pc:sldMk cId="373513866" sldId="298"/>
            <ac:spMk id="9" creationId="{8ADADDF3-3549-4A9F-8E3C-DC9397802746}"/>
          </ac:spMkLst>
        </pc:spChg>
        <pc:spChg chg="del">
          <ac:chgData name="Lombardo, Timothy Paul" userId="bb3fd58c-3bf2-4d13-ad05-8aac89cc02d3" providerId="ADAL" clId="{D2024981-5099-4173-B285-D90263C26D32}" dt="2021-10-01T13:31:02.719" v="49" actId="478"/>
          <ac:spMkLst>
            <pc:docMk/>
            <pc:sldMk cId="373513866" sldId="298"/>
            <ac:spMk id="10" creationId="{12E5ADBD-699F-43BA-815F-FF086E1EFEDE}"/>
          </ac:spMkLst>
        </pc:spChg>
        <pc:spChg chg="add mod">
          <ac:chgData name="Lombardo, Timothy Paul" userId="bb3fd58c-3bf2-4d13-ad05-8aac89cc02d3" providerId="ADAL" clId="{D2024981-5099-4173-B285-D90263C26D32}" dt="2021-10-01T14:03:30.684" v="122" actId="403"/>
          <ac:spMkLst>
            <pc:docMk/>
            <pc:sldMk cId="373513866" sldId="298"/>
            <ac:spMk id="11" creationId="{6902D808-5F7C-466F-9149-B88FF9720665}"/>
          </ac:spMkLst>
        </pc:spChg>
      </pc:sldChg>
      <pc:sldChg chg="addSp delSp modSp">
        <pc:chgData name="Lombardo, Timothy Paul" userId="bb3fd58c-3bf2-4d13-ad05-8aac89cc02d3" providerId="ADAL" clId="{D2024981-5099-4173-B285-D90263C26D32}" dt="2021-10-01T14:04:05.251" v="132" actId="20577"/>
        <pc:sldMkLst>
          <pc:docMk/>
          <pc:sldMk cId="1976636506" sldId="299"/>
        </pc:sldMkLst>
        <pc:spChg chg="del">
          <ac:chgData name="Lombardo, Timothy Paul" userId="bb3fd58c-3bf2-4d13-ad05-8aac89cc02d3" providerId="ADAL" clId="{D2024981-5099-4173-B285-D90263C26D32}" dt="2021-10-01T13:31:09.088" v="50" actId="478"/>
          <ac:spMkLst>
            <pc:docMk/>
            <pc:sldMk cId="1976636506" sldId="299"/>
            <ac:spMk id="3" creationId="{00000000-0000-0000-0000-000000000000}"/>
          </ac:spMkLst>
        </pc:spChg>
        <pc:spChg chg="del">
          <ac:chgData name="Lombardo, Timothy Paul" userId="bb3fd58c-3bf2-4d13-ad05-8aac89cc02d3" providerId="ADAL" clId="{D2024981-5099-4173-B285-D90263C26D32}" dt="2021-10-01T13:31:09.088" v="50" actId="478"/>
          <ac:spMkLst>
            <pc:docMk/>
            <pc:sldMk cId="1976636506" sldId="299"/>
            <ac:spMk id="4" creationId="{00000000-0000-0000-0000-000000000000}"/>
          </ac:spMkLst>
        </pc:spChg>
        <pc:spChg chg="add del mod">
          <ac:chgData name="Lombardo, Timothy Paul" userId="bb3fd58c-3bf2-4d13-ad05-8aac89cc02d3" providerId="ADAL" clId="{D2024981-5099-4173-B285-D90263C26D32}" dt="2021-10-01T13:34:33.260" v="92"/>
          <ac:spMkLst>
            <pc:docMk/>
            <pc:sldMk cId="1976636506" sldId="299"/>
            <ac:spMk id="6" creationId="{0B489B6C-9F32-4A4E-9085-67972CED033E}"/>
          </ac:spMkLst>
        </pc:spChg>
        <pc:spChg chg="add del mod">
          <ac:chgData name="Lombardo, Timothy Paul" userId="bb3fd58c-3bf2-4d13-ad05-8aac89cc02d3" providerId="ADAL" clId="{D2024981-5099-4173-B285-D90263C26D32}" dt="2021-10-01T13:34:33.260" v="92"/>
          <ac:spMkLst>
            <pc:docMk/>
            <pc:sldMk cId="1976636506" sldId="299"/>
            <ac:spMk id="7" creationId="{9DA72344-DAC5-4518-8D6D-CF12F9517388}"/>
          </ac:spMkLst>
        </pc:spChg>
        <pc:spChg chg="add del mod">
          <ac:chgData name="Lombardo, Timothy Paul" userId="bb3fd58c-3bf2-4d13-ad05-8aac89cc02d3" providerId="ADAL" clId="{D2024981-5099-4173-B285-D90263C26D32}" dt="2021-10-01T14:03:53.212" v="127" actId="478"/>
          <ac:spMkLst>
            <pc:docMk/>
            <pc:sldMk cId="1976636506" sldId="299"/>
            <ac:spMk id="8" creationId="{793D4491-8C01-416D-A4CF-DA6A32991633}"/>
          </ac:spMkLst>
        </pc:spChg>
        <pc:spChg chg="del">
          <ac:chgData name="Lombardo, Timothy Paul" userId="bb3fd58c-3bf2-4d13-ad05-8aac89cc02d3" providerId="ADAL" clId="{D2024981-5099-4173-B285-D90263C26D32}" dt="2021-10-01T13:31:09.088" v="50" actId="478"/>
          <ac:spMkLst>
            <pc:docMk/>
            <pc:sldMk cId="1976636506" sldId="299"/>
            <ac:spMk id="9" creationId="{0CF42990-101D-41C7-8FCD-E619C0FA1A9A}"/>
          </ac:spMkLst>
        </pc:spChg>
        <pc:spChg chg="add mod">
          <ac:chgData name="Lombardo, Timothy Paul" userId="bb3fd58c-3bf2-4d13-ad05-8aac89cc02d3" providerId="ADAL" clId="{D2024981-5099-4173-B285-D90263C26D32}" dt="2021-10-01T14:04:05.251" v="132" actId="20577"/>
          <ac:spMkLst>
            <pc:docMk/>
            <pc:sldMk cId="1976636506" sldId="299"/>
            <ac:spMk id="10" creationId="{8592DA43-B229-43BD-84F0-B32F04D0D263}"/>
          </ac:spMkLst>
        </pc:spChg>
      </pc:sldChg>
      <pc:sldChg chg="addSp delSp modSp modAnim">
        <pc:chgData name="Lombardo, Timothy Paul" userId="bb3fd58c-3bf2-4d13-ad05-8aac89cc02d3" providerId="ADAL" clId="{D2024981-5099-4173-B285-D90263C26D32}" dt="2021-10-04T19:31:10.785" v="2380" actId="13244"/>
        <pc:sldMkLst>
          <pc:docMk/>
          <pc:sldMk cId="3866135977" sldId="300"/>
        </pc:sldMkLst>
        <pc:spChg chg="mod">
          <ac:chgData name="Lombardo, Timothy Paul" userId="bb3fd58c-3bf2-4d13-ad05-8aac89cc02d3" providerId="ADAL" clId="{D2024981-5099-4173-B285-D90263C26D32}" dt="2021-10-04T19:30:50.813" v="2376" actId="13244"/>
          <ac:spMkLst>
            <pc:docMk/>
            <pc:sldMk cId="3866135977" sldId="300"/>
            <ac:spMk id="2" creationId="{00000000-0000-0000-0000-000000000000}"/>
          </ac:spMkLst>
        </pc:spChg>
        <pc:spChg chg="add del mod">
          <ac:chgData name="Lombardo, Timothy Paul" userId="bb3fd58c-3bf2-4d13-ad05-8aac89cc02d3" providerId="ADAL" clId="{D2024981-5099-4173-B285-D90263C26D32}" dt="2021-10-01T13:34:33.260" v="92"/>
          <ac:spMkLst>
            <pc:docMk/>
            <pc:sldMk cId="3866135977" sldId="300"/>
            <ac:spMk id="3" creationId="{9322126F-EBE2-4C42-9CAF-24CE848D4313}"/>
          </ac:spMkLst>
        </pc:spChg>
        <pc:spChg chg="del">
          <ac:chgData name="Lombardo, Timothy Paul" userId="bb3fd58c-3bf2-4d13-ad05-8aac89cc02d3" providerId="ADAL" clId="{D2024981-5099-4173-B285-D90263C26D32}" dt="2021-10-01T13:31:14.687" v="51" actId="478"/>
          <ac:spMkLst>
            <pc:docMk/>
            <pc:sldMk cId="3866135977" sldId="300"/>
            <ac:spMk id="6" creationId="{00000000-0000-0000-0000-000000000000}"/>
          </ac:spMkLst>
        </pc:spChg>
        <pc:spChg chg="del">
          <ac:chgData name="Lombardo, Timothy Paul" userId="bb3fd58c-3bf2-4d13-ad05-8aac89cc02d3" providerId="ADAL" clId="{D2024981-5099-4173-B285-D90263C26D32}" dt="2021-10-01T13:31:14.687" v="51" actId="478"/>
          <ac:spMkLst>
            <pc:docMk/>
            <pc:sldMk cId="3866135977" sldId="300"/>
            <ac:spMk id="7" creationId="{00000000-0000-0000-0000-000000000000}"/>
          </ac:spMkLst>
        </pc:spChg>
        <pc:spChg chg="del">
          <ac:chgData name="Lombardo, Timothy Paul" userId="bb3fd58c-3bf2-4d13-ad05-8aac89cc02d3" providerId="ADAL" clId="{D2024981-5099-4173-B285-D90263C26D32}" dt="2021-10-01T13:31:14.687" v="51" actId="478"/>
          <ac:spMkLst>
            <pc:docMk/>
            <pc:sldMk cId="3866135977" sldId="300"/>
            <ac:spMk id="8" creationId="{00000000-0000-0000-0000-000000000000}"/>
          </ac:spMkLst>
        </pc:spChg>
        <pc:spChg chg="del">
          <ac:chgData name="Lombardo, Timothy Paul" userId="bb3fd58c-3bf2-4d13-ad05-8aac89cc02d3" providerId="ADAL" clId="{D2024981-5099-4173-B285-D90263C26D32}" dt="2021-10-01T13:31:14.687" v="51" actId="478"/>
          <ac:spMkLst>
            <pc:docMk/>
            <pc:sldMk cId="3866135977" sldId="300"/>
            <ac:spMk id="9" creationId="{00000000-0000-0000-0000-000000000000}"/>
          </ac:spMkLst>
        </pc:spChg>
        <pc:spChg chg="add del mod">
          <ac:chgData name="Lombardo, Timothy Paul" userId="bb3fd58c-3bf2-4d13-ad05-8aac89cc02d3" providerId="ADAL" clId="{D2024981-5099-4173-B285-D90263C26D32}" dt="2021-10-01T14:04:15.092" v="133" actId="478"/>
          <ac:spMkLst>
            <pc:docMk/>
            <pc:sldMk cId="3866135977" sldId="300"/>
            <ac:spMk id="10" creationId="{A434D6A2-4713-42E2-B1ED-86F2E52DF154}"/>
          </ac:spMkLst>
        </pc:spChg>
        <pc:spChg chg="add del mod">
          <ac:chgData name="Lombardo, Timothy Paul" userId="bb3fd58c-3bf2-4d13-ad05-8aac89cc02d3" providerId="ADAL" clId="{D2024981-5099-4173-B285-D90263C26D32}" dt="2021-10-01T14:04:31.027" v="134" actId="478"/>
          <ac:spMkLst>
            <pc:docMk/>
            <pc:sldMk cId="3866135977" sldId="300"/>
            <ac:spMk id="11" creationId="{BA85D478-97B8-4BD5-9CD0-94277B8D234A}"/>
          </ac:spMkLst>
        </pc:spChg>
        <pc:spChg chg="del">
          <ac:chgData name="Lombardo, Timothy Paul" userId="bb3fd58c-3bf2-4d13-ad05-8aac89cc02d3" providerId="ADAL" clId="{D2024981-5099-4173-B285-D90263C26D32}" dt="2021-10-01T13:31:14.687" v="51" actId="478"/>
          <ac:spMkLst>
            <pc:docMk/>
            <pc:sldMk cId="3866135977" sldId="300"/>
            <ac:spMk id="13" creationId="{BD686A0C-C9B3-46C5-8A80-C746FB6BFD12}"/>
          </ac:spMkLst>
        </pc:spChg>
        <pc:spChg chg="del">
          <ac:chgData name="Lombardo, Timothy Paul" userId="bb3fd58c-3bf2-4d13-ad05-8aac89cc02d3" providerId="ADAL" clId="{D2024981-5099-4173-B285-D90263C26D32}" dt="2021-10-01T13:31:14.687" v="51" actId="478"/>
          <ac:spMkLst>
            <pc:docMk/>
            <pc:sldMk cId="3866135977" sldId="300"/>
            <ac:spMk id="14" creationId="{0F3D051F-4D5E-44CC-9D3E-AC572E60D3E1}"/>
          </ac:spMkLst>
        </pc:spChg>
        <pc:spChg chg="add mod">
          <ac:chgData name="Lombardo, Timothy Paul" userId="bb3fd58c-3bf2-4d13-ad05-8aac89cc02d3" providerId="ADAL" clId="{D2024981-5099-4173-B285-D90263C26D32}" dt="2021-10-04T19:31:04.979" v="2379" actId="13244"/>
          <ac:spMkLst>
            <pc:docMk/>
            <pc:sldMk cId="3866135977" sldId="300"/>
            <ac:spMk id="17" creationId="{3696341D-F37A-4C20-9112-85AB03BC935C}"/>
          </ac:spMkLst>
        </pc:spChg>
        <pc:spChg chg="add mod">
          <ac:chgData name="Lombardo, Timothy Paul" userId="bb3fd58c-3bf2-4d13-ad05-8aac89cc02d3" providerId="ADAL" clId="{D2024981-5099-4173-B285-D90263C26D32}" dt="2021-10-04T19:31:10.785" v="2380" actId="13244"/>
          <ac:spMkLst>
            <pc:docMk/>
            <pc:sldMk cId="3866135977" sldId="300"/>
            <ac:spMk id="18" creationId="{120FA3A6-B32D-4206-B6A2-C869D611B3D0}"/>
          </ac:spMkLst>
        </pc:spChg>
        <pc:spChg chg="add mod">
          <ac:chgData name="Lombardo, Timothy Paul" userId="bb3fd58c-3bf2-4d13-ad05-8aac89cc02d3" providerId="ADAL" clId="{D2024981-5099-4173-B285-D90263C26D32}" dt="2021-10-04T19:30:59.676" v="2378" actId="13244"/>
          <ac:spMkLst>
            <pc:docMk/>
            <pc:sldMk cId="3866135977" sldId="300"/>
            <ac:spMk id="19" creationId="{4A3B653C-C924-4E37-B388-0E93DC42B154}"/>
          </ac:spMkLst>
        </pc:spChg>
        <pc:spChg chg="add del">
          <ac:chgData name="Lombardo, Timothy Paul" userId="bb3fd58c-3bf2-4d13-ad05-8aac89cc02d3" providerId="ADAL" clId="{D2024981-5099-4173-B285-D90263C26D32}" dt="2021-10-01T14:04:37.245" v="136" actId="478"/>
          <ac:spMkLst>
            <pc:docMk/>
            <pc:sldMk cId="3866135977" sldId="300"/>
            <ac:spMk id="20" creationId="{BBC80D27-1020-47A1-84D4-E0EE7EDC91EF}"/>
          </ac:spMkLst>
        </pc:spChg>
        <pc:graphicFrameChg chg="del">
          <ac:chgData name="Lombardo, Timothy Paul" userId="bb3fd58c-3bf2-4d13-ad05-8aac89cc02d3" providerId="ADAL" clId="{D2024981-5099-4173-B285-D90263C26D32}" dt="2021-10-01T13:31:14.687" v="51" actId="478"/>
          <ac:graphicFrameMkLst>
            <pc:docMk/>
            <pc:sldMk cId="3866135977" sldId="300"/>
            <ac:graphicFrameMk id="4" creationId="{00000000-0000-0000-0000-000000000000}"/>
          </ac:graphicFrameMkLst>
        </pc:graphicFrameChg>
        <pc:graphicFrameChg chg="del">
          <ac:chgData name="Lombardo, Timothy Paul" userId="bb3fd58c-3bf2-4d13-ad05-8aac89cc02d3" providerId="ADAL" clId="{D2024981-5099-4173-B285-D90263C26D32}" dt="2021-10-01T13:31:14.687" v="51" actId="478"/>
          <ac:graphicFrameMkLst>
            <pc:docMk/>
            <pc:sldMk cId="3866135977" sldId="300"/>
            <ac:graphicFrameMk id="5" creationId="{00000000-0000-0000-0000-000000000000}"/>
          </ac:graphicFrameMkLst>
        </pc:graphicFrameChg>
        <pc:graphicFrameChg chg="add mod modGraphic">
          <ac:chgData name="Lombardo, Timothy Paul" userId="bb3fd58c-3bf2-4d13-ad05-8aac89cc02d3" providerId="ADAL" clId="{D2024981-5099-4173-B285-D90263C26D32}" dt="2021-10-04T19:30:55.538" v="2377" actId="13244"/>
          <ac:graphicFrameMkLst>
            <pc:docMk/>
            <pc:sldMk cId="3866135977" sldId="300"/>
            <ac:graphicFrameMk id="15" creationId="{35CBA58B-2408-46F4-88CB-7AC041838F06}"/>
          </ac:graphicFrameMkLst>
        </pc:graphicFrameChg>
        <pc:graphicFrameChg chg="add mod modGraphic">
          <ac:chgData name="Lombardo, Timothy Paul" userId="bb3fd58c-3bf2-4d13-ad05-8aac89cc02d3" providerId="ADAL" clId="{D2024981-5099-4173-B285-D90263C26D32}" dt="2021-10-04T17:33:47.446" v="930" actId="1076"/>
          <ac:graphicFrameMkLst>
            <pc:docMk/>
            <pc:sldMk cId="3866135977" sldId="300"/>
            <ac:graphicFrameMk id="16" creationId="{E6E87E71-AF34-44A3-8168-4422FF693CDE}"/>
          </ac:graphicFrameMkLst>
        </pc:graphicFrameChg>
      </pc:sldChg>
      <pc:sldChg chg="addSp delSp modSp">
        <pc:chgData name="Lombardo, Timothy Paul" userId="bb3fd58c-3bf2-4d13-ad05-8aac89cc02d3" providerId="ADAL" clId="{D2024981-5099-4173-B285-D90263C26D32}" dt="2021-10-01T14:05:20.030" v="148" actId="403"/>
        <pc:sldMkLst>
          <pc:docMk/>
          <pc:sldMk cId="3286884411" sldId="301"/>
        </pc:sldMkLst>
        <pc:spChg chg="del">
          <ac:chgData name="Lombardo, Timothy Paul" userId="bb3fd58c-3bf2-4d13-ad05-8aac89cc02d3" providerId="ADAL" clId="{D2024981-5099-4173-B285-D90263C26D32}" dt="2021-10-01T13:31:19.718" v="52" actId="478"/>
          <ac:spMkLst>
            <pc:docMk/>
            <pc:sldMk cId="3286884411" sldId="301"/>
            <ac:spMk id="3" creationId="{00000000-0000-0000-0000-000000000000}"/>
          </ac:spMkLst>
        </pc:spChg>
        <pc:spChg chg="del">
          <ac:chgData name="Lombardo, Timothy Paul" userId="bb3fd58c-3bf2-4d13-ad05-8aac89cc02d3" providerId="ADAL" clId="{D2024981-5099-4173-B285-D90263C26D32}" dt="2021-10-01T13:31:19.718" v="52" actId="478"/>
          <ac:spMkLst>
            <pc:docMk/>
            <pc:sldMk cId="3286884411" sldId="301"/>
            <ac:spMk id="5" creationId="{00000000-0000-0000-0000-000000000000}"/>
          </ac:spMkLst>
        </pc:spChg>
        <pc:spChg chg="add del mod">
          <ac:chgData name="Lombardo, Timothy Paul" userId="bb3fd58c-3bf2-4d13-ad05-8aac89cc02d3" providerId="ADAL" clId="{D2024981-5099-4173-B285-D90263C26D32}" dt="2021-10-01T13:34:33.260" v="92"/>
          <ac:spMkLst>
            <pc:docMk/>
            <pc:sldMk cId="3286884411" sldId="301"/>
            <ac:spMk id="6" creationId="{27628DF9-D09E-4266-8FC4-0A1720174DBA}"/>
          </ac:spMkLst>
        </pc:spChg>
        <pc:spChg chg="add del mod">
          <ac:chgData name="Lombardo, Timothy Paul" userId="bb3fd58c-3bf2-4d13-ad05-8aac89cc02d3" providerId="ADAL" clId="{D2024981-5099-4173-B285-D90263C26D32}" dt="2021-10-01T13:34:33.260" v="92"/>
          <ac:spMkLst>
            <pc:docMk/>
            <pc:sldMk cId="3286884411" sldId="301"/>
            <ac:spMk id="7" creationId="{5E8ED976-E93B-4DC5-875D-5FEC233FD9DF}"/>
          </ac:spMkLst>
        </pc:spChg>
        <pc:spChg chg="add del mod">
          <ac:chgData name="Lombardo, Timothy Paul" userId="bb3fd58c-3bf2-4d13-ad05-8aac89cc02d3" providerId="ADAL" clId="{D2024981-5099-4173-B285-D90263C26D32}" dt="2021-10-01T14:04:59.028" v="139" actId="478"/>
          <ac:spMkLst>
            <pc:docMk/>
            <pc:sldMk cId="3286884411" sldId="301"/>
            <ac:spMk id="8" creationId="{F1E16976-C6F4-4056-8C4A-55150246341B}"/>
          </ac:spMkLst>
        </pc:spChg>
        <pc:spChg chg="del">
          <ac:chgData name="Lombardo, Timothy Paul" userId="bb3fd58c-3bf2-4d13-ad05-8aac89cc02d3" providerId="ADAL" clId="{D2024981-5099-4173-B285-D90263C26D32}" dt="2021-10-01T13:31:19.718" v="52" actId="478"/>
          <ac:spMkLst>
            <pc:docMk/>
            <pc:sldMk cId="3286884411" sldId="301"/>
            <ac:spMk id="9" creationId="{172A02EE-C7D1-4C43-9B1B-21F0567DD131}"/>
          </ac:spMkLst>
        </pc:spChg>
        <pc:spChg chg="add mod">
          <ac:chgData name="Lombardo, Timothy Paul" userId="bb3fd58c-3bf2-4d13-ad05-8aac89cc02d3" providerId="ADAL" clId="{D2024981-5099-4173-B285-D90263C26D32}" dt="2021-10-01T14:05:20.030" v="148" actId="403"/>
          <ac:spMkLst>
            <pc:docMk/>
            <pc:sldMk cId="3286884411" sldId="301"/>
            <ac:spMk id="10" creationId="{A131E078-4526-43C7-AEA0-A6E4AFA308CA}"/>
          </ac:spMkLst>
        </pc:spChg>
      </pc:sldChg>
      <pc:sldChg chg="addSp delSp modSp">
        <pc:chgData name="Lombardo, Timothy Paul" userId="bb3fd58c-3bf2-4d13-ad05-8aac89cc02d3" providerId="ADAL" clId="{D2024981-5099-4173-B285-D90263C26D32}" dt="2021-10-01T14:05:46.741" v="158" actId="478"/>
        <pc:sldMkLst>
          <pc:docMk/>
          <pc:sldMk cId="137932880" sldId="302"/>
        </pc:sldMkLst>
        <pc:spChg chg="del">
          <ac:chgData name="Lombardo, Timothy Paul" userId="bb3fd58c-3bf2-4d13-ad05-8aac89cc02d3" providerId="ADAL" clId="{D2024981-5099-4173-B285-D90263C26D32}" dt="2021-10-01T13:31:25.175" v="53" actId="478"/>
          <ac:spMkLst>
            <pc:docMk/>
            <pc:sldMk cId="137932880" sldId="302"/>
            <ac:spMk id="3" creationId="{00000000-0000-0000-0000-000000000000}"/>
          </ac:spMkLst>
        </pc:spChg>
        <pc:spChg chg="del">
          <ac:chgData name="Lombardo, Timothy Paul" userId="bb3fd58c-3bf2-4d13-ad05-8aac89cc02d3" providerId="ADAL" clId="{D2024981-5099-4173-B285-D90263C26D32}" dt="2021-10-01T13:31:25.175" v="53" actId="478"/>
          <ac:spMkLst>
            <pc:docMk/>
            <pc:sldMk cId="137932880" sldId="302"/>
            <ac:spMk id="5" creationId="{00000000-0000-0000-0000-000000000000}"/>
          </ac:spMkLst>
        </pc:spChg>
        <pc:spChg chg="add del mod">
          <ac:chgData name="Lombardo, Timothy Paul" userId="bb3fd58c-3bf2-4d13-ad05-8aac89cc02d3" providerId="ADAL" clId="{D2024981-5099-4173-B285-D90263C26D32}" dt="2021-10-01T13:34:33.260" v="92"/>
          <ac:spMkLst>
            <pc:docMk/>
            <pc:sldMk cId="137932880" sldId="302"/>
            <ac:spMk id="6" creationId="{528D490A-93BB-4DF4-8158-E140A4A5492A}"/>
          </ac:spMkLst>
        </pc:spChg>
        <pc:spChg chg="add del mod">
          <ac:chgData name="Lombardo, Timothy Paul" userId="bb3fd58c-3bf2-4d13-ad05-8aac89cc02d3" providerId="ADAL" clId="{D2024981-5099-4173-B285-D90263C26D32}" dt="2021-10-01T13:34:33.260" v="92"/>
          <ac:spMkLst>
            <pc:docMk/>
            <pc:sldMk cId="137932880" sldId="302"/>
            <ac:spMk id="7" creationId="{717E99D8-FD9C-414E-AA42-9EACCD966E36}"/>
          </ac:spMkLst>
        </pc:spChg>
        <pc:spChg chg="add del mod">
          <ac:chgData name="Lombardo, Timothy Paul" userId="bb3fd58c-3bf2-4d13-ad05-8aac89cc02d3" providerId="ADAL" clId="{D2024981-5099-4173-B285-D90263C26D32}" dt="2021-10-01T14:05:46.741" v="158" actId="478"/>
          <ac:spMkLst>
            <pc:docMk/>
            <pc:sldMk cId="137932880" sldId="302"/>
            <ac:spMk id="8" creationId="{25070B16-D6A2-440A-9502-9FFC050D1F76}"/>
          </ac:spMkLst>
        </pc:spChg>
        <pc:spChg chg="del">
          <ac:chgData name="Lombardo, Timothy Paul" userId="bb3fd58c-3bf2-4d13-ad05-8aac89cc02d3" providerId="ADAL" clId="{D2024981-5099-4173-B285-D90263C26D32}" dt="2021-10-01T13:31:25.175" v="53" actId="478"/>
          <ac:spMkLst>
            <pc:docMk/>
            <pc:sldMk cId="137932880" sldId="302"/>
            <ac:spMk id="9" creationId="{00302C4B-90E9-4DF7-B7EB-9CCEC20450FA}"/>
          </ac:spMkLst>
        </pc:spChg>
        <pc:spChg chg="add mod">
          <ac:chgData name="Lombardo, Timothy Paul" userId="bb3fd58c-3bf2-4d13-ad05-8aac89cc02d3" providerId="ADAL" clId="{D2024981-5099-4173-B285-D90263C26D32}" dt="2021-10-01T14:05:43.932" v="157" actId="403"/>
          <ac:spMkLst>
            <pc:docMk/>
            <pc:sldMk cId="137932880" sldId="302"/>
            <ac:spMk id="10" creationId="{DFDF5527-11DC-456F-9280-96D082FE4428}"/>
          </ac:spMkLst>
        </pc:spChg>
      </pc:sldChg>
      <pc:sldChg chg="addSp delSp modSp modAnim">
        <pc:chgData name="Lombardo, Timothy Paul" userId="bb3fd58c-3bf2-4d13-ad05-8aac89cc02d3" providerId="ADAL" clId="{D2024981-5099-4173-B285-D90263C26D32}" dt="2021-10-04T19:31:36.480" v="2386" actId="13244"/>
        <pc:sldMkLst>
          <pc:docMk/>
          <pc:sldMk cId="1997099495" sldId="303"/>
        </pc:sldMkLst>
        <pc:spChg chg="add del mod">
          <ac:chgData name="Lombardo, Timothy Paul" userId="bb3fd58c-3bf2-4d13-ad05-8aac89cc02d3" providerId="ADAL" clId="{D2024981-5099-4173-B285-D90263C26D32}" dt="2021-10-01T13:34:33.260" v="92"/>
          <ac:spMkLst>
            <pc:docMk/>
            <pc:sldMk cId="1997099495" sldId="303"/>
            <ac:spMk id="2" creationId="{C1156961-82CE-4113-A2DD-369A186B155D}"/>
          </ac:spMkLst>
        </pc:spChg>
        <pc:spChg chg="del">
          <ac:chgData name="Lombardo, Timothy Paul" userId="bb3fd58c-3bf2-4d13-ad05-8aac89cc02d3" providerId="ADAL" clId="{D2024981-5099-4173-B285-D90263C26D32}" dt="2021-10-01T13:31:30.658" v="54" actId="478"/>
          <ac:spMkLst>
            <pc:docMk/>
            <pc:sldMk cId="1997099495" sldId="303"/>
            <ac:spMk id="3" creationId="{00000000-0000-0000-0000-000000000000}"/>
          </ac:spMkLst>
        </pc:spChg>
        <pc:spChg chg="add del mod">
          <ac:chgData name="Lombardo, Timothy Paul" userId="bb3fd58c-3bf2-4d13-ad05-8aac89cc02d3" providerId="ADAL" clId="{D2024981-5099-4173-B285-D90263C26D32}" dt="2021-10-01T14:05:57.940" v="159" actId="478"/>
          <ac:spMkLst>
            <pc:docMk/>
            <pc:sldMk cId="1997099495" sldId="303"/>
            <ac:spMk id="4" creationId="{0E387461-2001-4E62-B39C-56A2C705DA97}"/>
          </ac:spMkLst>
        </pc:spChg>
        <pc:spChg chg="add del mod">
          <ac:chgData name="Lombardo, Timothy Paul" userId="bb3fd58c-3bf2-4d13-ad05-8aac89cc02d3" providerId="ADAL" clId="{D2024981-5099-4173-B285-D90263C26D32}" dt="2021-10-01T14:06:01.556" v="160" actId="478"/>
          <ac:spMkLst>
            <pc:docMk/>
            <pc:sldMk cId="1997099495" sldId="303"/>
            <ac:spMk id="5" creationId="{D9C32F63-D626-4A8A-8A83-20E61A2A2F60}"/>
          </ac:spMkLst>
        </pc:spChg>
        <pc:spChg chg="del">
          <ac:chgData name="Lombardo, Timothy Paul" userId="bb3fd58c-3bf2-4d13-ad05-8aac89cc02d3" providerId="ADAL" clId="{D2024981-5099-4173-B285-D90263C26D32}" dt="2021-10-01T13:31:30.658" v="54" actId="478"/>
          <ac:spMkLst>
            <pc:docMk/>
            <pc:sldMk cId="1997099495" sldId="303"/>
            <ac:spMk id="7" creationId="{37841C50-44A1-4678-BECA-D613077DA144}"/>
          </ac:spMkLst>
        </pc:spChg>
        <pc:spChg chg="del">
          <ac:chgData name="Lombardo, Timothy Paul" userId="bb3fd58c-3bf2-4d13-ad05-8aac89cc02d3" providerId="ADAL" clId="{D2024981-5099-4173-B285-D90263C26D32}" dt="2021-10-01T13:31:30.658" v="54" actId="478"/>
          <ac:spMkLst>
            <pc:docMk/>
            <pc:sldMk cId="1997099495" sldId="303"/>
            <ac:spMk id="8" creationId="{C9C5996C-2E4E-4309-94AF-F78360E7473B}"/>
          </ac:spMkLst>
        </pc:spChg>
        <pc:spChg chg="add mod">
          <ac:chgData name="Lombardo, Timothy Paul" userId="bb3fd58c-3bf2-4d13-ad05-8aac89cc02d3" providerId="ADAL" clId="{D2024981-5099-4173-B285-D90263C26D32}" dt="2021-10-04T19:31:28.449" v="2383" actId="13244"/>
          <ac:spMkLst>
            <pc:docMk/>
            <pc:sldMk cId="1997099495" sldId="303"/>
            <ac:spMk id="16" creationId="{7968062D-3BC8-4332-8067-285CB40103B3}"/>
          </ac:spMkLst>
        </pc:spChg>
        <pc:spChg chg="add mod">
          <ac:chgData name="Lombardo, Timothy Paul" userId="bb3fd58c-3bf2-4d13-ad05-8aac89cc02d3" providerId="ADAL" clId="{D2024981-5099-4173-B285-D90263C26D32}" dt="2021-10-04T19:31:30.344" v="2384" actId="13244"/>
          <ac:spMkLst>
            <pc:docMk/>
            <pc:sldMk cId="1997099495" sldId="303"/>
            <ac:spMk id="17" creationId="{55F07358-5FDA-4AC4-91B7-0B4598690275}"/>
          </ac:spMkLst>
        </pc:spChg>
        <pc:spChg chg="add mod">
          <ac:chgData name="Lombardo, Timothy Paul" userId="bb3fd58c-3bf2-4d13-ad05-8aac89cc02d3" providerId="ADAL" clId="{D2024981-5099-4173-B285-D90263C26D32}" dt="2021-10-04T19:31:24.652" v="2382" actId="13244"/>
          <ac:spMkLst>
            <pc:docMk/>
            <pc:sldMk cId="1997099495" sldId="303"/>
            <ac:spMk id="18" creationId="{1285EF13-31A6-43EE-B5ED-D74D4FFB9218}"/>
          </ac:spMkLst>
        </pc:spChg>
        <pc:spChg chg="mod">
          <ac:chgData name="Lombardo, Timothy Paul" userId="bb3fd58c-3bf2-4d13-ad05-8aac89cc02d3" providerId="ADAL" clId="{D2024981-5099-4173-B285-D90263C26D32}" dt="2021-10-04T19:31:20.737" v="2381" actId="13244"/>
          <ac:spMkLst>
            <pc:docMk/>
            <pc:sldMk cId="1997099495" sldId="303"/>
            <ac:spMk id="201730" creationId="{00000000-0000-0000-0000-000000000000}"/>
          </ac:spMkLst>
        </pc:spChg>
        <pc:spChg chg="del">
          <ac:chgData name="Lombardo, Timothy Paul" userId="bb3fd58c-3bf2-4d13-ad05-8aac89cc02d3" providerId="ADAL" clId="{D2024981-5099-4173-B285-D90263C26D32}" dt="2021-10-01T13:31:30.658" v="54" actId="478"/>
          <ac:spMkLst>
            <pc:docMk/>
            <pc:sldMk cId="1997099495" sldId="303"/>
            <ac:spMk id="201802" creationId="{00000000-0000-0000-0000-000000000000}"/>
          </ac:spMkLst>
        </pc:spChg>
        <pc:spChg chg="del">
          <ac:chgData name="Lombardo, Timothy Paul" userId="bb3fd58c-3bf2-4d13-ad05-8aac89cc02d3" providerId="ADAL" clId="{D2024981-5099-4173-B285-D90263C26D32}" dt="2021-10-01T13:31:30.658" v="54" actId="478"/>
          <ac:spMkLst>
            <pc:docMk/>
            <pc:sldMk cId="1997099495" sldId="303"/>
            <ac:spMk id="201803" creationId="{00000000-0000-0000-0000-000000000000}"/>
          </ac:spMkLst>
        </pc:spChg>
        <pc:spChg chg="del">
          <ac:chgData name="Lombardo, Timothy Paul" userId="bb3fd58c-3bf2-4d13-ad05-8aac89cc02d3" providerId="ADAL" clId="{D2024981-5099-4173-B285-D90263C26D32}" dt="2021-10-01T13:31:30.658" v="54" actId="478"/>
          <ac:spMkLst>
            <pc:docMk/>
            <pc:sldMk cId="1997099495" sldId="303"/>
            <ac:spMk id="201804" creationId="{00000000-0000-0000-0000-000000000000}"/>
          </ac:spMkLst>
        </pc:spChg>
        <pc:graphicFrameChg chg="add mod modGraphic">
          <ac:chgData name="Lombardo, Timothy Paul" userId="bb3fd58c-3bf2-4d13-ad05-8aac89cc02d3" providerId="ADAL" clId="{D2024981-5099-4173-B285-D90263C26D32}" dt="2021-10-04T19:31:36.480" v="2386" actId="13244"/>
          <ac:graphicFrameMkLst>
            <pc:docMk/>
            <pc:sldMk cId="1997099495" sldId="303"/>
            <ac:graphicFrameMk id="14" creationId="{19C3AB47-7DA9-4BDB-8ADA-EEDFE2634F4D}"/>
          </ac:graphicFrameMkLst>
        </pc:graphicFrameChg>
        <pc:graphicFrameChg chg="add mod modGraphic">
          <ac:chgData name="Lombardo, Timothy Paul" userId="bb3fd58c-3bf2-4d13-ad05-8aac89cc02d3" providerId="ADAL" clId="{D2024981-5099-4173-B285-D90263C26D32}" dt="2021-10-04T19:31:35.088" v="2385" actId="13244"/>
          <ac:graphicFrameMkLst>
            <pc:docMk/>
            <pc:sldMk cId="1997099495" sldId="303"/>
            <ac:graphicFrameMk id="15" creationId="{A6B32128-A9D5-4C64-AC85-65459627FFD9}"/>
          </ac:graphicFrameMkLst>
        </pc:graphicFrameChg>
        <pc:graphicFrameChg chg="del">
          <ac:chgData name="Lombardo, Timothy Paul" userId="bb3fd58c-3bf2-4d13-ad05-8aac89cc02d3" providerId="ADAL" clId="{D2024981-5099-4173-B285-D90263C26D32}" dt="2021-10-01T13:31:30.658" v="54" actId="478"/>
          <ac:graphicFrameMkLst>
            <pc:docMk/>
            <pc:sldMk cId="1997099495" sldId="303"/>
            <ac:graphicFrameMk id="201731" creationId="{00000000-0000-0000-0000-000000000000}"/>
          </ac:graphicFrameMkLst>
        </pc:graphicFrameChg>
        <pc:graphicFrameChg chg="del">
          <ac:chgData name="Lombardo, Timothy Paul" userId="bb3fd58c-3bf2-4d13-ad05-8aac89cc02d3" providerId="ADAL" clId="{D2024981-5099-4173-B285-D90263C26D32}" dt="2021-10-01T13:31:30.658" v="54" actId="478"/>
          <ac:graphicFrameMkLst>
            <pc:docMk/>
            <pc:sldMk cId="1997099495" sldId="303"/>
            <ac:graphicFrameMk id="201776" creationId="{00000000-0000-0000-0000-000000000000}"/>
          </ac:graphicFrameMkLst>
        </pc:graphicFrameChg>
      </pc:sldChg>
      <pc:sldChg chg="addSp delSp modSp modAnim">
        <pc:chgData name="Lombardo, Timothy Paul" userId="bb3fd58c-3bf2-4d13-ad05-8aac89cc02d3" providerId="ADAL" clId="{D2024981-5099-4173-B285-D90263C26D32}" dt="2021-10-04T19:36:12.943" v="2420" actId="13244"/>
        <pc:sldMkLst>
          <pc:docMk/>
          <pc:sldMk cId="2581294846" sldId="304"/>
        </pc:sldMkLst>
        <pc:spChg chg="add del mod">
          <ac:chgData name="Lombardo, Timothy Paul" userId="bb3fd58c-3bf2-4d13-ad05-8aac89cc02d3" providerId="ADAL" clId="{D2024981-5099-4173-B285-D90263C26D32}" dt="2021-10-01T13:34:33.260" v="92"/>
          <ac:spMkLst>
            <pc:docMk/>
            <pc:sldMk cId="2581294846" sldId="304"/>
            <ac:spMk id="2" creationId="{C24168BC-4967-45A9-BC7D-F813971FFE6C}"/>
          </ac:spMkLst>
        </pc:spChg>
        <pc:spChg chg="del">
          <ac:chgData name="Lombardo, Timothy Paul" userId="bb3fd58c-3bf2-4d13-ad05-8aac89cc02d3" providerId="ADAL" clId="{D2024981-5099-4173-B285-D90263C26D32}" dt="2021-10-01T13:31:44.993" v="57" actId="478"/>
          <ac:spMkLst>
            <pc:docMk/>
            <pc:sldMk cId="2581294846" sldId="304"/>
            <ac:spMk id="3" creationId="{00000000-0000-0000-0000-000000000000}"/>
          </ac:spMkLst>
        </pc:spChg>
        <pc:spChg chg="add del mod">
          <ac:chgData name="Lombardo, Timothy Paul" userId="bb3fd58c-3bf2-4d13-ad05-8aac89cc02d3" providerId="ADAL" clId="{D2024981-5099-4173-B285-D90263C26D32}" dt="2021-10-01T14:08:19.971" v="182" actId="478"/>
          <ac:spMkLst>
            <pc:docMk/>
            <pc:sldMk cId="2581294846" sldId="304"/>
            <ac:spMk id="4" creationId="{AF7499A6-D022-4272-A245-C29BAE5B7CA4}"/>
          </ac:spMkLst>
        </pc:spChg>
        <pc:spChg chg="add del mod">
          <ac:chgData name="Lombardo, Timothy Paul" userId="bb3fd58c-3bf2-4d13-ad05-8aac89cc02d3" providerId="ADAL" clId="{D2024981-5099-4173-B285-D90263C26D32}" dt="2021-10-01T14:08:18.989" v="181" actId="478"/>
          <ac:spMkLst>
            <pc:docMk/>
            <pc:sldMk cId="2581294846" sldId="304"/>
            <ac:spMk id="5" creationId="{92C6C575-8CF8-4123-9596-17F0C77F1CCD}"/>
          </ac:spMkLst>
        </pc:spChg>
        <pc:spChg chg="del">
          <ac:chgData name="Lombardo, Timothy Paul" userId="bb3fd58c-3bf2-4d13-ad05-8aac89cc02d3" providerId="ADAL" clId="{D2024981-5099-4173-B285-D90263C26D32}" dt="2021-10-01T13:31:44.993" v="57" actId="478"/>
          <ac:spMkLst>
            <pc:docMk/>
            <pc:sldMk cId="2581294846" sldId="304"/>
            <ac:spMk id="7" creationId="{D954F3AE-9B6D-4E3B-B44E-833BB37A0422}"/>
          </ac:spMkLst>
        </pc:spChg>
        <pc:spChg chg="del">
          <ac:chgData name="Lombardo, Timothy Paul" userId="bb3fd58c-3bf2-4d13-ad05-8aac89cc02d3" providerId="ADAL" clId="{D2024981-5099-4173-B285-D90263C26D32}" dt="2021-10-01T13:31:44.993" v="57" actId="478"/>
          <ac:spMkLst>
            <pc:docMk/>
            <pc:sldMk cId="2581294846" sldId="304"/>
            <ac:spMk id="8" creationId="{4AE33BBA-A907-4B07-A650-93D5D2B0367D}"/>
          </ac:spMkLst>
        </pc:spChg>
        <pc:spChg chg="add mod">
          <ac:chgData name="Lombardo, Timothy Paul" userId="bb3fd58c-3bf2-4d13-ad05-8aac89cc02d3" providerId="ADAL" clId="{D2024981-5099-4173-B285-D90263C26D32}" dt="2021-10-04T19:35:25.502" v="2413" actId="13244"/>
          <ac:spMkLst>
            <pc:docMk/>
            <pc:sldMk cId="2581294846" sldId="304"/>
            <ac:spMk id="26" creationId="{B302EAB2-8A8F-467B-9EDC-3DCA0C409D50}"/>
          </ac:spMkLst>
        </pc:spChg>
        <pc:spChg chg="add mod">
          <ac:chgData name="Lombardo, Timothy Paul" userId="bb3fd58c-3bf2-4d13-ad05-8aac89cc02d3" providerId="ADAL" clId="{D2024981-5099-4173-B285-D90263C26D32}" dt="2021-10-04T19:34:52.380" v="2409" actId="13244"/>
          <ac:spMkLst>
            <pc:docMk/>
            <pc:sldMk cId="2581294846" sldId="304"/>
            <ac:spMk id="29" creationId="{47259B34-A97C-4018-A836-50B052840752}"/>
          </ac:spMkLst>
        </pc:spChg>
        <pc:spChg chg="add mod">
          <ac:chgData name="Lombardo, Timothy Paul" userId="bb3fd58c-3bf2-4d13-ad05-8aac89cc02d3" providerId="ADAL" clId="{D2024981-5099-4173-B285-D90263C26D32}" dt="2021-10-04T19:34:58.007" v="2410" actId="13244"/>
          <ac:spMkLst>
            <pc:docMk/>
            <pc:sldMk cId="2581294846" sldId="304"/>
            <ac:spMk id="30" creationId="{C8E073DB-7C14-4343-9AF3-CA9407532F35}"/>
          </ac:spMkLst>
        </pc:spChg>
        <pc:spChg chg="add mod">
          <ac:chgData name="Lombardo, Timothy Paul" userId="bb3fd58c-3bf2-4d13-ad05-8aac89cc02d3" providerId="ADAL" clId="{D2024981-5099-4173-B285-D90263C26D32}" dt="2021-10-04T19:34:46.564" v="2408" actId="13244"/>
          <ac:spMkLst>
            <pc:docMk/>
            <pc:sldMk cId="2581294846" sldId="304"/>
            <ac:spMk id="31" creationId="{FFA709E2-467A-4A99-9EAF-3D59F70526E8}"/>
          </ac:spMkLst>
        </pc:spChg>
        <pc:spChg chg="add mod">
          <ac:chgData name="Lombardo, Timothy Paul" userId="bb3fd58c-3bf2-4d13-ad05-8aac89cc02d3" providerId="ADAL" clId="{D2024981-5099-4173-B285-D90263C26D32}" dt="2021-10-04T18:00:17.106" v="1356" actId="962"/>
          <ac:spMkLst>
            <pc:docMk/>
            <pc:sldMk cId="2581294846" sldId="304"/>
            <ac:spMk id="32" creationId="{13217739-F2E8-414A-B477-4B9DAC52CED7}"/>
          </ac:spMkLst>
        </pc:spChg>
        <pc:spChg chg="add mod">
          <ac:chgData name="Lombardo, Timothy Paul" userId="bb3fd58c-3bf2-4d13-ad05-8aac89cc02d3" providerId="ADAL" clId="{D2024981-5099-4173-B285-D90263C26D32}" dt="2021-10-04T19:35:48.253" v="2416" actId="13244"/>
          <ac:spMkLst>
            <pc:docMk/>
            <pc:sldMk cId="2581294846" sldId="304"/>
            <ac:spMk id="33" creationId="{D19EBE65-7923-4339-98C0-646C774D3B6B}"/>
          </ac:spMkLst>
        </pc:spChg>
        <pc:spChg chg="add mod">
          <ac:chgData name="Lombardo, Timothy Paul" userId="bb3fd58c-3bf2-4d13-ad05-8aac89cc02d3" providerId="ADAL" clId="{D2024981-5099-4173-B285-D90263C26D32}" dt="2021-10-04T19:35:45.535" v="2415" actId="13244"/>
          <ac:spMkLst>
            <pc:docMk/>
            <pc:sldMk cId="2581294846" sldId="304"/>
            <ac:spMk id="34" creationId="{2F0724D6-772D-44B1-A084-761C49AE1B46}"/>
          </ac:spMkLst>
        </pc:spChg>
        <pc:spChg chg="add mod">
          <ac:chgData name="Lombardo, Timothy Paul" userId="bb3fd58c-3bf2-4d13-ad05-8aac89cc02d3" providerId="ADAL" clId="{D2024981-5099-4173-B285-D90263C26D32}" dt="2021-10-04T19:35:10.803" v="2411" actId="13244"/>
          <ac:spMkLst>
            <pc:docMk/>
            <pc:sldMk cId="2581294846" sldId="304"/>
            <ac:spMk id="35" creationId="{3284E6CE-0FBF-4CF8-8541-BAFED45E0CF0}"/>
          </ac:spMkLst>
        </pc:spChg>
        <pc:spChg chg="add mod">
          <ac:chgData name="Lombardo, Timothy Paul" userId="bb3fd58c-3bf2-4d13-ad05-8aac89cc02d3" providerId="ADAL" clId="{D2024981-5099-4173-B285-D90263C26D32}" dt="2021-10-04T19:35:42.538" v="2414" actId="13244"/>
          <ac:spMkLst>
            <pc:docMk/>
            <pc:sldMk cId="2581294846" sldId="304"/>
            <ac:spMk id="36" creationId="{6492BC6E-C7AC-4A2D-9834-8A3E47D77822}"/>
          </ac:spMkLst>
        </pc:spChg>
        <pc:spChg chg="add mod">
          <ac:chgData name="Lombardo, Timothy Paul" userId="bb3fd58c-3bf2-4d13-ad05-8aac89cc02d3" providerId="ADAL" clId="{D2024981-5099-4173-B285-D90263C26D32}" dt="2021-10-04T19:34:02.101" v="2404" actId="13244"/>
          <ac:spMkLst>
            <pc:docMk/>
            <pc:sldMk cId="2581294846" sldId="304"/>
            <ac:spMk id="37" creationId="{85B7F6E1-C8F0-4968-918A-EFA74F27311E}"/>
          </ac:spMkLst>
        </pc:spChg>
        <pc:spChg chg="add mod">
          <ac:chgData name="Lombardo, Timothy Paul" userId="bb3fd58c-3bf2-4d13-ad05-8aac89cc02d3" providerId="ADAL" clId="{D2024981-5099-4173-B285-D90263C26D32}" dt="2021-10-04T17:49:56.145" v="1142" actId="207"/>
          <ac:spMkLst>
            <pc:docMk/>
            <pc:sldMk cId="2581294846" sldId="304"/>
            <ac:spMk id="38" creationId="{36488646-C42F-4FAB-B3BC-1052CF3820B0}"/>
          </ac:spMkLst>
        </pc:spChg>
        <pc:spChg chg="add mod">
          <ac:chgData name="Lombardo, Timothy Paul" userId="bb3fd58c-3bf2-4d13-ad05-8aac89cc02d3" providerId="ADAL" clId="{D2024981-5099-4173-B285-D90263C26D32}" dt="2021-10-04T19:36:09.230" v="2419" actId="13244"/>
          <ac:spMkLst>
            <pc:docMk/>
            <pc:sldMk cId="2581294846" sldId="304"/>
            <ac:spMk id="39" creationId="{8A8254F0-AB8D-4A3E-80BC-43330B5215D9}"/>
          </ac:spMkLst>
        </pc:spChg>
        <pc:spChg chg="add mod">
          <ac:chgData name="Lombardo, Timothy Paul" userId="bb3fd58c-3bf2-4d13-ad05-8aac89cc02d3" providerId="ADAL" clId="{D2024981-5099-4173-B285-D90263C26D32}" dt="2021-10-04T19:36:12.943" v="2420" actId="13244"/>
          <ac:spMkLst>
            <pc:docMk/>
            <pc:sldMk cId="2581294846" sldId="304"/>
            <ac:spMk id="40" creationId="{5C741503-94D4-4E2B-B5FC-594D01C3712B}"/>
          </ac:spMkLst>
        </pc:spChg>
        <pc:spChg chg="mod">
          <ac:chgData name="Lombardo, Timothy Paul" userId="bb3fd58c-3bf2-4d13-ad05-8aac89cc02d3" providerId="ADAL" clId="{D2024981-5099-4173-B285-D90263C26D32}" dt="2021-10-04T19:33:43.697" v="2403" actId="13244"/>
          <ac:spMkLst>
            <pc:docMk/>
            <pc:sldMk cId="2581294846" sldId="304"/>
            <ac:spMk id="143362"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09"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36"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37"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38"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39"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0"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1"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2"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3"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4"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5"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6" creationId="{00000000-0000-0000-0000-000000000000}"/>
          </ac:spMkLst>
        </pc:spChg>
        <pc:spChg chg="del">
          <ac:chgData name="Lombardo, Timothy Paul" userId="bb3fd58c-3bf2-4d13-ad05-8aac89cc02d3" providerId="ADAL" clId="{D2024981-5099-4173-B285-D90263C26D32}" dt="2021-10-01T13:31:44.993" v="57" actId="478"/>
          <ac:spMkLst>
            <pc:docMk/>
            <pc:sldMk cId="2581294846" sldId="304"/>
            <ac:spMk id="143448" creationId="{00000000-0000-0000-0000-000000000000}"/>
          </ac:spMkLst>
        </pc:spChg>
        <pc:graphicFrameChg chg="add mod modGraphic">
          <ac:chgData name="Lombardo, Timothy Paul" userId="bb3fd58c-3bf2-4d13-ad05-8aac89cc02d3" providerId="ADAL" clId="{D2024981-5099-4173-B285-D90263C26D32}" dt="2021-10-04T19:35:17.808" v="2412" actId="13244"/>
          <ac:graphicFrameMkLst>
            <pc:docMk/>
            <pc:sldMk cId="2581294846" sldId="304"/>
            <ac:graphicFrameMk id="25" creationId="{1E86CF62-D63E-4E31-9765-730AAFE0D804}"/>
          </ac:graphicFrameMkLst>
        </pc:graphicFrameChg>
        <pc:graphicFrameChg chg="add mod modGraphic">
          <ac:chgData name="Lombardo, Timothy Paul" userId="bb3fd58c-3bf2-4d13-ad05-8aac89cc02d3" providerId="ADAL" clId="{D2024981-5099-4173-B285-D90263C26D32}" dt="2021-10-04T19:34:35.778" v="2407" actId="13244"/>
          <ac:graphicFrameMkLst>
            <pc:docMk/>
            <pc:sldMk cId="2581294846" sldId="304"/>
            <ac:graphicFrameMk id="27" creationId="{0805FC4B-63B6-4E7E-A487-981955321A2E}"/>
          </ac:graphicFrameMkLst>
        </pc:graphicFrameChg>
        <pc:graphicFrameChg chg="add mod modGraphic">
          <ac:chgData name="Lombardo, Timothy Paul" userId="bb3fd58c-3bf2-4d13-ad05-8aac89cc02d3" providerId="ADAL" clId="{D2024981-5099-4173-B285-D90263C26D32}" dt="2021-10-04T19:35:55.081" v="2417" actId="13244"/>
          <ac:graphicFrameMkLst>
            <pc:docMk/>
            <pc:sldMk cId="2581294846" sldId="304"/>
            <ac:graphicFrameMk id="28" creationId="{A5C1D4E3-5F1B-4D13-8095-44F4DB113DCE}"/>
          </ac:graphicFrameMkLst>
        </pc:graphicFrameChg>
        <pc:graphicFrameChg chg="del">
          <ac:chgData name="Lombardo, Timothy Paul" userId="bb3fd58c-3bf2-4d13-ad05-8aac89cc02d3" providerId="ADAL" clId="{D2024981-5099-4173-B285-D90263C26D32}" dt="2021-10-01T13:31:44.993" v="57" actId="478"/>
          <ac:graphicFrameMkLst>
            <pc:docMk/>
            <pc:sldMk cId="2581294846" sldId="304"/>
            <ac:graphicFrameMk id="143410" creationId="{00000000-0000-0000-0000-000000000000}"/>
          </ac:graphicFrameMkLst>
        </pc:graphicFrameChg>
        <pc:graphicFrameChg chg="del">
          <ac:chgData name="Lombardo, Timothy Paul" userId="bb3fd58c-3bf2-4d13-ad05-8aac89cc02d3" providerId="ADAL" clId="{D2024981-5099-4173-B285-D90263C26D32}" dt="2021-10-01T13:31:44.993" v="57" actId="478"/>
          <ac:graphicFrameMkLst>
            <pc:docMk/>
            <pc:sldMk cId="2581294846" sldId="304"/>
            <ac:graphicFrameMk id="143423" creationId="{00000000-0000-0000-0000-000000000000}"/>
          </ac:graphicFrameMkLst>
        </pc:graphicFrameChg>
        <pc:graphicFrameChg chg="del">
          <ac:chgData name="Lombardo, Timothy Paul" userId="bb3fd58c-3bf2-4d13-ad05-8aac89cc02d3" providerId="ADAL" clId="{D2024981-5099-4173-B285-D90263C26D32}" dt="2021-10-01T13:31:44.993" v="57" actId="478"/>
          <ac:graphicFrameMkLst>
            <pc:docMk/>
            <pc:sldMk cId="2581294846" sldId="304"/>
            <ac:graphicFrameMk id="143469" creationId="{00000000-0000-0000-0000-000000000000}"/>
          </ac:graphicFrameMkLst>
        </pc:graphicFrameChg>
      </pc:sldChg>
      <pc:sldChg chg="addSp delSp modSp">
        <pc:chgData name="Lombardo, Timothy Paul" userId="bb3fd58c-3bf2-4d13-ad05-8aac89cc02d3" providerId="ADAL" clId="{D2024981-5099-4173-B285-D90263C26D32}" dt="2021-10-01T14:26:32.102" v="360" actId="403"/>
        <pc:sldMkLst>
          <pc:docMk/>
          <pc:sldMk cId="4083934493" sldId="313"/>
        </pc:sldMkLst>
        <pc:spChg chg="del">
          <ac:chgData name="Lombardo, Timothy Paul" userId="bb3fd58c-3bf2-4d13-ad05-8aac89cc02d3" providerId="ADAL" clId="{D2024981-5099-4173-B285-D90263C26D32}" dt="2021-10-01T13:32:47.272" v="70" actId="478"/>
          <ac:spMkLst>
            <pc:docMk/>
            <pc:sldMk cId="4083934493" sldId="313"/>
            <ac:spMk id="3" creationId="{00000000-0000-0000-0000-000000000000}"/>
          </ac:spMkLst>
        </pc:spChg>
        <pc:spChg chg="del">
          <ac:chgData name="Lombardo, Timothy Paul" userId="bb3fd58c-3bf2-4d13-ad05-8aac89cc02d3" providerId="ADAL" clId="{D2024981-5099-4173-B285-D90263C26D32}" dt="2021-10-01T13:32:47.272" v="70" actId="478"/>
          <ac:spMkLst>
            <pc:docMk/>
            <pc:sldMk cId="4083934493" sldId="313"/>
            <ac:spMk id="5" creationId="{00000000-0000-0000-0000-000000000000}"/>
          </ac:spMkLst>
        </pc:spChg>
        <pc:spChg chg="add del mod">
          <ac:chgData name="Lombardo, Timothy Paul" userId="bb3fd58c-3bf2-4d13-ad05-8aac89cc02d3" providerId="ADAL" clId="{D2024981-5099-4173-B285-D90263C26D32}" dt="2021-10-01T13:34:33.260" v="92"/>
          <ac:spMkLst>
            <pc:docMk/>
            <pc:sldMk cId="4083934493" sldId="313"/>
            <ac:spMk id="6" creationId="{73D2576A-5042-45AE-8161-33030B23E38C}"/>
          </ac:spMkLst>
        </pc:spChg>
        <pc:spChg chg="add del mod">
          <ac:chgData name="Lombardo, Timothy Paul" userId="bb3fd58c-3bf2-4d13-ad05-8aac89cc02d3" providerId="ADAL" clId="{D2024981-5099-4173-B285-D90263C26D32}" dt="2021-10-01T13:34:33.260" v="92"/>
          <ac:spMkLst>
            <pc:docMk/>
            <pc:sldMk cId="4083934493" sldId="313"/>
            <ac:spMk id="7" creationId="{4CB84002-92EC-4D7B-8BC8-718C4F2A713A}"/>
          </ac:spMkLst>
        </pc:spChg>
        <pc:spChg chg="add del mod">
          <ac:chgData name="Lombardo, Timothy Paul" userId="bb3fd58c-3bf2-4d13-ad05-8aac89cc02d3" providerId="ADAL" clId="{D2024981-5099-4173-B285-D90263C26D32}" dt="2021-10-01T14:26:17.731" v="353" actId="478"/>
          <ac:spMkLst>
            <pc:docMk/>
            <pc:sldMk cId="4083934493" sldId="313"/>
            <ac:spMk id="8" creationId="{1DFCE476-C3FA-4A0F-8F9F-BD84F8C23FBE}"/>
          </ac:spMkLst>
        </pc:spChg>
        <pc:spChg chg="del">
          <ac:chgData name="Lombardo, Timothy Paul" userId="bb3fd58c-3bf2-4d13-ad05-8aac89cc02d3" providerId="ADAL" clId="{D2024981-5099-4173-B285-D90263C26D32}" dt="2021-10-01T13:32:47.272" v="70" actId="478"/>
          <ac:spMkLst>
            <pc:docMk/>
            <pc:sldMk cId="4083934493" sldId="313"/>
            <ac:spMk id="9" creationId="{766F609D-B29E-433A-B31E-061B3453BB33}"/>
          </ac:spMkLst>
        </pc:spChg>
        <pc:spChg chg="add mod">
          <ac:chgData name="Lombardo, Timothy Paul" userId="bb3fd58c-3bf2-4d13-ad05-8aac89cc02d3" providerId="ADAL" clId="{D2024981-5099-4173-B285-D90263C26D32}" dt="2021-10-01T14:26:32.102" v="360" actId="403"/>
          <ac:spMkLst>
            <pc:docMk/>
            <pc:sldMk cId="4083934493" sldId="313"/>
            <ac:spMk id="10" creationId="{D7846880-2670-44BE-AAE7-4E0F68353D2F}"/>
          </ac:spMkLst>
        </pc:spChg>
      </pc:sldChg>
      <pc:sldChg chg="addSp delSp modSp">
        <pc:chgData name="Lombardo, Timothy Paul" userId="bb3fd58c-3bf2-4d13-ad05-8aac89cc02d3" providerId="ADAL" clId="{D2024981-5099-4173-B285-D90263C26D32}" dt="2021-10-01T14:27:07.565" v="374" actId="15"/>
        <pc:sldMkLst>
          <pc:docMk/>
          <pc:sldMk cId="3217752718" sldId="314"/>
        </pc:sldMkLst>
        <pc:spChg chg="del">
          <ac:chgData name="Lombardo, Timothy Paul" userId="bb3fd58c-3bf2-4d13-ad05-8aac89cc02d3" providerId="ADAL" clId="{D2024981-5099-4173-B285-D90263C26D32}" dt="2021-10-01T13:32:51.618" v="71" actId="478"/>
          <ac:spMkLst>
            <pc:docMk/>
            <pc:sldMk cId="3217752718" sldId="314"/>
            <ac:spMk id="3" creationId="{00000000-0000-0000-0000-000000000000}"/>
          </ac:spMkLst>
        </pc:spChg>
        <pc:spChg chg="del">
          <ac:chgData name="Lombardo, Timothy Paul" userId="bb3fd58c-3bf2-4d13-ad05-8aac89cc02d3" providerId="ADAL" clId="{D2024981-5099-4173-B285-D90263C26D32}" dt="2021-10-01T13:32:51.618" v="71" actId="478"/>
          <ac:spMkLst>
            <pc:docMk/>
            <pc:sldMk cId="3217752718" sldId="314"/>
            <ac:spMk id="5" creationId="{00000000-0000-0000-0000-000000000000}"/>
          </ac:spMkLst>
        </pc:spChg>
        <pc:spChg chg="add del mod">
          <ac:chgData name="Lombardo, Timothy Paul" userId="bb3fd58c-3bf2-4d13-ad05-8aac89cc02d3" providerId="ADAL" clId="{D2024981-5099-4173-B285-D90263C26D32}" dt="2021-10-01T13:34:33.260" v="92"/>
          <ac:spMkLst>
            <pc:docMk/>
            <pc:sldMk cId="3217752718" sldId="314"/>
            <ac:spMk id="6" creationId="{F780D8B9-4B2A-4D27-A8DC-2F57FC3A6DFD}"/>
          </ac:spMkLst>
        </pc:spChg>
        <pc:spChg chg="add del mod">
          <ac:chgData name="Lombardo, Timothy Paul" userId="bb3fd58c-3bf2-4d13-ad05-8aac89cc02d3" providerId="ADAL" clId="{D2024981-5099-4173-B285-D90263C26D32}" dt="2021-10-01T13:34:33.260" v="92"/>
          <ac:spMkLst>
            <pc:docMk/>
            <pc:sldMk cId="3217752718" sldId="314"/>
            <ac:spMk id="7" creationId="{C72ADDC2-A739-468E-A6D4-FD8952B708DE}"/>
          </ac:spMkLst>
        </pc:spChg>
        <pc:spChg chg="add del mod">
          <ac:chgData name="Lombardo, Timothy Paul" userId="bb3fd58c-3bf2-4d13-ad05-8aac89cc02d3" providerId="ADAL" clId="{D2024981-5099-4173-B285-D90263C26D32}" dt="2021-10-01T14:26:45.924" v="361" actId="478"/>
          <ac:spMkLst>
            <pc:docMk/>
            <pc:sldMk cId="3217752718" sldId="314"/>
            <ac:spMk id="8" creationId="{15EF16D1-8918-4260-B852-61BBA1549D6B}"/>
          </ac:spMkLst>
        </pc:spChg>
        <pc:spChg chg="del">
          <ac:chgData name="Lombardo, Timothy Paul" userId="bb3fd58c-3bf2-4d13-ad05-8aac89cc02d3" providerId="ADAL" clId="{D2024981-5099-4173-B285-D90263C26D32}" dt="2021-10-01T13:32:51.618" v="71" actId="478"/>
          <ac:spMkLst>
            <pc:docMk/>
            <pc:sldMk cId="3217752718" sldId="314"/>
            <ac:spMk id="9" creationId="{9A5087A1-52FB-4ACB-A2F5-54F042230164}"/>
          </ac:spMkLst>
        </pc:spChg>
        <pc:spChg chg="add mod">
          <ac:chgData name="Lombardo, Timothy Paul" userId="bb3fd58c-3bf2-4d13-ad05-8aac89cc02d3" providerId="ADAL" clId="{D2024981-5099-4173-B285-D90263C26D32}" dt="2021-10-01T14:27:07.565" v="374" actId="15"/>
          <ac:spMkLst>
            <pc:docMk/>
            <pc:sldMk cId="3217752718" sldId="314"/>
            <ac:spMk id="10" creationId="{C05A6CC5-78CD-42F1-8FA3-6540827D36A6}"/>
          </ac:spMkLst>
        </pc:spChg>
      </pc:sldChg>
      <pc:sldChg chg="addSp delSp modSp">
        <pc:chgData name="Lombardo, Timothy Paul" userId="bb3fd58c-3bf2-4d13-ad05-8aac89cc02d3" providerId="ADAL" clId="{D2024981-5099-4173-B285-D90263C26D32}" dt="2021-10-01T14:27:46.414" v="384" actId="15"/>
        <pc:sldMkLst>
          <pc:docMk/>
          <pc:sldMk cId="4190699444" sldId="315"/>
        </pc:sldMkLst>
        <pc:spChg chg="del">
          <ac:chgData name="Lombardo, Timothy Paul" userId="bb3fd58c-3bf2-4d13-ad05-8aac89cc02d3" providerId="ADAL" clId="{D2024981-5099-4173-B285-D90263C26D32}" dt="2021-10-01T13:32:56.920" v="72" actId="478"/>
          <ac:spMkLst>
            <pc:docMk/>
            <pc:sldMk cId="4190699444" sldId="315"/>
            <ac:spMk id="3" creationId="{00000000-0000-0000-0000-000000000000}"/>
          </ac:spMkLst>
        </pc:spChg>
        <pc:spChg chg="del">
          <ac:chgData name="Lombardo, Timothy Paul" userId="bb3fd58c-3bf2-4d13-ad05-8aac89cc02d3" providerId="ADAL" clId="{D2024981-5099-4173-B285-D90263C26D32}" dt="2021-10-01T13:32:56.920" v="72" actId="478"/>
          <ac:spMkLst>
            <pc:docMk/>
            <pc:sldMk cId="4190699444" sldId="315"/>
            <ac:spMk id="5" creationId="{00000000-0000-0000-0000-000000000000}"/>
          </ac:spMkLst>
        </pc:spChg>
        <pc:spChg chg="add del mod">
          <ac:chgData name="Lombardo, Timothy Paul" userId="bb3fd58c-3bf2-4d13-ad05-8aac89cc02d3" providerId="ADAL" clId="{D2024981-5099-4173-B285-D90263C26D32}" dt="2021-10-01T13:34:33.260" v="92"/>
          <ac:spMkLst>
            <pc:docMk/>
            <pc:sldMk cId="4190699444" sldId="315"/>
            <ac:spMk id="6" creationId="{CEA9B923-FE37-4E8F-9065-FE2CD5BD3D50}"/>
          </ac:spMkLst>
        </pc:spChg>
        <pc:spChg chg="add del mod">
          <ac:chgData name="Lombardo, Timothy Paul" userId="bb3fd58c-3bf2-4d13-ad05-8aac89cc02d3" providerId="ADAL" clId="{D2024981-5099-4173-B285-D90263C26D32}" dt="2021-10-01T13:34:33.260" v="92"/>
          <ac:spMkLst>
            <pc:docMk/>
            <pc:sldMk cId="4190699444" sldId="315"/>
            <ac:spMk id="7" creationId="{F085BD67-B500-4DA8-8E51-745E3D0D1162}"/>
          </ac:spMkLst>
        </pc:spChg>
        <pc:spChg chg="add del mod">
          <ac:chgData name="Lombardo, Timothy Paul" userId="bb3fd58c-3bf2-4d13-ad05-8aac89cc02d3" providerId="ADAL" clId="{D2024981-5099-4173-B285-D90263C26D32}" dt="2021-10-01T14:27:23.135" v="376" actId="478"/>
          <ac:spMkLst>
            <pc:docMk/>
            <pc:sldMk cId="4190699444" sldId="315"/>
            <ac:spMk id="8" creationId="{EEC5FC8F-0DF7-4575-8CFD-DD441EB16C44}"/>
          </ac:spMkLst>
        </pc:spChg>
        <pc:spChg chg="del">
          <ac:chgData name="Lombardo, Timothy Paul" userId="bb3fd58c-3bf2-4d13-ad05-8aac89cc02d3" providerId="ADAL" clId="{D2024981-5099-4173-B285-D90263C26D32}" dt="2021-10-01T13:32:56.920" v="72" actId="478"/>
          <ac:spMkLst>
            <pc:docMk/>
            <pc:sldMk cId="4190699444" sldId="315"/>
            <ac:spMk id="9" creationId="{6EA92015-25C7-44BD-B624-832B80175C42}"/>
          </ac:spMkLst>
        </pc:spChg>
        <pc:spChg chg="add mod">
          <ac:chgData name="Lombardo, Timothy Paul" userId="bb3fd58c-3bf2-4d13-ad05-8aac89cc02d3" providerId="ADAL" clId="{D2024981-5099-4173-B285-D90263C26D32}" dt="2021-10-01T14:27:46.414" v="384" actId="15"/>
          <ac:spMkLst>
            <pc:docMk/>
            <pc:sldMk cId="4190699444" sldId="315"/>
            <ac:spMk id="10" creationId="{074E6A2C-1D3D-4969-B6CC-CA8A87EF74A7}"/>
          </ac:spMkLst>
        </pc:spChg>
      </pc:sldChg>
      <pc:sldChg chg="addSp delSp modSp">
        <pc:chgData name="Lombardo, Timothy Paul" userId="bb3fd58c-3bf2-4d13-ad05-8aac89cc02d3" providerId="ADAL" clId="{D2024981-5099-4173-B285-D90263C26D32}" dt="2021-10-04T19:30:03.560" v="2369" actId="13244"/>
        <pc:sldMkLst>
          <pc:docMk/>
          <pc:sldMk cId="3337277501" sldId="322"/>
        </pc:sldMkLst>
        <pc:spChg chg="del">
          <ac:chgData name="Lombardo, Timothy Paul" userId="bb3fd58c-3bf2-4d13-ad05-8aac89cc02d3" providerId="ADAL" clId="{D2024981-5099-4173-B285-D90263C26D32}" dt="2021-10-01T13:30:51.223" v="47" actId="478"/>
          <ac:spMkLst>
            <pc:docMk/>
            <pc:sldMk cId="3337277501" sldId="322"/>
            <ac:spMk id="2" creationId="{00000000-0000-0000-0000-000000000000}"/>
          </ac:spMkLst>
        </pc:spChg>
        <pc:spChg chg="add del mod">
          <ac:chgData name="Lombardo, Timothy Paul" userId="bb3fd58c-3bf2-4d13-ad05-8aac89cc02d3" providerId="ADAL" clId="{D2024981-5099-4173-B285-D90263C26D32}" dt="2021-10-01T13:34:33.260" v="92"/>
          <ac:spMkLst>
            <pc:docMk/>
            <pc:sldMk cId="3337277501" sldId="322"/>
            <ac:spMk id="3" creationId="{755CADB3-1ADE-4127-BFD3-4AB7D16C7B8E}"/>
          </ac:spMkLst>
        </pc:spChg>
        <pc:spChg chg="add del mod">
          <ac:chgData name="Lombardo, Timothy Paul" userId="bb3fd58c-3bf2-4d13-ad05-8aac89cc02d3" providerId="ADAL" clId="{D2024981-5099-4173-B285-D90263C26D32}" dt="2021-10-01T14:02:17.602" v="109" actId="478"/>
          <ac:spMkLst>
            <pc:docMk/>
            <pc:sldMk cId="3337277501" sldId="322"/>
            <ac:spMk id="4" creationId="{3A310CA6-B5A8-4EC9-B741-8749C9710CB8}"/>
          </ac:spMkLst>
        </pc:spChg>
        <pc:spChg chg="add del mod">
          <ac:chgData name="Lombardo, Timothy Paul" userId="bb3fd58c-3bf2-4d13-ad05-8aac89cc02d3" providerId="ADAL" clId="{D2024981-5099-4173-B285-D90263C26D32}" dt="2021-10-01T14:02:16.588" v="108" actId="478"/>
          <ac:spMkLst>
            <pc:docMk/>
            <pc:sldMk cId="3337277501" sldId="322"/>
            <ac:spMk id="5" creationId="{F56C9F87-65B7-401C-9763-9688B9ED145B}"/>
          </ac:spMkLst>
        </pc:spChg>
        <pc:spChg chg="del">
          <ac:chgData name="Lombardo, Timothy Paul" userId="bb3fd58c-3bf2-4d13-ad05-8aac89cc02d3" providerId="ADAL" clId="{D2024981-5099-4173-B285-D90263C26D32}" dt="2021-10-01T13:30:51.223" v="47" actId="478"/>
          <ac:spMkLst>
            <pc:docMk/>
            <pc:sldMk cId="3337277501" sldId="322"/>
            <ac:spMk id="7" creationId="{5A41ACD6-E45E-4DC3-961C-C1095C13A710}"/>
          </ac:spMkLst>
        </pc:spChg>
        <pc:spChg chg="del">
          <ac:chgData name="Lombardo, Timothy Paul" userId="bb3fd58c-3bf2-4d13-ad05-8aac89cc02d3" providerId="ADAL" clId="{D2024981-5099-4173-B285-D90263C26D32}" dt="2021-10-01T13:30:51.223" v="47" actId="478"/>
          <ac:spMkLst>
            <pc:docMk/>
            <pc:sldMk cId="3337277501" sldId="322"/>
            <ac:spMk id="8" creationId="{911FDC78-4BA5-459D-80CA-764F853DCF11}"/>
          </ac:spMkLst>
        </pc:spChg>
        <pc:spChg chg="add mod">
          <ac:chgData name="Lombardo, Timothy Paul" userId="bb3fd58c-3bf2-4d13-ad05-8aac89cc02d3" providerId="ADAL" clId="{D2024981-5099-4173-B285-D90263C26D32}" dt="2021-10-04T19:30:03.560" v="2369" actId="13244"/>
          <ac:spMkLst>
            <pc:docMk/>
            <pc:sldMk cId="3337277501" sldId="322"/>
            <ac:spMk id="12" creationId="{86DD2D7E-DF82-49F4-A9A4-B7DBC61136F7}"/>
          </ac:spMkLst>
        </pc:spChg>
        <pc:spChg chg="add mod">
          <ac:chgData name="Lombardo, Timothy Paul" userId="bb3fd58c-3bf2-4d13-ad05-8aac89cc02d3" providerId="ADAL" clId="{D2024981-5099-4173-B285-D90263C26D32}" dt="2021-10-04T19:29:58.108" v="2367" actId="13244"/>
          <ac:spMkLst>
            <pc:docMk/>
            <pc:sldMk cId="3337277501" sldId="322"/>
            <ac:spMk id="14" creationId="{089FD63C-F9A7-48DC-A356-0B2CC384BAC9}"/>
          </ac:spMkLst>
        </pc:spChg>
        <pc:spChg chg="mod">
          <ac:chgData name="Lombardo, Timothy Paul" userId="bb3fd58c-3bf2-4d13-ad05-8aac89cc02d3" providerId="ADAL" clId="{D2024981-5099-4173-B285-D90263C26D32}" dt="2021-10-04T19:30:00.411" v="2368" actId="13244"/>
          <ac:spMkLst>
            <pc:docMk/>
            <pc:sldMk cId="3337277501" sldId="322"/>
            <ac:spMk id="12291" creationId="{00000000-0000-0000-0000-000000000000}"/>
          </ac:spMkLst>
        </pc:spChg>
        <pc:spChg chg="del">
          <ac:chgData name="Lombardo, Timothy Paul" userId="bb3fd58c-3bf2-4d13-ad05-8aac89cc02d3" providerId="ADAL" clId="{D2024981-5099-4173-B285-D90263C26D32}" dt="2021-10-01T13:30:51.223" v="47" actId="478"/>
          <ac:spMkLst>
            <pc:docMk/>
            <pc:sldMk cId="3337277501" sldId="322"/>
            <ac:spMk id="12292" creationId="{00000000-0000-0000-0000-000000000000}"/>
          </ac:spMkLst>
        </pc:spChg>
        <pc:spChg chg="del">
          <ac:chgData name="Lombardo, Timothy Paul" userId="bb3fd58c-3bf2-4d13-ad05-8aac89cc02d3" providerId="ADAL" clId="{D2024981-5099-4173-B285-D90263C26D32}" dt="2021-10-01T13:30:51.223" v="47" actId="478"/>
          <ac:spMkLst>
            <pc:docMk/>
            <pc:sldMk cId="3337277501" sldId="322"/>
            <ac:spMk id="12294" creationId="{00000000-0000-0000-0000-000000000000}"/>
          </ac:spMkLst>
        </pc:spChg>
        <pc:picChg chg="add mod">
          <ac:chgData name="Lombardo, Timothy Paul" userId="bb3fd58c-3bf2-4d13-ad05-8aac89cc02d3" providerId="ADAL" clId="{D2024981-5099-4173-B285-D90263C26D32}" dt="2021-10-04T17:30:49.438" v="852" actId="962"/>
          <ac:picMkLst>
            <pc:docMk/>
            <pc:sldMk cId="3337277501" sldId="322"/>
            <ac:picMk id="13" creationId="{751A804F-C835-43B2-B0A1-DF418333E9BB}"/>
          </ac:picMkLst>
        </pc:picChg>
        <pc:picChg chg="del">
          <ac:chgData name="Lombardo, Timothy Paul" userId="bb3fd58c-3bf2-4d13-ad05-8aac89cc02d3" providerId="ADAL" clId="{D2024981-5099-4173-B285-D90263C26D32}" dt="2021-10-01T13:30:51.223" v="47" actId="478"/>
          <ac:picMkLst>
            <pc:docMk/>
            <pc:sldMk cId="3337277501" sldId="322"/>
            <ac:picMk id="12293" creationId="{00000000-0000-0000-0000-000000000000}"/>
          </ac:picMkLst>
        </pc:picChg>
      </pc:sldChg>
      <pc:sldChg chg="addSp delSp modSp">
        <pc:chgData name="Lombardo, Timothy Paul" userId="bb3fd58c-3bf2-4d13-ad05-8aac89cc02d3" providerId="ADAL" clId="{D2024981-5099-4173-B285-D90263C26D32}" dt="2021-10-04T19:36:33.176" v="2422" actId="13244"/>
        <pc:sldMkLst>
          <pc:docMk/>
          <pc:sldMk cId="1452374364" sldId="324"/>
        </pc:sldMkLst>
        <pc:spChg chg="del">
          <ac:chgData name="Lombardo, Timothy Paul" userId="bb3fd58c-3bf2-4d13-ad05-8aac89cc02d3" providerId="ADAL" clId="{D2024981-5099-4173-B285-D90263C26D32}" dt="2021-10-01T13:31:49.518" v="58" actId="478"/>
          <ac:spMkLst>
            <pc:docMk/>
            <pc:sldMk cId="1452374364" sldId="324"/>
            <ac:spMk id="2" creationId="{00000000-0000-0000-0000-000000000000}"/>
          </ac:spMkLst>
        </pc:spChg>
        <pc:spChg chg="add del mod">
          <ac:chgData name="Lombardo, Timothy Paul" userId="bb3fd58c-3bf2-4d13-ad05-8aac89cc02d3" providerId="ADAL" clId="{D2024981-5099-4173-B285-D90263C26D32}" dt="2021-10-01T13:34:33.260" v="92"/>
          <ac:spMkLst>
            <pc:docMk/>
            <pc:sldMk cId="1452374364" sldId="324"/>
            <ac:spMk id="4" creationId="{18116476-5292-4CD1-B9FF-9A8AF86B3C8F}"/>
          </ac:spMkLst>
        </pc:spChg>
        <pc:spChg chg="add del mod">
          <ac:chgData name="Lombardo, Timothy Paul" userId="bb3fd58c-3bf2-4d13-ad05-8aac89cc02d3" providerId="ADAL" clId="{D2024981-5099-4173-B285-D90263C26D32}" dt="2021-10-01T13:34:33.260" v="92"/>
          <ac:spMkLst>
            <pc:docMk/>
            <pc:sldMk cId="1452374364" sldId="324"/>
            <ac:spMk id="5" creationId="{B4421F67-60EC-4A67-872C-B426CD8C1224}"/>
          </ac:spMkLst>
        </pc:spChg>
        <pc:spChg chg="add del mod">
          <ac:chgData name="Lombardo, Timothy Paul" userId="bb3fd58c-3bf2-4d13-ad05-8aac89cc02d3" providerId="ADAL" clId="{D2024981-5099-4173-B285-D90263C26D32}" dt="2021-10-01T14:13:10.600" v="224" actId="478"/>
          <ac:spMkLst>
            <pc:docMk/>
            <pc:sldMk cId="1452374364" sldId="324"/>
            <ac:spMk id="6" creationId="{C1F79FCC-FF84-4442-965F-248134263204}"/>
          </ac:spMkLst>
        </pc:spChg>
        <pc:spChg chg="del">
          <ac:chgData name="Lombardo, Timothy Paul" userId="bb3fd58c-3bf2-4d13-ad05-8aac89cc02d3" providerId="ADAL" clId="{D2024981-5099-4173-B285-D90263C26D32}" dt="2021-10-01T13:31:49.518" v="58" actId="478"/>
          <ac:spMkLst>
            <pc:docMk/>
            <pc:sldMk cId="1452374364" sldId="324"/>
            <ac:spMk id="7" creationId="{B1138F33-7DA4-43E2-B039-1B338492090E}"/>
          </ac:spMkLst>
        </pc:spChg>
        <pc:spChg chg="add mod">
          <ac:chgData name="Lombardo, Timothy Paul" userId="bb3fd58c-3bf2-4d13-ad05-8aac89cc02d3" providerId="ADAL" clId="{D2024981-5099-4173-B285-D90263C26D32}" dt="2021-10-01T14:13:05.542" v="223" actId="14100"/>
          <ac:spMkLst>
            <pc:docMk/>
            <pc:sldMk cId="1452374364" sldId="324"/>
            <ac:spMk id="8" creationId="{2E4678D6-E787-47BE-9CF1-750E7213D593}"/>
          </ac:spMkLst>
        </pc:spChg>
        <pc:spChg chg="mod">
          <ac:chgData name="Lombardo, Timothy Paul" userId="bb3fd58c-3bf2-4d13-ad05-8aac89cc02d3" providerId="ADAL" clId="{D2024981-5099-4173-B285-D90263C26D32}" dt="2021-10-04T19:36:33.176" v="2422" actId="13244"/>
          <ac:spMkLst>
            <pc:docMk/>
            <pc:sldMk cId="1452374364" sldId="324"/>
            <ac:spMk id="144386" creationId="{00000000-0000-0000-0000-000000000000}"/>
          </ac:spMkLst>
        </pc:spChg>
        <pc:spChg chg="del">
          <ac:chgData name="Lombardo, Timothy Paul" userId="bb3fd58c-3bf2-4d13-ad05-8aac89cc02d3" providerId="ADAL" clId="{D2024981-5099-4173-B285-D90263C26D32}" dt="2021-10-01T13:31:49.518" v="58" actId="478"/>
          <ac:spMkLst>
            <pc:docMk/>
            <pc:sldMk cId="1452374364" sldId="324"/>
            <ac:spMk id="144387" creationId="{00000000-0000-0000-0000-000000000000}"/>
          </ac:spMkLst>
        </pc:spChg>
        <pc:picChg chg="add mod">
          <ac:chgData name="Lombardo, Timothy Paul" userId="bb3fd58c-3bf2-4d13-ad05-8aac89cc02d3" providerId="ADAL" clId="{D2024981-5099-4173-B285-D90263C26D32}" dt="2021-10-04T19:36:31.527" v="2421" actId="13244"/>
          <ac:picMkLst>
            <pc:docMk/>
            <pc:sldMk cId="1452374364" sldId="324"/>
            <ac:picMk id="12" creationId="{E7943D32-B6EB-4BE6-AC57-F364DF3A8C01}"/>
          </ac:picMkLst>
        </pc:picChg>
        <pc:picChg chg="del">
          <ac:chgData name="Lombardo, Timothy Paul" userId="bb3fd58c-3bf2-4d13-ad05-8aac89cc02d3" providerId="ADAL" clId="{D2024981-5099-4173-B285-D90263C26D32}" dt="2021-10-01T13:31:49.518" v="58" actId="478"/>
          <ac:picMkLst>
            <pc:docMk/>
            <pc:sldMk cId="1452374364" sldId="324"/>
            <ac:picMk id="144390" creationId="{00000000-0000-0000-0000-000000000000}"/>
          </ac:picMkLst>
        </pc:picChg>
      </pc:sldChg>
      <pc:sldChg chg="addSp delSp modSp">
        <pc:chgData name="Lombardo, Timothy Paul" userId="bb3fd58c-3bf2-4d13-ad05-8aac89cc02d3" providerId="ADAL" clId="{D2024981-5099-4173-B285-D90263C26D32}" dt="2021-10-01T14:18:06.049" v="266" actId="1076"/>
        <pc:sldMkLst>
          <pc:docMk/>
          <pc:sldMk cId="3210507627" sldId="326"/>
        </pc:sldMkLst>
        <pc:spChg chg="del">
          <ac:chgData name="Lombardo, Timothy Paul" userId="bb3fd58c-3bf2-4d13-ad05-8aac89cc02d3" providerId="ADAL" clId="{D2024981-5099-4173-B285-D90263C26D32}" dt="2021-10-01T13:31:59.815" v="60" actId="478"/>
          <ac:spMkLst>
            <pc:docMk/>
            <pc:sldMk cId="3210507627" sldId="326"/>
            <ac:spMk id="2" creationId="{00000000-0000-0000-0000-000000000000}"/>
          </ac:spMkLst>
        </pc:spChg>
        <pc:spChg chg="add del mod">
          <ac:chgData name="Lombardo, Timothy Paul" userId="bb3fd58c-3bf2-4d13-ad05-8aac89cc02d3" providerId="ADAL" clId="{D2024981-5099-4173-B285-D90263C26D32}" dt="2021-10-01T13:34:33.260" v="92"/>
          <ac:spMkLst>
            <pc:docMk/>
            <pc:sldMk cId="3210507627" sldId="326"/>
            <ac:spMk id="3" creationId="{A36EEB1F-2FD6-467C-A838-937107C61FA3}"/>
          </ac:spMkLst>
        </pc:spChg>
        <pc:spChg chg="add del mod">
          <ac:chgData name="Lombardo, Timothy Paul" userId="bb3fd58c-3bf2-4d13-ad05-8aac89cc02d3" providerId="ADAL" clId="{D2024981-5099-4173-B285-D90263C26D32}" dt="2021-10-01T14:15:18.520" v="246" actId="478"/>
          <ac:spMkLst>
            <pc:docMk/>
            <pc:sldMk cId="3210507627" sldId="326"/>
            <ac:spMk id="4" creationId="{816DD5F0-70D2-452B-BC63-42457E7CD17A}"/>
          </ac:spMkLst>
        </pc:spChg>
        <pc:spChg chg="add mod">
          <ac:chgData name="Lombardo, Timothy Paul" userId="bb3fd58c-3bf2-4d13-ad05-8aac89cc02d3" providerId="ADAL" clId="{D2024981-5099-4173-B285-D90263C26D32}" dt="2021-10-01T14:18:06.049" v="266" actId="1076"/>
          <ac:spMkLst>
            <pc:docMk/>
            <pc:sldMk cId="3210507627" sldId="326"/>
            <ac:spMk id="5" creationId="{1D37C859-FB36-46F7-8506-65B6385537A1}"/>
          </ac:spMkLst>
        </pc:spChg>
        <pc:spChg chg="del">
          <ac:chgData name="Lombardo, Timothy Paul" userId="bb3fd58c-3bf2-4d13-ad05-8aac89cc02d3" providerId="ADAL" clId="{D2024981-5099-4173-B285-D90263C26D32}" dt="2021-10-01T13:31:59.815" v="60" actId="478"/>
          <ac:spMkLst>
            <pc:docMk/>
            <pc:sldMk cId="3210507627" sldId="326"/>
            <ac:spMk id="7" creationId="{C7CA4F02-CA1A-4894-8F4F-519518558153}"/>
          </ac:spMkLst>
        </pc:spChg>
        <pc:spChg chg="del">
          <ac:chgData name="Lombardo, Timothy Paul" userId="bb3fd58c-3bf2-4d13-ad05-8aac89cc02d3" providerId="ADAL" clId="{D2024981-5099-4173-B285-D90263C26D32}" dt="2021-10-01T13:31:59.815" v="60" actId="478"/>
          <ac:spMkLst>
            <pc:docMk/>
            <pc:sldMk cId="3210507627" sldId="326"/>
            <ac:spMk id="8" creationId="{2183CE05-8180-4023-A46B-7B98CD5FC414}"/>
          </ac:spMkLst>
        </pc:spChg>
        <pc:spChg chg="del">
          <ac:chgData name="Lombardo, Timothy Paul" userId="bb3fd58c-3bf2-4d13-ad05-8aac89cc02d3" providerId="ADAL" clId="{D2024981-5099-4173-B285-D90263C26D32}" dt="2021-10-01T13:31:59.815" v="60" actId="478"/>
          <ac:spMkLst>
            <pc:docMk/>
            <pc:sldMk cId="3210507627" sldId="326"/>
            <ac:spMk id="146437" creationId="{00000000-0000-0000-0000-000000000000}"/>
          </ac:spMkLst>
        </pc:spChg>
        <pc:spChg chg="del">
          <ac:chgData name="Lombardo, Timothy Paul" userId="bb3fd58c-3bf2-4d13-ad05-8aac89cc02d3" providerId="ADAL" clId="{D2024981-5099-4173-B285-D90263C26D32}" dt="2021-10-01T13:31:59.815" v="60" actId="478"/>
          <ac:spMkLst>
            <pc:docMk/>
            <pc:sldMk cId="3210507627" sldId="326"/>
            <ac:spMk id="146438" creationId="{00000000-0000-0000-0000-000000000000}"/>
          </ac:spMkLst>
        </pc:spChg>
      </pc:sldChg>
      <pc:sldChg chg="addSp delSp modSp modAnim">
        <pc:chgData name="Lombardo, Timothy Paul" userId="bb3fd58c-3bf2-4d13-ad05-8aac89cc02d3" providerId="ADAL" clId="{D2024981-5099-4173-B285-D90263C26D32}" dt="2021-10-04T19:45:55.226" v="2468" actId="13244"/>
        <pc:sldMkLst>
          <pc:docMk/>
          <pc:sldMk cId="2963403585" sldId="327"/>
        </pc:sldMkLst>
        <pc:spChg chg="del">
          <ac:chgData name="Lombardo, Timothy Paul" userId="bb3fd58c-3bf2-4d13-ad05-8aac89cc02d3" providerId="ADAL" clId="{D2024981-5099-4173-B285-D90263C26D32}" dt="2021-10-01T13:32:04.270" v="61" actId="478"/>
          <ac:spMkLst>
            <pc:docMk/>
            <pc:sldMk cId="2963403585" sldId="327"/>
            <ac:spMk id="2" creationId="{00000000-0000-0000-0000-000000000000}"/>
          </ac:spMkLst>
        </pc:spChg>
        <pc:spChg chg="add del mod">
          <ac:chgData name="Lombardo, Timothy Paul" userId="bb3fd58c-3bf2-4d13-ad05-8aac89cc02d3" providerId="ADAL" clId="{D2024981-5099-4173-B285-D90263C26D32}" dt="2021-10-01T13:34:33.260" v="92"/>
          <ac:spMkLst>
            <pc:docMk/>
            <pc:sldMk cId="2963403585" sldId="327"/>
            <ac:spMk id="3" creationId="{13744D43-0ED1-4604-AEFB-D3B633213072}"/>
          </ac:spMkLst>
        </pc:spChg>
        <pc:spChg chg="add del mod">
          <ac:chgData name="Lombardo, Timothy Paul" userId="bb3fd58c-3bf2-4d13-ad05-8aac89cc02d3" providerId="ADAL" clId="{D2024981-5099-4173-B285-D90263C26D32}" dt="2021-10-01T14:16:32.839" v="264" actId="478"/>
          <ac:spMkLst>
            <pc:docMk/>
            <pc:sldMk cId="2963403585" sldId="327"/>
            <ac:spMk id="4" creationId="{518855B2-0AB9-4879-A2FB-4BA988FAD3F8}"/>
          </ac:spMkLst>
        </pc:spChg>
        <pc:spChg chg="add del mod">
          <ac:chgData name="Lombardo, Timothy Paul" userId="bb3fd58c-3bf2-4d13-ad05-8aac89cc02d3" providerId="ADAL" clId="{D2024981-5099-4173-B285-D90263C26D32}" dt="2021-10-01T14:16:32.041" v="263" actId="478"/>
          <ac:spMkLst>
            <pc:docMk/>
            <pc:sldMk cId="2963403585" sldId="327"/>
            <ac:spMk id="5" creationId="{218E8DB8-C324-427B-863E-41D66F1C6931}"/>
          </ac:spMkLst>
        </pc:spChg>
        <pc:spChg chg="del">
          <ac:chgData name="Lombardo, Timothy Paul" userId="bb3fd58c-3bf2-4d13-ad05-8aac89cc02d3" providerId="ADAL" clId="{D2024981-5099-4173-B285-D90263C26D32}" dt="2021-10-01T13:32:04.270" v="61" actId="478"/>
          <ac:spMkLst>
            <pc:docMk/>
            <pc:sldMk cId="2963403585" sldId="327"/>
            <ac:spMk id="7" creationId="{D3D12DCA-9000-44FF-B173-E62A48F45258}"/>
          </ac:spMkLst>
        </pc:spChg>
        <pc:spChg chg="del">
          <ac:chgData name="Lombardo, Timothy Paul" userId="bb3fd58c-3bf2-4d13-ad05-8aac89cc02d3" providerId="ADAL" clId="{D2024981-5099-4173-B285-D90263C26D32}" dt="2021-10-01T13:32:04.270" v="61" actId="478"/>
          <ac:spMkLst>
            <pc:docMk/>
            <pc:sldMk cId="2963403585" sldId="327"/>
            <ac:spMk id="8" creationId="{FD25BDFA-6F0F-4795-89EE-A332BD847A50}"/>
          </ac:spMkLst>
        </pc:spChg>
        <pc:spChg chg="add mod">
          <ac:chgData name="Lombardo, Timothy Paul" userId="bb3fd58c-3bf2-4d13-ad05-8aac89cc02d3" providerId="ADAL" clId="{D2024981-5099-4173-B285-D90263C26D32}" dt="2021-10-04T19:45:55.226" v="2468" actId="13244"/>
          <ac:spMkLst>
            <pc:docMk/>
            <pc:sldMk cId="2963403585" sldId="327"/>
            <ac:spMk id="20" creationId="{572B40E5-C681-4B5A-A9EB-EC02AB8EC37F}"/>
          </ac:spMkLst>
        </pc:spChg>
        <pc:spChg chg="add mod">
          <ac:chgData name="Lombardo, Timothy Paul" userId="bb3fd58c-3bf2-4d13-ad05-8aac89cc02d3" providerId="ADAL" clId="{D2024981-5099-4173-B285-D90263C26D32}" dt="2021-10-04T19:44:49.195" v="2457" actId="13244"/>
          <ac:spMkLst>
            <pc:docMk/>
            <pc:sldMk cId="2963403585" sldId="327"/>
            <ac:spMk id="21" creationId="{C9CCEC53-70C2-4C41-A0FB-C6CD60DF2DFC}"/>
          </ac:spMkLst>
        </pc:spChg>
        <pc:spChg chg="add mod">
          <ac:chgData name="Lombardo, Timothy Paul" userId="bb3fd58c-3bf2-4d13-ad05-8aac89cc02d3" providerId="ADAL" clId="{D2024981-5099-4173-B285-D90263C26D32}" dt="2021-10-04T19:45:38.861" v="2465" actId="13244"/>
          <ac:spMkLst>
            <pc:docMk/>
            <pc:sldMk cId="2963403585" sldId="327"/>
            <ac:spMk id="22" creationId="{32C63D34-1DC3-4FB5-AF7E-FB058ADC1A99}"/>
          </ac:spMkLst>
        </pc:spChg>
        <pc:spChg chg="add mod">
          <ac:chgData name="Lombardo, Timothy Paul" userId="bb3fd58c-3bf2-4d13-ad05-8aac89cc02d3" providerId="ADAL" clId="{D2024981-5099-4173-B285-D90263C26D32}" dt="2021-10-04T19:45:13.143" v="2461" actId="13244"/>
          <ac:spMkLst>
            <pc:docMk/>
            <pc:sldMk cId="2963403585" sldId="327"/>
            <ac:spMk id="23" creationId="{F30DB4EB-4D7B-4BC4-B862-CD0E38C6077C}"/>
          </ac:spMkLst>
        </pc:spChg>
        <pc:spChg chg="add mod">
          <ac:chgData name="Lombardo, Timothy Paul" userId="bb3fd58c-3bf2-4d13-ad05-8aac89cc02d3" providerId="ADAL" clId="{D2024981-5099-4173-B285-D90263C26D32}" dt="2021-10-04T19:45:17.118" v="2462" actId="13244"/>
          <ac:spMkLst>
            <pc:docMk/>
            <pc:sldMk cId="2963403585" sldId="327"/>
            <ac:spMk id="24" creationId="{B6713A7C-6491-40E1-9EA8-87BB98D4D4CC}"/>
          </ac:spMkLst>
        </pc:spChg>
        <pc:spChg chg="add mod">
          <ac:chgData name="Lombardo, Timothy Paul" userId="bb3fd58c-3bf2-4d13-ad05-8aac89cc02d3" providerId="ADAL" clId="{D2024981-5099-4173-B285-D90263C26D32}" dt="2021-10-04T19:45:08.546" v="2460" actId="13244"/>
          <ac:spMkLst>
            <pc:docMk/>
            <pc:sldMk cId="2963403585" sldId="327"/>
            <ac:spMk id="25" creationId="{78126520-9A1C-443D-BAE6-5A9B42702681}"/>
          </ac:spMkLst>
        </pc:spChg>
        <pc:spChg chg="add mod">
          <ac:chgData name="Lombardo, Timothy Paul" userId="bb3fd58c-3bf2-4d13-ad05-8aac89cc02d3" providerId="ADAL" clId="{D2024981-5099-4173-B285-D90263C26D32}" dt="2021-10-04T19:45:50.409" v="2467" actId="13244"/>
          <ac:spMkLst>
            <pc:docMk/>
            <pc:sldMk cId="2963403585" sldId="327"/>
            <ac:spMk id="26" creationId="{1E7955B3-4774-4D10-9856-56C7D474F5B9}"/>
          </ac:spMkLst>
        </pc:spChg>
        <pc:spChg chg="mod">
          <ac:chgData name="Lombardo, Timothy Paul" userId="bb3fd58c-3bf2-4d13-ad05-8aac89cc02d3" providerId="ADAL" clId="{D2024981-5099-4173-B285-D90263C26D32}" dt="2021-10-04T19:44:25.975" v="2455" actId="13244"/>
          <ac:spMkLst>
            <pc:docMk/>
            <pc:sldMk cId="2963403585" sldId="327"/>
            <ac:spMk id="147458"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29"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0"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1"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2"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3"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4" creationId="{00000000-0000-0000-0000-000000000000}"/>
          </ac:spMkLst>
        </pc:spChg>
        <pc:spChg chg="del">
          <ac:chgData name="Lombardo, Timothy Paul" userId="bb3fd58c-3bf2-4d13-ad05-8aac89cc02d3" providerId="ADAL" clId="{D2024981-5099-4173-B285-D90263C26D32}" dt="2021-10-01T13:32:04.270" v="61" actId="478"/>
          <ac:spMkLst>
            <pc:docMk/>
            <pc:sldMk cId="2963403585" sldId="327"/>
            <ac:spMk id="147535" creationId="{00000000-0000-0000-0000-000000000000}"/>
          </ac:spMkLst>
        </pc:spChg>
        <pc:graphicFrameChg chg="add mod modGraphic">
          <ac:chgData name="Lombardo, Timothy Paul" userId="bb3fd58c-3bf2-4d13-ad05-8aac89cc02d3" providerId="ADAL" clId="{D2024981-5099-4173-B285-D90263C26D32}" dt="2021-10-04T19:45:01.607" v="2459" actId="13244"/>
          <ac:graphicFrameMkLst>
            <pc:docMk/>
            <pc:sldMk cId="2963403585" sldId="327"/>
            <ac:graphicFrameMk id="18" creationId="{21319DDB-8290-494D-BAD0-B320AA160297}"/>
          </ac:graphicFrameMkLst>
        </pc:graphicFrameChg>
        <pc:graphicFrameChg chg="add mod ord modGraphic">
          <ac:chgData name="Lombardo, Timothy Paul" userId="bb3fd58c-3bf2-4d13-ad05-8aac89cc02d3" providerId="ADAL" clId="{D2024981-5099-4173-B285-D90263C26D32}" dt="2021-10-04T19:45:41.089" v="2466" actId="13244"/>
          <ac:graphicFrameMkLst>
            <pc:docMk/>
            <pc:sldMk cId="2963403585" sldId="327"/>
            <ac:graphicFrameMk id="19" creationId="{25DA9017-C158-4601-AA0C-5B5A33343B44}"/>
          </ac:graphicFrameMkLst>
        </pc:graphicFrameChg>
        <pc:graphicFrameChg chg="del">
          <ac:chgData name="Lombardo, Timothy Paul" userId="bb3fd58c-3bf2-4d13-ad05-8aac89cc02d3" providerId="ADAL" clId="{D2024981-5099-4173-B285-D90263C26D32}" dt="2021-10-01T13:32:04.270" v="61" actId="478"/>
          <ac:graphicFrameMkLst>
            <pc:docMk/>
            <pc:sldMk cId="2963403585" sldId="327"/>
            <ac:graphicFrameMk id="147459" creationId="{00000000-0000-0000-0000-000000000000}"/>
          </ac:graphicFrameMkLst>
        </pc:graphicFrameChg>
        <pc:graphicFrameChg chg="del">
          <ac:chgData name="Lombardo, Timothy Paul" userId="bb3fd58c-3bf2-4d13-ad05-8aac89cc02d3" providerId="ADAL" clId="{D2024981-5099-4173-B285-D90263C26D32}" dt="2021-10-01T13:32:04.270" v="61" actId="478"/>
          <ac:graphicFrameMkLst>
            <pc:docMk/>
            <pc:sldMk cId="2963403585" sldId="327"/>
            <ac:graphicFrameMk id="147567" creationId="{00000000-0000-0000-0000-000000000000}"/>
          </ac:graphicFrameMkLst>
        </pc:graphicFrameChg>
      </pc:sldChg>
      <pc:sldChg chg="addSp delSp modSp">
        <pc:chgData name="Lombardo, Timothy Paul" userId="bb3fd58c-3bf2-4d13-ad05-8aac89cc02d3" providerId="ADAL" clId="{D2024981-5099-4173-B285-D90263C26D32}" dt="2021-10-01T14:20:15.935" v="277" actId="478"/>
        <pc:sldMkLst>
          <pc:docMk/>
          <pc:sldMk cId="2754503032" sldId="328"/>
        </pc:sldMkLst>
        <pc:spChg chg="del">
          <ac:chgData name="Lombardo, Timothy Paul" userId="bb3fd58c-3bf2-4d13-ad05-8aac89cc02d3" providerId="ADAL" clId="{D2024981-5099-4173-B285-D90263C26D32}" dt="2021-10-01T13:32:09.735" v="62" actId="478"/>
          <ac:spMkLst>
            <pc:docMk/>
            <pc:sldMk cId="2754503032" sldId="328"/>
            <ac:spMk id="3" creationId="{00000000-0000-0000-0000-000000000000}"/>
          </ac:spMkLst>
        </pc:spChg>
        <pc:spChg chg="add del mod">
          <ac:chgData name="Lombardo, Timothy Paul" userId="bb3fd58c-3bf2-4d13-ad05-8aac89cc02d3" providerId="ADAL" clId="{D2024981-5099-4173-B285-D90263C26D32}" dt="2021-10-01T13:34:33.260" v="92"/>
          <ac:spMkLst>
            <pc:docMk/>
            <pc:sldMk cId="2754503032" sldId="328"/>
            <ac:spMk id="5" creationId="{DD2BEB95-59F6-470F-AF31-0319D643A601}"/>
          </ac:spMkLst>
        </pc:spChg>
        <pc:spChg chg="del">
          <ac:chgData name="Lombardo, Timothy Paul" userId="bb3fd58c-3bf2-4d13-ad05-8aac89cc02d3" providerId="ADAL" clId="{D2024981-5099-4173-B285-D90263C26D32}" dt="2021-10-01T13:32:09.735" v="62" actId="478"/>
          <ac:spMkLst>
            <pc:docMk/>
            <pc:sldMk cId="2754503032" sldId="328"/>
            <ac:spMk id="6" creationId="{00000000-0000-0000-0000-000000000000}"/>
          </ac:spMkLst>
        </pc:spChg>
        <pc:spChg chg="add del mod">
          <ac:chgData name="Lombardo, Timothy Paul" userId="bb3fd58c-3bf2-4d13-ad05-8aac89cc02d3" providerId="ADAL" clId="{D2024981-5099-4173-B285-D90263C26D32}" dt="2021-10-01T13:34:33.260" v="92"/>
          <ac:spMkLst>
            <pc:docMk/>
            <pc:sldMk cId="2754503032" sldId="328"/>
            <ac:spMk id="7" creationId="{BBEB299E-A098-4349-BF9B-E1F2AA0C2F7E}"/>
          </ac:spMkLst>
        </pc:spChg>
        <pc:spChg chg="add del mod">
          <ac:chgData name="Lombardo, Timothy Paul" userId="bb3fd58c-3bf2-4d13-ad05-8aac89cc02d3" providerId="ADAL" clId="{D2024981-5099-4173-B285-D90263C26D32}" dt="2021-10-01T14:20:15.935" v="277" actId="478"/>
          <ac:spMkLst>
            <pc:docMk/>
            <pc:sldMk cId="2754503032" sldId="328"/>
            <ac:spMk id="8" creationId="{D47C4851-3B37-4047-AED5-C9BEB3BBB7F6}"/>
          </ac:spMkLst>
        </pc:spChg>
        <pc:spChg chg="del">
          <ac:chgData name="Lombardo, Timothy Paul" userId="bb3fd58c-3bf2-4d13-ad05-8aac89cc02d3" providerId="ADAL" clId="{D2024981-5099-4173-B285-D90263C26D32}" dt="2021-10-01T13:32:09.735" v="62" actId="478"/>
          <ac:spMkLst>
            <pc:docMk/>
            <pc:sldMk cId="2754503032" sldId="328"/>
            <ac:spMk id="9" creationId="{CA2A33AF-3812-4A5D-A089-53888B59ED62}"/>
          </ac:spMkLst>
        </pc:spChg>
        <pc:spChg chg="add mod">
          <ac:chgData name="Lombardo, Timothy Paul" userId="bb3fd58c-3bf2-4d13-ad05-8aac89cc02d3" providerId="ADAL" clId="{D2024981-5099-4173-B285-D90263C26D32}" dt="2021-10-01T14:20:13.099" v="276" actId="403"/>
          <ac:spMkLst>
            <pc:docMk/>
            <pc:sldMk cId="2754503032" sldId="328"/>
            <ac:spMk id="10" creationId="{0DD0B01B-4B1F-43EF-B8BE-3E151C7C8793}"/>
          </ac:spMkLst>
        </pc:spChg>
      </pc:sldChg>
      <pc:sldChg chg="addSp delSp modSp">
        <pc:chgData name="Lombardo, Timothy Paul" userId="bb3fd58c-3bf2-4d13-ad05-8aac89cc02d3" providerId="ADAL" clId="{D2024981-5099-4173-B285-D90263C26D32}" dt="2021-10-01T14:21:36.505" v="292" actId="114"/>
        <pc:sldMkLst>
          <pc:docMk/>
          <pc:sldMk cId="851940174" sldId="329"/>
        </pc:sldMkLst>
        <pc:spChg chg="del">
          <ac:chgData name="Lombardo, Timothy Paul" userId="bb3fd58c-3bf2-4d13-ad05-8aac89cc02d3" providerId="ADAL" clId="{D2024981-5099-4173-B285-D90263C26D32}" dt="2021-10-01T13:32:14.484" v="63" actId="478"/>
          <ac:spMkLst>
            <pc:docMk/>
            <pc:sldMk cId="851940174" sldId="329"/>
            <ac:spMk id="3" creationId="{00000000-0000-0000-0000-000000000000}"/>
          </ac:spMkLst>
        </pc:spChg>
        <pc:spChg chg="add del mod">
          <ac:chgData name="Lombardo, Timothy Paul" userId="bb3fd58c-3bf2-4d13-ad05-8aac89cc02d3" providerId="ADAL" clId="{D2024981-5099-4173-B285-D90263C26D32}" dt="2021-10-01T13:34:33.260" v="92"/>
          <ac:spMkLst>
            <pc:docMk/>
            <pc:sldMk cId="851940174" sldId="329"/>
            <ac:spMk id="5" creationId="{C4CCB535-594C-471F-B3AD-92C9004F2DB4}"/>
          </ac:spMkLst>
        </pc:spChg>
        <pc:spChg chg="del">
          <ac:chgData name="Lombardo, Timothy Paul" userId="bb3fd58c-3bf2-4d13-ad05-8aac89cc02d3" providerId="ADAL" clId="{D2024981-5099-4173-B285-D90263C26D32}" dt="2021-10-01T13:32:14.484" v="63" actId="478"/>
          <ac:spMkLst>
            <pc:docMk/>
            <pc:sldMk cId="851940174" sldId="329"/>
            <ac:spMk id="6" creationId="{00000000-0000-0000-0000-000000000000}"/>
          </ac:spMkLst>
        </pc:spChg>
        <pc:spChg chg="add del mod">
          <ac:chgData name="Lombardo, Timothy Paul" userId="bb3fd58c-3bf2-4d13-ad05-8aac89cc02d3" providerId="ADAL" clId="{D2024981-5099-4173-B285-D90263C26D32}" dt="2021-10-01T13:34:33.260" v="92"/>
          <ac:spMkLst>
            <pc:docMk/>
            <pc:sldMk cId="851940174" sldId="329"/>
            <ac:spMk id="7" creationId="{DCBF9933-89A4-49E8-9661-C89DA6EB14A1}"/>
          </ac:spMkLst>
        </pc:spChg>
        <pc:spChg chg="add del mod">
          <ac:chgData name="Lombardo, Timothy Paul" userId="bb3fd58c-3bf2-4d13-ad05-8aac89cc02d3" providerId="ADAL" clId="{D2024981-5099-4173-B285-D90263C26D32}" dt="2021-10-01T14:21:28.650" v="290" actId="478"/>
          <ac:spMkLst>
            <pc:docMk/>
            <pc:sldMk cId="851940174" sldId="329"/>
            <ac:spMk id="8" creationId="{A33F93F8-73FB-46AF-A0FC-AA9D01F38C5F}"/>
          </ac:spMkLst>
        </pc:spChg>
        <pc:spChg chg="del">
          <ac:chgData name="Lombardo, Timothy Paul" userId="bb3fd58c-3bf2-4d13-ad05-8aac89cc02d3" providerId="ADAL" clId="{D2024981-5099-4173-B285-D90263C26D32}" dt="2021-10-01T13:32:14.484" v="63" actId="478"/>
          <ac:spMkLst>
            <pc:docMk/>
            <pc:sldMk cId="851940174" sldId="329"/>
            <ac:spMk id="9" creationId="{83EE32FE-4EE9-4537-8740-274AF30C00DA}"/>
          </ac:spMkLst>
        </pc:spChg>
        <pc:spChg chg="add mod">
          <ac:chgData name="Lombardo, Timothy Paul" userId="bb3fd58c-3bf2-4d13-ad05-8aac89cc02d3" providerId="ADAL" clId="{D2024981-5099-4173-B285-D90263C26D32}" dt="2021-10-01T14:21:36.505" v="292" actId="114"/>
          <ac:spMkLst>
            <pc:docMk/>
            <pc:sldMk cId="851940174" sldId="329"/>
            <ac:spMk id="10" creationId="{BE73E2EA-BC57-43F6-82D8-C297DEA8D766}"/>
          </ac:spMkLst>
        </pc:spChg>
      </pc:sldChg>
      <pc:sldChg chg="addSp delSp modSp">
        <pc:chgData name="Lombardo, Timothy Paul" userId="bb3fd58c-3bf2-4d13-ad05-8aac89cc02d3" providerId="ADAL" clId="{D2024981-5099-4173-B285-D90263C26D32}" dt="2021-10-01T14:23:25.148" v="311" actId="15"/>
        <pc:sldMkLst>
          <pc:docMk/>
          <pc:sldMk cId="2029841684" sldId="330"/>
        </pc:sldMkLst>
        <pc:spChg chg="del">
          <ac:chgData name="Lombardo, Timothy Paul" userId="bb3fd58c-3bf2-4d13-ad05-8aac89cc02d3" providerId="ADAL" clId="{D2024981-5099-4173-B285-D90263C26D32}" dt="2021-10-01T13:32:24.641" v="65" actId="478"/>
          <ac:spMkLst>
            <pc:docMk/>
            <pc:sldMk cId="2029841684" sldId="330"/>
            <ac:spMk id="2" creationId="{00000000-0000-0000-0000-000000000000}"/>
          </ac:spMkLst>
        </pc:spChg>
        <pc:spChg chg="add del mod">
          <ac:chgData name="Lombardo, Timothy Paul" userId="bb3fd58c-3bf2-4d13-ad05-8aac89cc02d3" providerId="ADAL" clId="{D2024981-5099-4173-B285-D90263C26D32}" dt="2021-10-01T13:34:33.260" v="92"/>
          <ac:spMkLst>
            <pc:docMk/>
            <pc:sldMk cId="2029841684" sldId="330"/>
            <ac:spMk id="4" creationId="{71944716-4EF6-4193-B93A-FFF5D7B67499}"/>
          </ac:spMkLst>
        </pc:spChg>
        <pc:spChg chg="add del mod">
          <ac:chgData name="Lombardo, Timothy Paul" userId="bb3fd58c-3bf2-4d13-ad05-8aac89cc02d3" providerId="ADAL" clId="{D2024981-5099-4173-B285-D90263C26D32}" dt="2021-10-01T13:34:33.260" v="92"/>
          <ac:spMkLst>
            <pc:docMk/>
            <pc:sldMk cId="2029841684" sldId="330"/>
            <ac:spMk id="5" creationId="{8713628E-C756-4B1D-94F6-101DE9E82EE4}"/>
          </ac:spMkLst>
        </pc:spChg>
        <pc:spChg chg="add del mod">
          <ac:chgData name="Lombardo, Timothy Paul" userId="bb3fd58c-3bf2-4d13-ad05-8aac89cc02d3" providerId="ADAL" clId="{D2024981-5099-4173-B285-D90263C26D32}" dt="2021-10-01T14:22:58.761" v="303" actId="478"/>
          <ac:spMkLst>
            <pc:docMk/>
            <pc:sldMk cId="2029841684" sldId="330"/>
            <ac:spMk id="6" creationId="{F46A5274-25C0-447F-9772-50C25868DA4D}"/>
          </ac:spMkLst>
        </pc:spChg>
        <pc:spChg chg="del">
          <ac:chgData name="Lombardo, Timothy Paul" userId="bb3fd58c-3bf2-4d13-ad05-8aac89cc02d3" providerId="ADAL" clId="{D2024981-5099-4173-B285-D90263C26D32}" dt="2021-10-01T13:32:24.641" v="65" actId="478"/>
          <ac:spMkLst>
            <pc:docMk/>
            <pc:sldMk cId="2029841684" sldId="330"/>
            <ac:spMk id="7" creationId="{D50D7325-BE20-4481-8B49-A40DAE411F10}"/>
          </ac:spMkLst>
        </pc:spChg>
        <pc:spChg chg="add mod">
          <ac:chgData name="Lombardo, Timothy Paul" userId="bb3fd58c-3bf2-4d13-ad05-8aac89cc02d3" providerId="ADAL" clId="{D2024981-5099-4173-B285-D90263C26D32}" dt="2021-10-01T14:23:25.148" v="311" actId="15"/>
          <ac:spMkLst>
            <pc:docMk/>
            <pc:sldMk cId="2029841684" sldId="330"/>
            <ac:spMk id="8" creationId="{57139E53-E5FD-4D09-9BC6-26C72AC8EF3C}"/>
          </ac:spMkLst>
        </pc:spChg>
        <pc:spChg chg="del">
          <ac:chgData name="Lombardo, Timothy Paul" userId="bb3fd58c-3bf2-4d13-ad05-8aac89cc02d3" providerId="ADAL" clId="{D2024981-5099-4173-B285-D90263C26D32}" dt="2021-10-01T13:32:24.641" v="65" actId="478"/>
          <ac:spMkLst>
            <pc:docMk/>
            <pc:sldMk cId="2029841684" sldId="330"/>
            <ac:spMk id="144387" creationId="{00000000-0000-0000-0000-000000000000}"/>
          </ac:spMkLst>
        </pc:spChg>
      </pc:sldChg>
      <pc:sldChg chg="addSp delSp modSp modAnim">
        <pc:chgData name="Lombardo, Timothy Paul" userId="bb3fd58c-3bf2-4d13-ad05-8aac89cc02d3" providerId="ADAL" clId="{D2024981-5099-4173-B285-D90263C26D32}" dt="2021-10-04T19:48:54.985" v="2492" actId="14100"/>
        <pc:sldMkLst>
          <pc:docMk/>
          <pc:sldMk cId="362114057" sldId="331"/>
        </pc:sldMkLst>
        <pc:spChg chg="del">
          <ac:chgData name="Lombardo, Timothy Paul" userId="bb3fd58c-3bf2-4d13-ad05-8aac89cc02d3" providerId="ADAL" clId="{D2024981-5099-4173-B285-D90263C26D32}" dt="2021-10-01T13:32:28.802" v="66" actId="478"/>
          <ac:spMkLst>
            <pc:docMk/>
            <pc:sldMk cId="362114057" sldId="331"/>
            <ac:spMk id="2" creationId="{00000000-0000-0000-0000-000000000000}"/>
          </ac:spMkLst>
        </pc:spChg>
        <pc:spChg chg="add del mod">
          <ac:chgData name="Lombardo, Timothy Paul" userId="bb3fd58c-3bf2-4d13-ad05-8aac89cc02d3" providerId="ADAL" clId="{D2024981-5099-4173-B285-D90263C26D32}" dt="2021-10-01T13:34:33.260" v="92"/>
          <ac:spMkLst>
            <pc:docMk/>
            <pc:sldMk cId="362114057" sldId="331"/>
            <ac:spMk id="4" creationId="{B167A664-5350-4BA8-8406-20B44AF0959A}"/>
          </ac:spMkLst>
        </pc:spChg>
        <pc:spChg chg="add del mod">
          <ac:chgData name="Lombardo, Timothy Paul" userId="bb3fd58c-3bf2-4d13-ad05-8aac89cc02d3" providerId="ADAL" clId="{D2024981-5099-4173-B285-D90263C26D32}" dt="2021-10-01T13:34:33.260" v="92"/>
          <ac:spMkLst>
            <pc:docMk/>
            <pc:sldMk cId="362114057" sldId="331"/>
            <ac:spMk id="5" creationId="{5D96CB6F-FEFE-49E5-B9DC-BFB7395C000C}"/>
          </ac:spMkLst>
        </pc:spChg>
        <pc:spChg chg="add del mod">
          <ac:chgData name="Lombardo, Timothy Paul" userId="bb3fd58c-3bf2-4d13-ad05-8aac89cc02d3" providerId="ADAL" clId="{D2024981-5099-4173-B285-D90263C26D32}" dt="2021-10-01T14:23:37.949" v="313" actId="478"/>
          <ac:spMkLst>
            <pc:docMk/>
            <pc:sldMk cId="362114057" sldId="331"/>
            <ac:spMk id="6" creationId="{8252F90C-901D-42A3-BE4B-A929051C0FA8}"/>
          </ac:spMkLst>
        </pc:spChg>
        <pc:spChg chg="del">
          <ac:chgData name="Lombardo, Timothy Paul" userId="bb3fd58c-3bf2-4d13-ad05-8aac89cc02d3" providerId="ADAL" clId="{D2024981-5099-4173-B285-D90263C26D32}" dt="2021-10-01T13:32:28.802" v="66" actId="478"/>
          <ac:spMkLst>
            <pc:docMk/>
            <pc:sldMk cId="362114057" sldId="331"/>
            <ac:spMk id="7" creationId="{BF69D2C4-B529-4219-BEF4-DA93046B5CF1}"/>
          </ac:spMkLst>
        </pc:spChg>
        <pc:spChg chg="add del mod">
          <ac:chgData name="Lombardo, Timothy Paul" userId="bb3fd58c-3bf2-4d13-ad05-8aac89cc02d3" providerId="ADAL" clId="{D2024981-5099-4173-B285-D90263C26D32}" dt="2021-10-01T14:23:36.987" v="312" actId="478"/>
          <ac:spMkLst>
            <pc:docMk/>
            <pc:sldMk cId="362114057" sldId="331"/>
            <ac:spMk id="8" creationId="{1F9D2500-D1B2-4D71-A0E5-8BA35F14812E}"/>
          </ac:spMkLst>
        </pc:spChg>
        <pc:spChg chg="add mod">
          <ac:chgData name="Lombardo, Timothy Paul" userId="bb3fd58c-3bf2-4d13-ad05-8aac89cc02d3" providerId="ADAL" clId="{D2024981-5099-4173-B285-D90263C26D32}" dt="2021-10-04T19:48:54.985" v="2492" actId="14100"/>
          <ac:spMkLst>
            <pc:docMk/>
            <pc:sldMk cId="362114057" sldId="331"/>
            <ac:spMk id="12" creationId="{1E1A632F-4F8A-4A08-B3FC-111DBBE34622}"/>
          </ac:spMkLst>
        </pc:spChg>
        <pc:spChg chg="mod">
          <ac:chgData name="Lombardo, Timothy Paul" userId="bb3fd58c-3bf2-4d13-ad05-8aac89cc02d3" providerId="ADAL" clId="{D2024981-5099-4173-B285-D90263C26D32}" dt="2021-10-04T19:48:48.005" v="2489" actId="13244"/>
          <ac:spMkLst>
            <pc:docMk/>
            <pc:sldMk cId="362114057" sldId="331"/>
            <ac:spMk id="144386" creationId="{00000000-0000-0000-0000-000000000000}"/>
          </ac:spMkLst>
        </pc:spChg>
        <pc:spChg chg="del">
          <ac:chgData name="Lombardo, Timothy Paul" userId="bb3fd58c-3bf2-4d13-ad05-8aac89cc02d3" providerId="ADAL" clId="{D2024981-5099-4173-B285-D90263C26D32}" dt="2021-10-01T13:32:28.802" v="66" actId="478"/>
          <ac:spMkLst>
            <pc:docMk/>
            <pc:sldMk cId="362114057" sldId="331"/>
            <ac:spMk id="144387" creationId="{00000000-0000-0000-0000-000000000000}"/>
          </ac:spMkLst>
        </pc:spChg>
        <pc:picChg chg="add mod">
          <ac:chgData name="Lombardo, Timothy Paul" userId="bb3fd58c-3bf2-4d13-ad05-8aac89cc02d3" providerId="ADAL" clId="{D2024981-5099-4173-B285-D90263C26D32}" dt="2021-10-04T18:06:29.458" v="1568" actId="962"/>
          <ac:picMkLst>
            <pc:docMk/>
            <pc:sldMk cId="362114057" sldId="331"/>
            <ac:picMk id="13" creationId="{0F09E199-53FD-48C0-B983-0B6AAF456E65}"/>
          </ac:picMkLst>
        </pc:picChg>
        <pc:picChg chg="del">
          <ac:chgData name="Lombardo, Timothy Paul" userId="bb3fd58c-3bf2-4d13-ad05-8aac89cc02d3" providerId="ADAL" clId="{D2024981-5099-4173-B285-D90263C26D32}" dt="2021-10-01T13:32:28.802" v="66" actId="478"/>
          <ac:picMkLst>
            <pc:docMk/>
            <pc:sldMk cId="362114057" sldId="331"/>
            <ac:picMk id="4098" creationId="{00000000-0000-0000-0000-000000000000}"/>
          </ac:picMkLst>
        </pc:picChg>
      </pc:sldChg>
      <pc:sldChg chg="addSp delSp modSp">
        <pc:chgData name="Lombardo, Timothy Paul" userId="bb3fd58c-3bf2-4d13-ad05-8aac89cc02d3" providerId="ADAL" clId="{D2024981-5099-4173-B285-D90263C26D32}" dt="2021-10-01T14:24:53.456" v="331" actId="20577"/>
        <pc:sldMkLst>
          <pc:docMk/>
          <pc:sldMk cId="1770118918" sldId="332"/>
        </pc:sldMkLst>
        <pc:spChg chg="del">
          <ac:chgData name="Lombardo, Timothy Paul" userId="bb3fd58c-3bf2-4d13-ad05-8aac89cc02d3" providerId="ADAL" clId="{D2024981-5099-4173-B285-D90263C26D32}" dt="2021-10-01T13:32:33.320" v="67" actId="478"/>
          <ac:spMkLst>
            <pc:docMk/>
            <pc:sldMk cId="1770118918" sldId="332"/>
            <ac:spMk id="3" creationId="{00000000-0000-0000-0000-000000000000}"/>
          </ac:spMkLst>
        </pc:spChg>
        <pc:spChg chg="add del mod">
          <ac:chgData name="Lombardo, Timothy Paul" userId="bb3fd58c-3bf2-4d13-ad05-8aac89cc02d3" providerId="ADAL" clId="{D2024981-5099-4173-B285-D90263C26D32}" dt="2021-10-01T13:34:33.260" v="92"/>
          <ac:spMkLst>
            <pc:docMk/>
            <pc:sldMk cId="1770118918" sldId="332"/>
            <ac:spMk id="5" creationId="{F30EEF25-EA87-4E16-9E81-CAC465EF8EEC}"/>
          </ac:spMkLst>
        </pc:spChg>
        <pc:spChg chg="del">
          <ac:chgData name="Lombardo, Timothy Paul" userId="bb3fd58c-3bf2-4d13-ad05-8aac89cc02d3" providerId="ADAL" clId="{D2024981-5099-4173-B285-D90263C26D32}" dt="2021-10-01T13:32:33.320" v="67" actId="478"/>
          <ac:spMkLst>
            <pc:docMk/>
            <pc:sldMk cId="1770118918" sldId="332"/>
            <ac:spMk id="6" creationId="{00000000-0000-0000-0000-000000000000}"/>
          </ac:spMkLst>
        </pc:spChg>
        <pc:spChg chg="add del mod">
          <ac:chgData name="Lombardo, Timothy Paul" userId="bb3fd58c-3bf2-4d13-ad05-8aac89cc02d3" providerId="ADAL" clId="{D2024981-5099-4173-B285-D90263C26D32}" dt="2021-10-01T13:34:33.260" v="92"/>
          <ac:spMkLst>
            <pc:docMk/>
            <pc:sldMk cId="1770118918" sldId="332"/>
            <ac:spMk id="7" creationId="{9E244A92-78D6-452D-B6A0-9B4FBC7EEFDC}"/>
          </ac:spMkLst>
        </pc:spChg>
        <pc:spChg chg="add del mod">
          <ac:chgData name="Lombardo, Timothy Paul" userId="bb3fd58c-3bf2-4d13-ad05-8aac89cc02d3" providerId="ADAL" clId="{D2024981-5099-4173-B285-D90263C26D32}" dt="2021-10-01T14:24:03.738" v="317" actId="478"/>
          <ac:spMkLst>
            <pc:docMk/>
            <pc:sldMk cId="1770118918" sldId="332"/>
            <ac:spMk id="8" creationId="{013FD406-C549-4EEC-B3B0-EB2CD8946A7F}"/>
          </ac:spMkLst>
        </pc:spChg>
        <pc:spChg chg="del">
          <ac:chgData name="Lombardo, Timothy Paul" userId="bb3fd58c-3bf2-4d13-ad05-8aac89cc02d3" providerId="ADAL" clId="{D2024981-5099-4173-B285-D90263C26D32}" dt="2021-10-01T13:32:33.320" v="67" actId="478"/>
          <ac:spMkLst>
            <pc:docMk/>
            <pc:sldMk cId="1770118918" sldId="332"/>
            <ac:spMk id="9" creationId="{543D32DF-48A1-4B81-A576-833DDE640719}"/>
          </ac:spMkLst>
        </pc:spChg>
        <pc:spChg chg="add mod">
          <ac:chgData name="Lombardo, Timothy Paul" userId="bb3fd58c-3bf2-4d13-ad05-8aac89cc02d3" providerId="ADAL" clId="{D2024981-5099-4173-B285-D90263C26D32}" dt="2021-10-01T14:24:53.456" v="331" actId="20577"/>
          <ac:spMkLst>
            <pc:docMk/>
            <pc:sldMk cId="1770118918" sldId="332"/>
            <ac:spMk id="10" creationId="{7DED4D9C-ED61-4858-AB4D-BEF6F7858745}"/>
          </ac:spMkLst>
        </pc:spChg>
      </pc:sldChg>
      <pc:sldChg chg="addSp delSp modSp">
        <pc:chgData name="Lombardo, Timothy Paul" userId="bb3fd58c-3bf2-4d13-ad05-8aac89cc02d3" providerId="ADAL" clId="{D2024981-5099-4173-B285-D90263C26D32}" dt="2021-10-01T14:26:07.443" v="352" actId="20577"/>
        <pc:sldMkLst>
          <pc:docMk/>
          <pc:sldMk cId="1662329454" sldId="333"/>
        </pc:sldMkLst>
        <pc:spChg chg="del">
          <ac:chgData name="Lombardo, Timothy Paul" userId="bb3fd58c-3bf2-4d13-ad05-8aac89cc02d3" providerId="ADAL" clId="{D2024981-5099-4173-B285-D90263C26D32}" dt="2021-10-01T13:32:42.847" v="69" actId="478"/>
          <ac:spMkLst>
            <pc:docMk/>
            <pc:sldMk cId="1662329454" sldId="333"/>
            <ac:spMk id="3" creationId="{00000000-0000-0000-0000-000000000000}"/>
          </ac:spMkLst>
        </pc:spChg>
        <pc:spChg chg="add del mod">
          <ac:chgData name="Lombardo, Timothy Paul" userId="bb3fd58c-3bf2-4d13-ad05-8aac89cc02d3" providerId="ADAL" clId="{D2024981-5099-4173-B285-D90263C26D32}" dt="2021-10-01T13:34:33.260" v="92"/>
          <ac:spMkLst>
            <pc:docMk/>
            <pc:sldMk cId="1662329454" sldId="333"/>
            <ac:spMk id="5" creationId="{E976F589-BB61-4B86-A8B4-B5AF9FDB0273}"/>
          </ac:spMkLst>
        </pc:spChg>
        <pc:spChg chg="del">
          <ac:chgData name="Lombardo, Timothy Paul" userId="bb3fd58c-3bf2-4d13-ad05-8aac89cc02d3" providerId="ADAL" clId="{D2024981-5099-4173-B285-D90263C26D32}" dt="2021-10-01T13:32:42.847" v="69" actId="478"/>
          <ac:spMkLst>
            <pc:docMk/>
            <pc:sldMk cId="1662329454" sldId="333"/>
            <ac:spMk id="6" creationId="{00000000-0000-0000-0000-000000000000}"/>
          </ac:spMkLst>
        </pc:spChg>
        <pc:spChg chg="add del mod">
          <ac:chgData name="Lombardo, Timothy Paul" userId="bb3fd58c-3bf2-4d13-ad05-8aac89cc02d3" providerId="ADAL" clId="{D2024981-5099-4173-B285-D90263C26D32}" dt="2021-10-01T13:34:33.260" v="92"/>
          <ac:spMkLst>
            <pc:docMk/>
            <pc:sldMk cId="1662329454" sldId="333"/>
            <ac:spMk id="7" creationId="{E2F6D766-AD5B-4C6E-94BC-E9B568E5D87F}"/>
          </ac:spMkLst>
        </pc:spChg>
        <pc:spChg chg="add del mod">
          <ac:chgData name="Lombardo, Timothy Paul" userId="bb3fd58c-3bf2-4d13-ad05-8aac89cc02d3" providerId="ADAL" clId="{D2024981-5099-4173-B285-D90263C26D32}" dt="2021-10-01T14:25:49.188" v="340" actId="478"/>
          <ac:spMkLst>
            <pc:docMk/>
            <pc:sldMk cId="1662329454" sldId="333"/>
            <ac:spMk id="8" creationId="{807FAEFC-07D1-4F5C-A8C8-03499B3AD36D}"/>
          </ac:spMkLst>
        </pc:spChg>
        <pc:spChg chg="del">
          <ac:chgData name="Lombardo, Timothy Paul" userId="bb3fd58c-3bf2-4d13-ad05-8aac89cc02d3" providerId="ADAL" clId="{D2024981-5099-4173-B285-D90263C26D32}" dt="2021-10-01T13:32:42.847" v="69" actId="478"/>
          <ac:spMkLst>
            <pc:docMk/>
            <pc:sldMk cId="1662329454" sldId="333"/>
            <ac:spMk id="9" creationId="{23642D50-111C-4854-86E1-1A393212CFBF}"/>
          </ac:spMkLst>
        </pc:spChg>
        <pc:spChg chg="add mod">
          <ac:chgData name="Lombardo, Timothy Paul" userId="bb3fd58c-3bf2-4d13-ad05-8aac89cc02d3" providerId="ADAL" clId="{D2024981-5099-4173-B285-D90263C26D32}" dt="2021-10-01T14:26:07.443" v="352" actId="20577"/>
          <ac:spMkLst>
            <pc:docMk/>
            <pc:sldMk cId="1662329454" sldId="333"/>
            <ac:spMk id="10" creationId="{80B414D1-EB21-42F7-803C-21674A9CC00A}"/>
          </ac:spMkLst>
        </pc:spChg>
      </pc:sldChg>
      <pc:sldChg chg="addSp delSp modSp">
        <pc:chgData name="Lombardo, Timothy Paul" userId="bb3fd58c-3bf2-4d13-ad05-8aac89cc02d3" providerId="ADAL" clId="{D2024981-5099-4173-B285-D90263C26D32}" dt="2021-10-01T14:15:00.242" v="244" actId="14100"/>
        <pc:sldMkLst>
          <pc:docMk/>
          <pc:sldMk cId="2959895701" sldId="336"/>
        </pc:sldMkLst>
        <pc:spChg chg="del">
          <ac:chgData name="Lombardo, Timothy Paul" userId="bb3fd58c-3bf2-4d13-ad05-8aac89cc02d3" providerId="ADAL" clId="{D2024981-5099-4173-B285-D90263C26D32}" dt="2021-10-01T13:31:54.432" v="59" actId="478"/>
          <ac:spMkLst>
            <pc:docMk/>
            <pc:sldMk cId="2959895701" sldId="336"/>
            <ac:spMk id="2" creationId="{00000000-0000-0000-0000-000000000000}"/>
          </ac:spMkLst>
        </pc:spChg>
        <pc:spChg chg="add del mod">
          <ac:chgData name="Lombardo, Timothy Paul" userId="bb3fd58c-3bf2-4d13-ad05-8aac89cc02d3" providerId="ADAL" clId="{D2024981-5099-4173-B285-D90263C26D32}" dt="2021-10-01T13:34:33.260" v="92"/>
          <ac:spMkLst>
            <pc:docMk/>
            <pc:sldMk cId="2959895701" sldId="336"/>
            <ac:spMk id="3" creationId="{054A8A94-155A-4287-8869-62A7D1287622}"/>
          </ac:spMkLst>
        </pc:spChg>
        <pc:spChg chg="add del mod">
          <ac:chgData name="Lombardo, Timothy Paul" userId="bb3fd58c-3bf2-4d13-ad05-8aac89cc02d3" providerId="ADAL" clId="{D2024981-5099-4173-B285-D90263C26D32}" dt="2021-10-01T14:14:41.115" v="239" actId="478"/>
          <ac:spMkLst>
            <pc:docMk/>
            <pc:sldMk cId="2959895701" sldId="336"/>
            <ac:spMk id="4" creationId="{4B3CDA5C-2797-45D4-AE6C-DB1FA21FBAA3}"/>
          </ac:spMkLst>
        </pc:spChg>
        <pc:spChg chg="add mod">
          <ac:chgData name="Lombardo, Timothy Paul" userId="bb3fd58c-3bf2-4d13-ad05-8aac89cc02d3" providerId="ADAL" clId="{D2024981-5099-4173-B285-D90263C26D32}" dt="2021-10-01T14:15:00.242" v="244" actId="14100"/>
          <ac:spMkLst>
            <pc:docMk/>
            <pc:sldMk cId="2959895701" sldId="336"/>
            <ac:spMk id="5" creationId="{E127146A-8208-442B-8AA1-D28ADC3827D1}"/>
          </ac:spMkLst>
        </pc:spChg>
        <pc:spChg chg="del">
          <ac:chgData name="Lombardo, Timothy Paul" userId="bb3fd58c-3bf2-4d13-ad05-8aac89cc02d3" providerId="ADAL" clId="{D2024981-5099-4173-B285-D90263C26D32}" dt="2021-10-01T13:31:54.432" v="59" actId="478"/>
          <ac:spMkLst>
            <pc:docMk/>
            <pc:sldMk cId="2959895701" sldId="336"/>
            <ac:spMk id="7" creationId="{AC86F482-4FAC-4A53-8963-68FCAD1D3AD3}"/>
          </ac:spMkLst>
        </pc:spChg>
        <pc:spChg chg="del">
          <ac:chgData name="Lombardo, Timothy Paul" userId="bb3fd58c-3bf2-4d13-ad05-8aac89cc02d3" providerId="ADAL" clId="{D2024981-5099-4173-B285-D90263C26D32}" dt="2021-10-01T13:31:54.432" v="59" actId="478"/>
          <ac:spMkLst>
            <pc:docMk/>
            <pc:sldMk cId="2959895701" sldId="336"/>
            <ac:spMk id="8" creationId="{CA9EC8F6-59BB-4C2A-8A24-159731CD8A2B}"/>
          </ac:spMkLst>
        </pc:spChg>
        <pc:spChg chg="del">
          <ac:chgData name="Lombardo, Timothy Paul" userId="bb3fd58c-3bf2-4d13-ad05-8aac89cc02d3" providerId="ADAL" clId="{D2024981-5099-4173-B285-D90263C26D32}" dt="2021-10-01T13:31:54.432" v="59" actId="478"/>
          <ac:spMkLst>
            <pc:docMk/>
            <pc:sldMk cId="2959895701" sldId="336"/>
            <ac:spMk id="68613" creationId="{00000000-0000-0000-0000-000000000000}"/>
          </ac:spMkLst>
        </pc:spChg>
        <pc:spChg chg="del">
          <ac:chgData name="Lombardo, Timothy Paul" userId="bb3fd58c-3bf2-4d13-ad05-8aac89cc02d3" providerId="ADAL" clId="{D2024981-5099-4173-B285-D90263C26D32}" dt="2021-10-01T13:31:54.432" v="59" actId="478"/>
          <ac:spMkLst>
            <pc:docMk/>
            <pc:sldMk cId="2959895701" sldId="336"/>
            <ac:spMk id="68615" creationId="{00000000-0000-0000-0000-000000000000}"/>
          </ac:spMkLst>
        </pc:spChg>
      </pc:sldChg>
      <pc:sldChg chg="addSp delSp modSp modAnim">
        <pc:chgData name="Lombardo, Timothy Paul" userId="bb3fd58c-3bf2-4d13-ad05-8aac89cc02d3" providerId="ADAL" clId="{D2024981-5099-4173-B285-D90263C26D32}" dt="2021-10-04T19:29:44.466" v="2366" actId="13244"/>
        <pc:sldMkLst>
          <pc:docMk/>
          <pc:sldMk cId="2805847790" sldId="339"/>
        </pc:sldMkLst>
        <pc:spChg chg="del">
          <ac:chgData name="Lombardo, Timothy Paul" userId="bb3fd58c-3bf2-4d13-ad05-8aac89cc02d3" providerId="ADAL" clId="{D2024981-5099-4173-B285-D90263C26D32}" dt="2021-10-01T13:30:34.855" v="46" actId="478"/>
          <ac:spMkLst>
            <pc:docMk/>
            <pc:sldMk cId="2805847790" sldId="339"/>
            <ac:spMk id="2"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3"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5"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6"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7"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8" creationId="{00000000-0000-0000-0000-000000000000}"/>
          </ac:spMkLst>
        </pc:spChg>
        <pc:spChg chg="add del mod">
          <ac:chgData name="Lombardo, Timothy Paul" userId="bb3fd58c-3bf2-4d13-ad05-8aac89cc02d3" providerId="ADAL" clId="{D2024981-5099-4173-B285-D90263C26D32}" dt="2021-10-01T13:34:33.260" v="92"/>
          <ac:spMkLst>
            <pc:docMk/>
            <pc:sldMk cId="2805847790" sldId="339"/>
            <ac:spMk id="9" creationId="{2EC1230D-11EC-432D-875A-2C7065FDCF5C}"/>
          </ac:spMkLst>
        </pc:spChg>
        <pc:spChg chg="del">
          <ac:chgData name="Lombardo, Timothy Paul" userId="bb3fd58c-3bf2-4d13-ad05-8aac89cc02d3" providerId="ADAL" clId="{D2024981-5099-4173-B285-D90263C26D32}" dt="2021-10-01T13:30:34.855" v="46" actId="478"/>
          <ac:spMkLst>
            <pc:docMk/>
            <pc:sldMk cId="2805847790" sldId="339"/>
            <ac:spMk id="10"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11" creationId="{00000000-0000-0000-0000-000000000000}"/>
          </ac:spMkLst>
        </pc:spChg>
        <pc:spChg chg="add del mod">
          <ac:chgData name="Lombardo, Timothy Paul" userId="bb3fd58c-3bf2-4d13-ad05-8aac89cc02d3" providerId="ADAL" clId="{D2024981-5099-4173-B285-D90263C26D32}" dt="2021-10-01T13:34:33.260" v="92"/>
          <ac:spMkLst>
            <pc:docMk/>
            <pc:sldMk cId="2805847790" sldId="339"/>
            <ac:spMk id="12" creationId="{48E1DF29-6A70-414E-A6D5-8D56B4AE9E3F}"/>
          </ac:spMkLst>
        </pc:spChg>
        <pc:spChg chg="add del mod">
          <ac:chgData name="Lombardo, Timothy Paul" userId="bb3fd58c-3bf2-4d13-ad05-8aac89cc02d3" providerId="ADAL" clId="{D2024981-5099-4173-B285-D90263C26D32}" dt="2021-10-01T13:35:28.694" v="103" actId="478"/>
          <ac:spMkLst>
            <pc:docMk/>
            <pc:sldMk cId="2805847790" sldId="339"/>
            <ac:spMk id="14" creationId="{351626D9-7FCD-44D7-ABAC-BCB075E0A5E9}"/>
          </ac:spMkLst>
        </pc:spChg>
        <pc:spChg chg="del">
          <ac:chgData name="Lombardo, Timothy Paul" userId="bb3fd58c-3bf2-4d13-ad05-8aac89cc02d3" providerId="ADAL" clId="{D2024981-5099-4173-B285-D90263C26D32}" dt="2021-10-01T13:30:34.855" v="46" actId="478"/>
          <ac:spMkLst>
            <pc:docMk/>
            <pc:sldMk cId="2805847790" sldId="339"/>
            <ac:spMk id="17"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18" creationId="{592DB0B5-84F7-4467-892A-3A71E389A10F}"/>
          </ac:spMkLst>
        </pc:spChg>
        <pc:spChg chg="add del mod">
          <ac:chgData name="Lombardo, Timothy Paul" userId="bb3fd58c-3bf2-4d13-ad05-8aac89cc02d3" providerId="ADAL" clId="{D2024981-5099-4173-B285-D90263C26D32}" dt="2021-10-01T13:35:25.971" v="102" actId="478"/>
          <ac:spMkLst>
            <pc:docMk/>
            <pc:sldMk cId="2805847790" sldId="339"/>
            <ac:spMk id="20" creationId="{CDFCBE8E-1182-4AB3-B1AD-724484AF5011}"/>
          </ac:spMkLst>
        </pc:spChg>
        <pc:spChg chg="add mod">
          <ac:chgData name="Lombardo, Timothy Paul" userId="bb3fd58c-3bf2-4d13-ad05-8aac89cc02d3" providerId="ADAL" clId="{D2024981-5099-4173-B285-D90263C26D32}" dt="2021-10-04T19:28:09.725" v="2351" actId="13244"/>
          <ac:spMkLst>
            <pc:docMk/>
            <pc:sldMk cId="2805847790" sldId="339"/>
            <ac:spMk id="25" creationId="{DB206346-4F23-4042-8CF7-E4D6CECBF01F}"/>
          </ac:spMkLst>
        </pc:spChg>
        <pc:spChg chg="add mod">
          <ac:chgData name="Lombardo, Timothy Paul" userId="bb3fd58c-3bf2-4d13-ad05-8aac89cc02d3" providerId="ADAL" clId="{D2024981-5099-4173-B285-D90263C26D32}" dt="2021-10-04T19:28:14.067" v="2352" actId="13244"/>
          <ac:spMkLst>
            <pc:docMk/>
            <pc:sldMk cId="2805847790" sldId="339"/>
            <ac:spMk id="26" creationId="{86C739A6-F81D-4114-8D4A-A54BC215BB29}"/>
          </ac:spMkLst>
        </pc:spChg>
        <pc:spChg chg="add mod">
          <ac:chgData name="Lombardo, Timothy Paul" userId="bb3fd58c-3bf2-4d13-ad05-8aac89cc02d3" providerId="ADAL" clId="{D2024981-5099-4173-B285-D90263C26D32}" dt="2021-10-04T19:28:43.146" v="2355" actId="13244"/>
          <ac:spMkLst>
            <pc:docMk/>
            <pc:sldMk cId="2805847790" sldId="339"/>
            <ac:spMk id="27" creationId="{1C976ED7-3347-4858-AFE2-6CB7BC424622}"/>
          </ac:spMkLst>
        </pc:spChg>
        <pc:spChg chg="add mod">
          <ac:chgData name="Lombardo, Timothy Paul" userId="bb3fd58c-3bf2-4d13-ad05-8aac89cc02d3" providerId="ADAL" clId="{D2024981-5099-4173-B285-D90263C26D32}" dt="2021-10-04T19:29:04.718" v="2358" actId="13244"/>
          <ac:spMkLst>
            <pc:docMk/>
            <pc:sldMk cId="2805847790" sldId="339"/>
            <ac:spMk id="28" creationId="{AA569DE0-0D57-47C4-BE12-CB785B11D82A}"/>
          </ac:spMkLst>
        </pc:spChg>
        <pc:spChg chg="add mod">
          <ac:chgData name="Lombardo, Timothy Paul" userId="bb3fd58c-3bf2-4d13-ad05-8aac89cc02d3" providerId="ADAL" clId="{D2024981-5099-4173-B285-D90263C26D32}" dt="2021-10-04T19:29:44.466" v="2366" actId="13244"/>
          <ac:spMkLst>
            <pc:docMk/>
            <pc:sldMk cId="2805847790" sldId="339"/>
            <ac:spMk id="29" creationId="{1A460A88-C5CC-468B-880D-0AA434CAA2D2}"/>
          </ac:spMkLst>
        </pc:spChg>
        <pc:spChg chg="add mod">
          <ac:chgData name="Lombardo, Timothy Paul" userId="bb3fd58c-3bf2-4d13-ad05-8aac89cc02d3" providerId="ADAL" clId="{D2024981-5099-4173-B285-D90263C26D32}" dt="2021-10-04T19:29:42.818" v="2365" actId="13244"/>
          <ac:spMkLst>
            <pc:docMk/>
            <pc:sldMk cId="2805847790" sldId="339"/>
            <ac:spMk id="30" creationId="{5BA94FDC-A4F5-4E59-96AE-1420319030D1}"/>
          </ac:spMkLst>
        </pc:spChg>
        <pc:spChg chg="add mod">
          <ac:chgData name="Lombardo, Timothy Paul" userId="bb3fd58c-3bf2-4d13-ad05-8aac89cc02d3" providerId="ADAL" clId="{D2024981-5099-4173-B285-D90263C26D32}" dt="2021-10-04T19:29:10.588" v="2359" actId="13244"/>
          <ac:spMkLst>
            <pc:docMk/>
            <pc:sldMk cId="2805847790" sldId="339"/>
            <ac:spMk id="34" creationId="{018B230A-52C1-453A-8EEF-AF1C4D6C7FC6}"/>
          </ac:spMkLst>
        </pc:spChg>
        <pc:spChg chg="add mod">
          <ac:chgData name="Lombardo, Timothy Paul" userId="bb3fd58c-3bf2-4d13-ad05-8aac89cc02d3" providerId="ADAL" clId="{D2024981-5099-4173-B285-D90263C26D32}" dt="2021-10-04T19:29:31.370" v="2361" actId="13244"/>
          <ac:spMkLst>
            <pc:docMk/>
            <pc:sldMk cId="2805847790" sldId="339"/>
            <ac:spMk id="35" creationId="{A362929F-7F4F-4166-9A87-A1397B3B4BAA}"/>
          </ac:spMkLst>
        </pc:spChg>
        <pc:spChg chg="add del mod">
          <ac:chgData name="Lombardo, Timothy Paul" userId="bb3fd58c-3bf2-4d13-ad05-8aac89cc02d3" providerId="ADAL" clId="{D2024981-5099-4173-B285-D90263C26D32}" dt="2021-10-01T15:49:21.282" v="735" actId="478"/>
          <ac:spMkLst>
            <pc:docMk/>
            <pc:sldMk cId="2805847790" sldId="339"/>
            <ac:spMk id="38" creationId="{2D9B9D33-736C-4318-B3F0-A1C2D8F9F340}"/>
          </ac:spMkLst>
        </pc:spChg>
        <pc:spChg chg="add mod">
          <ac:chgData name="Lombardo, Timothy Paul" userId="bb3fd58c-3bf2-4d13-ad05-8aac89cc02d3" providerId="ADAL" clId="{D2024981-5099-4173-B285-D90263C26D32}" dt="2021-10-04T19:28:19.353" v="2353" actId="13244"/>
          <ac:spMkLst>
            <pc:docMk/>
            <pc:sldMk cId="2805847790" sldId="339"/>
            <ac:spMk id="39" creationId="{4FA6D3AB-7A3C-45DA-8D8C-AA8FD15BF2A2}"/>
          </ac:spMkLst>
        </pc:spChg>
        <pc:spChg chg="add del mod">
          <ac:chgData name="Lombardo, Timothy Paul" userId="bb3fd58c-3bf2-4d13-ad05-8aac89cc02d3" providerId="ADAL" clId="{D2024981-5099-4173-B285-D90263C26D32}" dt="2021-10-01T14:02:38.969" v="112" actId="478"/>
          <ac:spMkLst>
            <pc:docMk/>
            <pc:sldMk cId="2805847790" sldId="339"/>
            <ac:spMk id="40" creationId="{AC1BB8E9-ADBB-4CC7-9FAE-76332704AF4C}"/>
          </ac:spMkLst>
        </pc:spChg>
        <pc:spChg chg="mod">
          <ac:chgData name="Lombardo, Timothy Paul" userId="bb3fd58c-3bf2-4d13-ad05-8aac89cc02d3" providerId="ADAL" clId="{D2024981-5099-4173-B285-D90263C26D32}" dt="2021-10-04T19:28:05.712" v="2350" actId="13244"/>
          <ac:spMkLst>
            <pc:docMk/>
            <pc:sldMk cId="2805847790" sldId="339"/>
            <ac:spMk id="5122"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5132" creationId="{00000000-0000-0000-0000-000000000000}"/>
          </ac:spMkLst>
        </pc:spChg>
        <pc:spChg chg="del">
          <ac:chgData name="Lombardo, Timothy Paul" userId="bb3fd58c-3bf2-4d13-ad05-8aac89cc02d3" providerId="ADAL" clId="{D2024981-5099-4173-B285-D90263C26D32}" dt="2021-10-01T13:30:34.855" v="46" actId="478"/>
          <ac:spMkLst>
            <pc:docMk/>
            <pc:sldMk cId="2805847790" sldId="339"/>
            <ac:spMk id="5133" creationId="{00000000-0000-0000-0000-000000000000}"/>
          </ac:spMkLst>
        </pc:spChg>
        <pc:graphicFrameChg chg="del">
          <ac:chgData name="Lombardo, Timothy Paul" userId="bb3fd58c-3bf2-4d13-ad05-8aac89cc02d3" providerId="ADAL" clId="{D2024981-5099-4173-B285-D90263C26D32}" dt="2021-10-01T13:30:34.855" v="46" actId="478"/>
          <ac:graphicFrameMkLst>
            <pc:docMk/>
            <pc:sldMk cId="2805847790" sldId="339"/>
            <ac:graphicFrameMk id="16" creationId="{00000000-0000-0000-0000-000000000000}"/>
          </ac:graphicFrameMkLst>
        </pc:graphicFrameChg>
        <pc:graphicFrameChg chg="del">
          <ac:chgData name="Lombardo, Timothy Paul" userId="bb3fd58c-3bf2-4d13-ad05-8aac89cc02d3" providerId="ADAL" clId="{D2024981-5099-4173-B285-D90263C26D32}" dt="2021-10-01T13:30:34.855" v="46" actId="478"/>
          <ac:graphicFrameMkLst>
            <pc:docMk/>
            <pc:sldMk cId="2805847790" sldId="339"/>
            <ac:graphicFrameMk id="24" creationId="{00000000-0000-0000-0000-000000000000}"/>
          </ac:graphicFrameMkLst>
        </pc:graphicFrameChg>
        <pc:graphicFrameChg chg="add mod modGraphic">
          <ac:chgData name="Lombardo, Timothy Paul" userId="bb3fd58c-3bf2-4d13-ad05-8aac89cc02d3" providerId="ADAL" clId="{D2024981-5099-4173-B285-D90263C26D32}" dt="2021-10-01T15:46:57.282" v="722" actId="572"/>
          <ac:graphicFrameMkLst>
            <pc:docMk/>
            <pc:sldMk cId="2805847790" sldId="339"/>
            <ac:graphicFrameMk id="36" creationId="{796D5BE8-4D6C-4CE4-95AC-41078605A2BB}"/>
          </ac:graphicFrameMkLst>
        </pc:graphicFrameChg>
        <pc:graphicFrameChg chg="add del mod">
          <ac:chgData name="Lombardo, Timothy Paul" userId="bb3fd58c-3bf2-4d13-ad05-8aac89cc02d3" providerId="ADAL" clId="{D2024981-5099-4173-B285-D90263C26D32}" dt="2021-10-01T15:48:58.261" v="732" actId="478"/>
          <ac:graphicFrameMkLst>
            <pc:docMk/>
            <pc:sldMk cId="2805847790" sldId="339"/>
            <ac:graphicFrameMk id="37" creationId="{023A5C82-0E5F-4464-9A00-9D43F0F8ED63}"/>
          </ac:graphicFrameMkLst>
        </pc:graphicFrameChg>
        <pc:cxnChg chg="del mod">
          <ac:chgData name="Lombardo, Timothy Paul" userId="bb3fd58c-3bf2-4d13-ad05-8aac89cc02d3" providerId="ADAL" clId="{D2024981-5099-4173-B285-D90263C26D32}" dt="2021-10-01T13:30:34.855" v="46" actId="478"/>
          <ac:cxnSpMkLst>
            <pc:docMk/>
            <pc:sldMk cId="2805847790" sldId="339"/>
            <ac:cxnSpMk id="13" creationId="{00000000-0000-0000-0000-000000000000}"/>
          </ac:cxnSpMkLst>
        </pc:cxnChg>
        <pc:cxnChg chg="del mod">
          <ac:chgData name="Lombardo, Timothy Paul" userId="bb3fd58c-3bf2-4d13-ad05-8aac89cc02d3" providerId="ADAL" clId="{D2024981-5099-4173-B285-D90263C26D32}" dt="2021-10-01T13:30:34.855" v="46" actId="478"/>
          <ac:cxnSpMkLst>
            <pc:docMk/>
            <pc:sldMk cId="2805847790" sldId="339"/>
            <ac:cxnSpMk id="15" creationId="{00000000-0000-0000-0000-000000000000}"/>
          </ac:cxnSpMkLst>
        </pc:cxnChg>
        <pc:cxnChg chg="del">
          <ac:chgData name="Lombardo, Timothy Paul" userId="bb3fd58c-3bf2-4d13-ad05-8aac89cc02d3" providerId="ADAL" clId="{D2024981-5099-4173-B285-D90263C26D32}" dt="2021-10-01T13:30:34.855" v="46" actId="478"/>
          <ac:cxnSpMkLst>
            <pc:docMk/>
            <pc:sldMk cId="2805847790" sldId="339"/>
            <ac:cxnSpMk id="19" creationId="{00000000-0000-0000-0000-000000000000}"/>
          </ac:cxnSpMkLst>
        </pc:cxnChg>
        <pc:cxnChg chg="add mod">
          <ac:chgData name="Lombardo, Timothy Paul" userId="bb3fd58c-3bf2-4d13-ad05-8aac89cc02d3" providerId="ADAL" clId="{D2024981-5099-4173-B285-D90263C26D32}" dt="2021-10-04T19:28:27.613" v="2354" actId="13244"/>
          <ac:cxnSpMkLst>
            <pc:docMk/>
            <pc:sldMk cId="2805847790" sldId="339"/>
            <ac:cxnSpMk id="31" creationId="{958EA98D-6615-497F-9B10-0C97917F1810}"/>
          </ac:cxnSpMkLst>
        </pc:cxnChg>
        <pc:cxnChg chg="add mod">
          <ac:chgData name="Lombardo, Timothy Paul" userId="bb3fd58c-3bf2-4d13-ad05-8aac89cc02d3" providerId="ADAL" clId="{D2024981-5099-4173-B285-D90263C26D32}" dt="2021-10-04T19:28:48.709" v="2356" actId="13244"/>
          <ac:cxnSpMkLst>
            <pc:docMk/>
            <pc:sldMk cId="2805847790" sldId="339"/>
            <ac:cxnSpMk id="32" creationId="{1A0E2183-C914-4AA3-BEFE-C2349E61484F}"/>
          </ac:cxnSpMkLst>
        </pc:cxnChg>
        <pc:cxnChg chg="add mod">
          <ac:chgData name="Lombardo, Timothy Paul" userId="bb3fd58c-3bf2-4d13-ad05-8aac89cc02d3" providerId="ADAL" clId="{D2024981-5099-4173-B285-D90263C26D32}" dt="2021-10-04T19:29:25.725" v="2360" actId="13244"/>
          <ac:cxnSpMkLst>
            <pc:docMk/>
            <pc:sldMk cId="2805847790" sldId="339"/>
            <ac:cxnSpMk id="33" creationId="{739A1B35-CDA0-451F-8007-030354FDB8E1}"/>
          </ac:cxnSpMkLst>
        </pc:cxnChg>
      </pc:sldChg>
      <pc:sldChg chg="addSp delSp modSp modAnim">
        <pc:chgData name="Lombardo, Timothy Paul" userId="bb3fd58c-3bf2-4d13-ad05-8aac89cc02d3" providerId="ADAL" clId="{D2024981-5099-4173-B285-D90263C26D32}" dt="2021-10-04T19:30:37.637" v="2375" actId="13244"/>
        <pc:sldMkLst>
          <pc:docMk/>
          <pc:sldMk cId="1141221828" sldId="340"/>
        </pc:sldMkLst>
        <pc:spChg chg="del">
          <ac:chgData name="Lombardo, Timothy Paul" userId="bb3fd58c-3bf2-4d13-ad05-8aac89cc02d3" providerId="ADAL" clId="{D2024981-5099-4173-B285-D90263C26D32}" dt="2021-10-01T13:30:57.475" v="48" actId="478"/>
          <ac:spMkLst>
            <pc:docMk/>
            <pc:sldMk cId="1141221828" sldId="340"/>
            <ac:spMk id="3" creationId="{00000000-0000-0000-0000-000000000000}"/>
          </ac:spMkLst>
        </pc:spChg>
        <pc:spChg chg="add del mod">
          <ac:chgData name="Lombardo, Timothy Paul" userId="bb3fd58c-3bf2-4d13-ad05-8aac89cc02d3" providerId="ADAL" clId="{D2024981-5099-4173-B285-D90263C26D32}" dt="2021-10-01T13:34:33.260" v="92"/>
          <ac:spMkLst>
            <pc:docMk/>
            <pc:sldMk cId="1141221828" sldId="340"/>
            <ac:spMk id="4" creationId="{D74CD290-D561-4760-9C68-15BB69C6BDF2}"/>
          </ac:spMkLst>
        </pc:spChg>
        <pc:spChg chg="add del mod">
          <ac:chgData name="Lombardo, Timothy Paul" userId="bb3fd58c-3bf2-4d13-ad05-8aac89cc02d3" providerId="ADAL" clId="{D2024981-5099-4173-B285-D90263C26D32}" dt="2021-10-01T13:34:33.260" v="92"/>
          <ac:spMkLst>
            <pc:docMk/>
            <pc:sldMk cId="1141221828" sldId="340"/>
            <ac:spMk id="5" creationId="{B6041367-408F-439F-9C1B-447EA0E31B45}"/>
          </ac:spMkLst>
        </pc:spChg>
        <pc:spChg chg="add del mod">
          <ac:chgData name="Lombardo, Timothy Paul" userId="bb3fd58c-3bf2-4d13-ad05-8aac89cc02d3" providerId="ADAL" clId="{D2024981-5099-4173-B285-D90263C26D32}" dt="2021-10-01T14:02:50.155" v="114" actId="478"/>
          <ac:spMkLst>
            <pc:docMk/>
            <pc:sldMk cId="1141221828" sldId="340"/>
            <ac:spMk id="6" creationId="{18910D2A-A0E3-43C9-857F-7E54A291B961}"/>
          </ac:spMkLst>
        </pc:spChg>
        <pc:spChg chg="del">
          <ac:chgData name="Lombardo, Timothy Paul" userId="bb3fd58c-3bf2-4d13-ad05-8aac89cc02d3" providerId="ADAL" clId="{D2024981-5099-4173-B285-D90263C26D32}" dt="2021-10-01T13:30:57.475" v="48" actId="478"/>
          <ac:spMkLst>
            <pc:docMk/>
            <pc:sldMk cId="1141221828" sldId="340"/>
            <ac:spMk id="7" creationId="{A8F4F015-4B89-4C05-91E9-0E1D2F027E26}"/>
          </ac:spMkLst>
        </pc:spChg>
        <pc:spChg chg="add del mod">
          <ac:chgData name="Lombardo, Timothy Paul" userId="bb3fd58c-3bf2-4d13-ad05-8aac89cc02d3" providerId="ADAL" clId="{D2024981-5099-4173-B285-D90263C26D32}" dt="2021-10-01T14:02:49.370" v="113" actId="478"/>
          <ac:spMkLst>
            <pc:docMk/>
            <pc:sldMk cId="1141221828" sldId="340"/>
            <ac:spMk id="8" creationId="{4723E4B8-FCFD-437A-A28C-2BDBFB763767}"/>
          </ac:spMkLst>
        </pc:spChg>
        <pc:spChg chg="del">
          <ac:chgData name="Lombardo, Timothy Paul" userId="bb3fd58c-3bf2-4d13-ad05-8aac89cc02d3" providerId="ADAL" clId="{D2024981-5099-4173-B285-D90263C26D32}" dt="2021-10-01T13:30:57.475" v="48" actId="478"/>
          <ac:spMkLst>
            <pc:docMk/>
            <pc:sldMk cId="1141221828" sldId="340"/>
            <ac:spMk id="13"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14" creationId="{00000000-0000-0000-0000-000000000000}"/>
          </ac:spMkLst>
        </pc:spChg>
        <pc:spChg chg="add mod">
          <ac:chgData name="Lombardo, Timothy Paul" userId="bb3fd58c-3bf2-4d13-ad05-8aac89cc02d3" providerId="ADAL" clId="{D2024981-5099-4173-B285-D90263C26D32}" dt="2021-10-04T19:30:16.307" v="2371" actId="13244"/>
          <ac:spMkLst>
            <pc:docMk/>
            <pc:sldMk cId="1141221828" sldId="340"/>
            <ac:spMk id="18" creationId="{CE3A3D11-0515-4F24-AA25-B8D47D74B846}"/>
          </ac:spMkLst>
        </pc:spChg>
        <pc:spChg chg="add mod">
          <ac:chgData name="Lombardo, Timothy Paul" userId="bb3fd58c-3bf2-4d13-ad05-8aac89cc02d3" providerId="ADAL" clId="{D2024981-5099-4173-B285-D90263C26D32}" dt="2021-10-04T17:31:37.053" v="859" actId="962"/>
          <ac:spMkLst>
            <pc:docMk/>
            <pc:sldMk cId="1141221828" sldId="340"/>
            <ac:spMk id="20" creationId="{09D5DB73-52FF-412D-9678-A5A71834F53C}"/>
          </ac:spMkLst>
        </pc:spChg>
        <pc:spChg chg="add mod">
          <ac:chgData name="Lombardo, Timothy Paul" userId="bb3fd58c-3bf2-4d13-ad05-8aac89cc02d3" providerId="ADAL" clId="{D2024981-5099-4173-B285-D90263C26D32}" dt="2021-10-04T19:30:22.130" v="2372" actId="13244"/>
          <ac:spMkLst>
            <pc:docMk/>
            <pc:sldMk cId="1141221828" sldId="340"/>
            <ac:spMk id="21" creationId="{7CEA33D4-5874-4547-B760-8BA463730DB1}"/>
          </ac:spMkLst>
        </pc:spChg>
        <pc:spChg chg="add mod">
          <ac:chgData name="Lombardo, Timothy Paul" userId="bb3fd58c-3bf2-4d13-ad05-8aac89cc02d3" providerId="ADAL" clId="{D2024981-5099-4173-B285-D90263C26D32}" dt="2021-10-04T19:30:25.318" v="2373" actId="13244"/>
          <ac:spMkLst>
            <pc:docMk/>
            <pc:sldMk cId="1141221828" sldId="340"/>
            <ac:spMk id="22" creationId="{927328D4-7B82-4FC4-997B-29A5D4A507A2}"/>
          </ac:spMkLst>
        </pc:spChg>
        <pc:spChg chg="add mod">
          <ac:chgData name="Lombardo, Timothy Paul" userId="bb3fd58c-3bf2-4d13-ad05-8aac89cc02d3" providerId="ADAL" clId="{D2024981-5099-4173-B285-D90263C26D32}" dt="2021-10-04T17:31:34.302" v="857" actId="962"/>
          <ac:spMkLst>
            <pc:docMk/>
            <pc:sldMk cId="1141221828" sldId="340"/>
            <ac:spMk id="23" creationId="{4177AEE2-B51A-443B-819D-D90FACA759A1}"/>
          </ac:spMkLst>
        </pc:spChg>
        <pc:spChg chg="add mod">
          <ac:chgData name="Lombardo, Timothy Paul" userId="bb3fd58c-3bf2-4d13-ad05-8aac89cc02d3" providerId="ADAL" clId="{D2024981-5099-4173-B285-D90263C26D32}" dt="2021-10-04T19:30:33.128" v="2374" actId="13244"/>
          <ac:spMkLst>
            <pc:docMk/>
            <pc:sldMk cId="1141221828" sldId="340"/>
            <ac:spMk id="24" creationId="{70F166C2-9DD0-4AE2-91D6-7F04F3E930B3}"/>
          </ac:spMkLst>
        </pc:spChg>
        <pc:spChg chg="add mod">
          <ac:chgData name="Lombardo, Timothy Paul" userId="bb3fd58c-3bf2-4d13-ad05-8aac89cc02d3" providerId="ADAL" clId="{D2024981-5099-4173-B285-D90263C26D32}" dt="2021-10-04T19:30:37.637" v="2375" actId="13244"/>
          <ac:spMkLst>
            <pc:docMk/>
            <pc:sldMk cId="1141221828" sldId="340"/>
            <ac:spMk id="25" creationId="{DE20A76F-E9F1-4120-ABC9-068503DC511E}"/>
          </ac:spMkLst>
        </pc:spChg>
        <pc:spChg chg="mod">
          <ac:chgData name="Lombardo, Timothy Paul" userId="bb3fd58c-3bf2-4d13-ad05-8aac89cc02d3" providerId="ADAL" clId="{D2024981-5099-4173-B285-D90263C26D32}" dt="2021-10-04T19:30:13.739" v="2370" actId="13244"/>
          <ac:spMkLst>
            <pc:docMk/>
            <pc:sldMk cId="1141221828" sldId="340"/>
            <ac:spMk id="6146"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6147"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6150"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6151"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6153" creationId="{00000000-0000-0000-0000-000000000000}"/>
          </ac:spMkLst>
        </pc:spChg>
        <pc:spChg chg="del">
          <ac:chgData name="Lombardo, Timothy Paul" userId="bb3fd58c-3bf2-4d13-ad05-8aac89cc02d3" providerId="ADAL" clId="{D2024981-5099-4173-B285-D90263C26D32}" dt="2021-10-01T13:30:57.475" v="48" actId="478"/>
          <ac:spMkLst>
            <pc:docMk/>
            <pc:sldMk cId="1141221828" sldId="340"/>
            <ac:spMk id="6154" creationId="{00000000-0000-0000-0000-000000000000}"/>
          </ac:spMkLst>
        </pc:spChg>
        <pc:picChg chg="add mod">
          <ac:chgData name="Lombardo, Timothy Paul" userId="bb3fd58c-3bf2-4d13-ad05-8aac89cc02d3" providerId="ADAL" clId="{D2024981-5099-4173-B285-D90263C26D32}" dt="2021-10-04T17:32:13.212" v="921" actId="962"/>
          <ac:picMkLst>
            <pc:docMk/>
            <pc:sldMk cId="1141221828" sldId="340"/>
            <ac:picMk id="19" creationId="{E3772E10-933E-4E95-8AD0-C80B63D8D78A}"/>
          </ac:picMkLst>
        </pc:picChg>
        <pc:picChg chg="del">
          <ac:chgData name="Lombardo, Timothy Paul" userId="bb3fd58c-3bf2-4d13-ad05-8aac89cc02d3" providerId="ADAL" clId="{D2024981-5099-4173-B285-D90263C26D32}" dt="2021-10-01T13:30:57.475" v="48" actId="478"/>
          <ac:picMkLst>
            <pc:docMk/>
            <pc:sldMk cId="1141221828" sldId="340"/>
            <ac:picMk id="6149" creationId="{00000000-0000-0000-0000-000000000000}"/>
          </ac:picMkLst>
        </pc:picChg>
      </pc:sldChg>
      <pc:sldChg chg="addSp delSp modSp modAnim">
        <pc:chgData name="Lombardo, Timothy Paul" userId="bb3fd58c-3bf2-4d13-ad05-8aac89cc02d3" providerId="ADAL" clId="{D2024981-5099-4173-B285-D90263C26D32}" dt="2021-10-04T19:44:18.382" v="2454" actId="165"/>
        <pc:sldMkLst>
          <pc:docMk/>
          <pc:sldMk cId="741592768" sldId="341"/>
        </pc:sldMkLst>
        <pc:spChg chg="del">
          <ac:chgData name="Lombardo, Timothy Paul" userId="bb3fd58c-3bf2-4d13-ad05-8aac89cc02d3" providerId="ADAL" clId="{D2024981-5099-4173-B285-D90263C26D32}" dt="2021-10-01T13:31:34.564" v="55" actId="478"/>
          <ac:spMkLst>
            <pc:docMk/>
            <pc:sldMk cId="741592768" sldId="341"/>
            <ac:spMk id="3" creationId="{00000000-0000-0000-0000-000000000000}"/>
          </ac:spMkLst>
        </pc:spChg>
        <pc:spChg chg="add del mod">
          <ac:chgData name="Lombardo, Timothy Paul" userId="bb3fd58c-3bf2-4d13-ad05-8aac89cc02d3" providerId="ADAL" clId="{D2024981-5099-4173-B285-D90263C26D32}" dt="2021-10-01T13:34:33.260" v="92"/>
          <ac:spMkLst>
            <pc:docMk/>
            <pc:sldMk cId="741592768" sldId="341"/>
            <ac:spMk id="4" creationId="{B5F9F2B6-021C-4434-9282-B03B8A6A3500}"/>
          </ac:spMkLst>
        </pc:spChg>
        <pc:spChg chg="add del mod">
          <ac:chgData name="Lombardo, Timothy Paul" userId="bb3fd58c-3bf2-4d13-ad05-8aac89cc02d3" providerId="ADAL" clId="{D2024981-5099-4173-B285-D90263C26D32}" dt="2021-10-01T14:06:07.677" v="161" actId="478"/>
          <ac:spMkLst>
            <pc:docMk/>
            <pc:sldMk cId="741592768" sldId="341"/>
            <ac:spMk id="6" creationId="{BE7B13DD-B9B8-4789-B0DC-16784CB75F34}"/>
          </ac:spMkLst>
        </pc:spChg>
        <pc:spChg chg="add del mod">
          <ac:chgData name="Lombardo, Timothy Paul" userId="bb3fd58c-3bf2-4d13-ad05-8aac89cc02d3" providerId="ADAL" clId="{D2024981-5099-4173-B285-D90263C26D32}" dt="2021-10-01T14:06:09.091" v="162" actId="478"/>
          <ac:spMkLst>
            <pc:docMk/>
            <pc:sldMk cId="741592768" sldId="341"/>
            <ac:spMk id="8" creationId="{35A2FF0B-C919-4F62-B2C4-B47320F0B821}"/>
          </ac:spMkLst>
        </pc:spChg>
        <pc:spChg chg="del">
          <ac:chgData name="Lombardo, Timothy Paul" userId="bb3fd58c-3bf2-4d13-ad05-8aac89cc02d3" providerId="ADAL" clId="{D2024981-5099-4173-B285-D90263C26D32}" dt="2021-10-01T13:31:34.564" v="55" actId="478"/>
          <ac:spMkLst>
            <pc:docMk/>
            <pc:sldMk cId="741592768" sldId="341"/>
            <ac:spMk id="10" creationId="{900F8116-64F6-49C0-9DFD-B5DC8A9891D9}"/>
          </ac:spMkLst>
        </pc:spChg>
        <pc:spChg chg="del">
          <ac:chgData name="Lombardo, Timothy Paul" userId="bb3fd58c-3bf2-4d13-ad05-8aac89cc02d3" providerId="ADAL" clId="{D2024981-5099-4173-B285-D90263C26D32}" dt="2021-10-01T13:31:34.564" v="55" actId="478"/>
          <ac:spMkLst>
            <pc:docMk/>
            <pc:sldMk cId="741592768" sldId="341"/>
            <ac:spMk id="11" creationId="{33DB29AC-104C-4987-AF07-3D00A233A2C5}"/>
          </ac:spMkLst>
        </pc:spChg>
        <pc:spChg chg="add del">
          <ac:chgData name="Lombardo, Timothy Paul" userId="bb3fd58c-3bf2-4d13-ad05-8aac89cc02d3" providerId="ADAL" clId="{D2024981-5099-4173-B285-D90263C26D32}" dt="2021-10-01T14:07:26.438" v="168"/>
          <ac:spMkLst>
            <pc:docMk/>
            <pc:sldMk cId="741592768" sldId="341"/>
            <ac:spMk id="39" creationId="{C046A0A1-4291-403F-8100-22B4FBB2660B}"/>
          </ac:spMkLst>
        </pc:spChg>
        <pc:spChg chg="add mod">
          <ac:chgData name="Lombardo, Timothy Paul" userId="bb3fd58c-3bf2-4d13-ad05-8aac89cc02d3" providerId="ADAL" clId="{D2024981-5099-4173-B285-D90263C26D32}" dt="2021-10-04T19:32:53.050" v="2399" actId="13244"/>
          <ac:spMkLst>
            <pc:docMk/>
            <pc:sldMk cId="741592768" sldId="341"/>
            <ac:spMk id="40" creationId="{08558E35-6EF7-418B-96B2-7D62FDEAC390}"/>
          </ac:spMkLst>
        </pc:spChg>
        <pc:spChg chg="mod topLvl">
          <ac:chgData name="Lombardo, Timothy Paul" userId="bb3fd58c-3bf2-4d13-ad05-8aac89cc02d3" providerId="ADAL" clId="{D2024981-5099-4173-B285-D90263C26D32}" dt="2021-10-04T19:39:48.675" v="2446" actId="13244"/>
          <ac:spMkLst>
            <pc:docMk/>
            <pc:sldMk cId="741592768" sldId="341"/>
            <ac:spMk id="44" creationId="{90433A26-5A7C-45CB-91CD-9D93B6CC783C}"/>
          </ac:spMkLst>
        </pc:spChg>
        <pc:spChg chg="mod topLvl">
          <ac:chgData name="Lombardo, Timothy Paul" userId="bb3fd58c-3bf2-4d13-ad05-8aac89cc02d3" providerId="ADAL" clId="{D2024981-5099-4173-B285-D90263C26D32}" dt="2021-10-04T19:37:05.922" v="2429" actId="13244"/>
          <ac:spMkLst>
            <pc:docMk/>
            <pc:sldMk cId="741592768" sldId="341"/>
            <ac:spMk id="45" creationId="{DE440F9C-599D-43AE-A622-CB998402466D}"/>
          </ac:spMkLst>
        </pc:spChg>
        <pc:spChg chg="mod topLvl">
          <ac:chgData name="Lombardo, Timothy Paul" userId="bb3fd58c-3bf2-4d13-ad05-8aac89cc02d3" providerId="ADAL" clId="{D2024981-5099-4173-B285-D90263C26D32}" dt="2021-10-04T19:37:13.760" v="2430" actId="13244"/>
          <ac:spMkLst>
            <pc:docMk/>
            <pc:sldMk cId="741592768" sldId="341"/>
            <ac:spMk id="46" creationId="{06C45407-24C9-43A7-B7CB-4FF91C2E59F2}"/>
          </ac:spMkLst>
        </pc:spChg>
        <pc:spChg chg="mod topLvl">
          <ac:chgData name="Lombardo, Timothy Paul" userId="bb3fd58c-3bf2-4d13-ad05-8aac89cc02d3" providerId="ADAL" clId="{D2024981-5099-4173-B285-D90263C26D32}" dt="2021-10-04T19:36:50.477" v="2424" actId="13244"/>
          <ac:spMkLst>
            <pc:docMk/>
            <pc:sldMk cId="741592768" sldId="341"/>
            <ac:spMk id="47" creationId="{6FF9778E-CDE7-4A31-9936-2CB078E66AAF}"/>
          </ac:spMkLst>
        </pc:spChg>
        <pc:spChg chg="mod topLvl">
          <ac:chgData name="Lombardo, Timothy Paul" userId="bb3fd58c-3bf2-4d13-ad05-8aac89cc02d3" providerId="ADAL" clId="{D2024981-5099-4173-B285-D90263C26D32}" dt="2021-10-04T19:36:52.856" v="2425" actId="13244"/>
          <ac:spMkLst>
            <pc:docMk/>
            <pc:sldMk cId="741592768" sldId="341"/>
            <ac:spMk id="48" creationId="{BF09C14A-C511-4510-9DCE-444E685E45DD}"/>
          </ac:spMkLst>
        </pc:spChg>
        <pc:spChg chg="mod topLvl">
          <ac:chgData name="Lombardo, Timothy Paul" userId="bb3fd58c-3bf2-4d13-ad05-8aac89cc02d3" providerId="ADAL" clId="{D2024981-5099-4173-B285-D90263C26D32}" dt="2021-10-04T19:44:18.382" v="2454" actId="165"/>
          <ac:spMkLst>
            <pc:docMk/>
            <pc:sldMk cId="741592768" sldId="341"/>
            <ac:spMk id="50" creationId="{2735B2F7-5A1A-4753-B76E-980D76675B9A}"/>
          </ac:spMkLst>
        </pc:spChg>
        <pc:spChg chg="mod topLvl">
          <ac:chgData name="Lombardo, Timothy Paul" userId="bb3fd58c-3bf2-4d13-ad05-8aac89cc02d3" providerId="ADAL" clId="{D2024981-5099-4173-B285-D90263C26D32}" dt="2021-10-04T19:44:18.382" v="2454" actId="165"/>
          <ac:spMkLst>
            <pc:docMk/>
            <pc:sldMk cId="741592768" sldId="341"/>
            <ac:spMk id="51" creationId="{2FA8B3C0-AD08-4D5F-94D9-906A23D4A239}"/>
          </ac:spMkLst>
        </pc:spChg>
        <pc:spChg chg="mod topLvl">
          <ac:chgData name="Lombardo, Timothy Paul" userId="bb3fd58c-3bf2-4d13-ad05-8aac89cc02d3" providerId="ADAL" clId="{D2024981-5099-4173-B285-D90263C26D32}" dt="2021-10-04T19:44:18.382" v="2454" actId="165"/>
          <ac:spMkLst>
            <pc:docMk/>
            <pc:sldMk cId="741592768" sldId="341"/>
            <ac:spMk id="52" creationId="{30E28139-82D6-4235-A0B2-7AC34A7B53BA}"/>
          </ac:spMkLst>
        </pc:spChg>
        <pc:spChg chg="mod topLvl">
          <ac:chgData name="Lombardo, Timothy Paul" userId="bb3fd58c-3bf2-4d13-ad05-8aac89cc02d3" providerId="ADAL" clId="{D2024981-5099-4173-B285-D90263C26D32}" dt="2021-10-04T19:44:18.382" v="2454" actId="165"/>
          <ac:spMkLst>
            <pc:docMk/>
            <pc:sldMk cId="741592768" sldId="341"/>
            <ac:spMk id="53" creationId="{DD4B9ADC-1FF2-4938-8BBD-FD98A7503FC4}"/>
          </ac:spMkLst>
        </pc:spChg>
        <pc:spChg chg="mod topLvl">
          <ac:chgData name="Lombardo, Timothy Paul" userId="bb3fd58c-3bf2-4d13-ad05-8aac89cc02d3" providerId="ADAL" clId="{D2024981-5099-4173-B285-D90263C26D32}" dt="2021-10-04T19:44:18.382" v="2454" actId="165"/>
          <ac:spMkLst>
            <pc:docMk/>
            <pc:sldMk cId="741592768" sldId="341"/>
            <ac:spMk id="55" creationId="{9AE57C32-2E32-4965-9F76-85E6D11451F1}"/>
          </ac:spMkLst>
        </pc:spChg>
        <pc:spChg chg="mod topLvl">
          <ac:chgData name="Lombardo, Timothy Paul" userId="bb3fd58c-3bf2-4d13-ad05-8aac89cc02d3" providerId="ADAL" clId="{D2024981-5099-4173-B285-D90263C26D32}" dt="2021-10-04T19:44:18.382" v="2454" actId="165"/>
          <ac:spMkLst>
            <pc:docMk/>
            <pc:sldMk cId="741592768" sldId="341"/>
            <ac:spMk id="56" creationId="{96300188-85A2-4E04-A4D5-CCC2DB0BA837}"/>
          </ac:spMkLst>
        </pc:spChg>
        <pc:spChg chg="mod topLvl">
          <ac:chgData name="Lombardo, Timothy Paul" userId="bb3fd58c-3bf2-4d13-ad05-8aac89cc02d3" providerId="ADAL" clId="{D2024981-5099-4173-B285-D90263C26D32}" dt="2021-10-04T19:44:18.382" v="2454" actId="165"/>
          <ac:spMkLst>
            <pc:docMk/>
            <pc:sldMk cId="741592768" sldId="341"/>
            <ac:spMk id="57" creationId="{5AE79805-8213-4D04-A8FF-00D37019F218}"/>
          </ac:spMkLst>
        </pc:spChg>
        <pc:spChg chg="mod topLvl">
          <ac:chgData name="Lombardo, Timothy Paul" userId="bb3fd58c-3bf2-4d13-ad05-8aac89cc02d3" providerId="ADAL" clId="{D2024981-5099-4173-B285-D90263C26D32}" dt="2021-10-04T19:39:35.346" v="2444" actId="13244"/>
          <ac:spMkLst>
            <pc:docMk/>
            <pc:sldMk cId="741592768" sldId="341"/>
            <ac:spMk id="59" creationId="{4C6C1C76-1FD5-4727-A29B-BAC3CDC86EF3}"/>
          </ac:spMkLst>
        </pc:spChg>
        <pc:spChg chg="mod topLvl">
          <ac:chgData name="Lombardo, Timothy Paul" userId="bb3fd58c-3bf2-4d13-ad05-8aac89cc02d3" providerId="ADAL" clId="{D2024981-5099-4173-B285-D90263C26D32}" dt="2021-10-04T19:39:11.017" v="2441" actId="13244"/>
          <ac:spMkLst>
            <pc:docMk/>
            <pc:sldMk cId="741592768" sldId="341"/>
            <ac:spMk id="60" creationId="{3AD0D941-73FC-455D-B0E7-1025EE3042F7}"/>
          </ac:spMkLst>
        </pc:spChg>
        <pc:spChg chg="mod topLvl">
          <ac:chgData name="Lombardo, Timothy Paul" userId="bb3fd58c-3bf2-4d13-ad05-8aac89cc02d3" providerId="ADAL" clId="{D2024981-5099-4173-B285-D90263C26D32}" dt="2021-10-04T19:38:51.560" v="2439" actId="13244"/>
          <ac:spMkLst>
            <pc:docMk/>
            <pc:sldMk cId="741592768" sldId="341"/>
            <ac:spMk id="61" creationId="{20913AB9-A3E4-4499-B976-81CBEA19F061}"/>
          </ac:spMkLst>
        </pc:spChg>
        <pc:spChg chg="mod topLvl">
          <ac:chgData name="Lombardo, Timothy Paul" userId="bb3fd58c-3bf2-4d13-ad05-8aac89cc02d3" providerId="ADAL" clId="{D2024981-5099-4173-B285-D90263C26D32}" dt="2021-10-04T19:39:20.609" v="2443" actId="13244"/>
          <ac:spMkLst>
            <pc:docMk/>
            <pc:sldMk cId="741592768" sldId="341"/>
            <ac:spMk id="62" creationId="{4534B48F-B541-4F1F-A96F-D9717A39E38C}"/>
          </ac:spMkLst>
        </pc:spChg>
        <pc:spChg chg="mod topLvl">
          <ac:chgData name="Lombardo, Timothy Paul" userId="bb3fd58c-3bf2-4d13-ad05-8aac89cc02d3" providerId="ADAL" clId="{D2024981-5099-4173-B285-D90263C26D32}" dt="2021-10-04T19:38:26.928" v="2438" actId="165"/>
          <ac:spMkLst>
            <pc:docMk/>
            <pc:sldMk cId="741592768" sldId="341"/>
            <ac:spMk id="64" creationId="{36F11735-5749-4C2B-9A62-D77C7CC237E8}"/>
          </ac:spMkLst>
        </pc:spChg>
        <pc:spChg chg="mod topLvl">
          <ac:chgData name="Lombardo, Timothy Paul" userId="bb3fd58c-3bf2-4d13-ad05-8aac89cc02d3" providerId="ADAL" clId="{D2024981-5099-4173-B285-D90263C26D32}" dt="2021-10-04T19:38:51.560" v="2439" actId="13244"/>
          <ac:spMkLst>
            <pc:docMk/>
            <pc:sldMk cId="741592768" sldId="341"/>
            <ac:spMk id="65" creationId="{5BDDA7CC-A9EA-446F-BD20-15C5785686C9}"/>
          </ac:spMkLst>
        </pc:spChg>
        <pc:spChg chg="mod topLvl">
          <ac:chgData name="Lombardo, Timothy Paul" userId="bb3fd58c-3bf2-4d13-ad05-8aac89cc02d3" providerId="ADAL" clId="{D2024981-5099-4173-B285-D90263C26D32}" dt="2021-10-04T19:39:18.959" v="2442" actId="13244"/>
          <ac:spMkLst>
            <pc:docMk/>
            <pc:sldMk cId="741592768" sldId="341"/>
            <ac:spMk id="66" creationId="{73BE6D2B-1488-462A-8775-9EEE374EB68A}"/>
          </ac:spMkLst>
        </pc:spChg>
        <pc:spChg chg="add mod topLvl">
          <ac:chgData name="Lombardo, Timothy Paul" userId="bb3fd58c-3bf2-4d13-ad05-8aac89cc02d3" providerId="ADAL" clId="{D2024981-5099-4173-B285-D90263C26D32}" dt="2021-10-04T19:44:18.382" v="2454" actId="165"/>
          <ac:spMkLst>
            <pc:docMk/>
            <pc:sldMk cId="741592768" sldId="341"/>
            <ac:spMk id="67" creationId="{E3CE713B-C3F5-4F8B-A0E9-AC7C2F12D7F7}"/>
          </ac:spMkLst>
        </pc:spChg>
        <pc:spChg chg="add mod topLvl">
          <ac:chgData name="Lombardo, Timothy Paul" userId="bb3fd58c-3bf2-4d13-ad05-8aac89cc02d3" providerId="ADAL" clId="{D2024981-5099-4173-B285-D90263C26D32}" dt="2021-10-04T19:38:26.928" v="2438" actId="165"/>
          <ac:spMkLst>
            <pc:docMk/>
            <pc:sldMk cId="741592768" sldId="341"/>
            <ac:spMk id="68" creationId="{92ADA4E7-9D50-4BC3-BEDA-E6FA2FC3A376}"/>
          </ac:spMkLst>
        </pc:spChg>
        <pc:spChg chg="add mod topLvl">
          <ac:chgData name="Lombardo, Timothy Paul" userId="bb3fd58c-3bf2-4d13-ad05-8aac89cc02d3" providerId="ADAL" clId="{D2024981-5099-4173-B285-D90263C26D32}" dt="2021-10-04T19:36:43.850" v="2423" actId="165"/>
          <ac:spMkLst>
            <pc:docMk/>
            <pc:sldMk cId="741592768" sldId="341"/>
            <ac:spMk id="69" creationId="{799C1953-1701-4316-9178-FB9E3DF9BCAA}"/>
          </ac:spMkLst>
        </pc:spChg>
        <pc:spChg chg="mod">
          <ac:chgData name="Lombardo, Timothy Paul" userId="bb3fd58c-3bf2-4d13-ad05-8aac89cc02d3" providerId="ADAL" clId="{D2024981-5099-4173-B285-D90263C26D32}" dt="2021-10-04T19:32:45.855" v="2397" actId="13244"/>
          <ac:spMkLst>
            <pc:docMk/>
            <pc:sldMk cId="741592768" sldId="341"/>
            <ac:spMk id="13315" creationId="{00000000-0000-0000-0000-000000000000}"/>
          </ac:spMkLst>
        </pc:spChg>
        <pc:spChg chg="del">
          <ac:chgData name="Lombardo, Timothy Paul" userId="bb3fd58c-3bf2-4d13-ad05-8aac89cc02d3" providerId="ADAL" clId="{D2024981-5099-4173-B285-D90263C26D32}" dt="2021-10-01T13:31:34.564" v="55" actId="478"/>
          <ac:spMkLst>
            <pc:docMk/>
            <pc:sldMk cId="741592768" sldId="341"/>
            <ac:spMk id="13316" creationId="{00000000-0000-0000-0000-000000000000}"/>
          </ac:spMkLst>
        </pc:spChg>
        <pc:spChg chg="del">
          <ac:chgData name="Lombardo, Timothy Paul" userId="bb3fd58c-3bf2-4d13-ad05-8aac89cc02d3" providerId="ADAL" clId="{D2024981-5099-4173-B285-D90263C26D32}" dt="2021-10-01T13:31:34.564" v="55" actId="478"/>
          <ac:spMkLst>
            <pc:docMk/>
            <pc:sldMk cId="741592768" sldId="341"/>
            <ac:spMk id="372766" creationId="{00000000-0000-0000-0000-000000000000}"/>
          </ac:spMkLst>
        </pc:spChg>
        <pc:spChg chg="del">
          <ac:chgData name="Lombardo, Timothy Paul" userId="bb3fd58c-3bf2-4d13-ad05-8aac89cc02d3" providerId="ADAL" clId="{D2024981-5099-4173-B285-D90263C26D32}" dt="2021-10-01T13:31:34.564" v="55" actId="478"/>
          <ac:spMkLst>
            <pc:docMk/>
            <pc:sldMk cId="741592768" sldId="341"/>
            <ac:spMk id="372767" creationId="{00000000-0000-0000-0000-000000000000}"/>
          </ac:spMkLst>
        </pc:spChg>
        <pc:spChg chg="del">
          <ac:chgData name="Lombardo, Timothy Paul" userId="bb3fd58c-3bf2-4d13-ad05-8aac89cc02d3" providerId="ADAL" clId="{D2024981-5099-4173-B285-D90263C26D32}" dt="2021-10-01T13:31:34.564" v="55" actId="478"/>
          <ac:spMkLst>
            <pc:docMk/>
            <pc:sldMk cId="741592768" sldId="341"/>
            <ac:spMk id="372768" creationId="{00000000-0000-0000-0000-000000000000}"/>
          </ac:spMkLst>
        </pc:spChg>
        <pc:grpChg chg="del">
          <ac:chgData name="Lombardo, Timothy Paul" userId="bb3fd58c-3bf2-4d13-ad05-8aac89cc02d3" providerId="ADAL" clId="{D2024981-5099-4173-B285-D90263C26D32}" dt="2021-10-01T13:31:34.564" v="55" actId="478"/>
          <ac:grpSpMkLst>
            <pc:docMk/>
            <pc:sldMk cId="741592768" sldId="341"/>
            <ac:grpSpMk id="2" creationId="{00000000-0000-0000-0000-000000000000}"/>
          </ac:grpSpMkLst>
        </pc:grpChg>
        <pc:grpChg chg="add del mod">
          <ac:chgData name="Lombardo, Timothy Paul" userId="bb3fd58c-3bf2-4d13-ad05-8aac89cc02d3" providerId="ADAL" clId="{D2024981-5099-4173-B285-D90263C26D32}" dt="2021-10-04T19:44:18.382" v="2454" actId="165"/>
          <ac:grpSpMkLst>
            <pc:docMk/>
            <pc:sldMk cId="741592768" sldId="341"/>
            <ac:grpSpMk id="2" creationId="{06884468-9DE6-4E65-BFA8-5D9DD8647652}"/>
          </ac:grpSpMkLst>
        </pc:grpChg>
        <pc:grpChg chg="add del mod">
          <ac:chgData name="Lombardo, Timothy Paul" userId="bb3fd58c-3bf2-4d13-ad05-8aac89cc02d3" providerId="ADAL" clId="{D2024981-5099-4173-B285-D90263C26D32}" dt="2021-10-04T17:48:55.121" v="1132" actId="165"/>
          <ac:grpSpMkLst>
            <pc:docMk/>
            <pc:sldMk cId="741592768" sldId="341"/>
            <ac:grpSpMk id="2" creationId="{35554C6E-4B2F-47A1-8922-AFE17A2E7867}"/>
          </ac:grpSpMkLst>
        </pc:grpChg>
        <pc:grpChg chg="add del mod ord">
          <ac:chgData name="Lombardo, Timothy Paul" userId="bb3fd58c-3bf2-4d13-ad05-8aac89cc02d3" providerId="ADAL" clId="{D2024981-5099-4173-B285-D90263C26D32}" dt="2021-10-04T19:38:26.928" v="2438" actId="165"/>
          <ac:grpSpMkLst>
            <pc:docMk/>
            <pc:sldMk cId="741592768" sldId="341"/>
            <ac:grpSpMk id="3" creationId="{01366B69-1561-4A5A-A23F-83E52FD9D2BA}"/>
          </ac:grpSpMkLst>
        </pc:grpChg>
        <pc:grpChg chg="add del mod">
          <ac:chgData name="Lombardo, Timothy Paul" userId="bb3fd58c-3bf2-4d13-ad05-8aac89cc02d3" providerId="ADAL" clId="{D2024981-5099-4173-B285-D90263C26D32}" dt="2021-10-04T19:36:43.850" v="2423" actId="165"/>
          <ac:grpSpMkLst>
            <pc:docMk/>
            <pc:sldMk cId="741592768" sldId="341"/>
            <ac:grpSpMk id="4" creationId="{4364670A-21E0-4DD2-8D0F-BA460FC9D8AB}"/>
          </ac:grpSpMkLst>
        </pc:grpChg>
        <pc:grpChg chg="del">
          <ac:chgData name="Lombardo, Timothy Paul" userId="bb3fd58c-3bf2-4d13-ad05-8aac89cc02d3" providerId="ADAL" clId="{D2024981-5099-4173-B285-D90263C26D32}" dt="2021-10-01T13:31:34.564" v="55" actId="478"/>
          <ac:grpSpMkLst>
            <pc:docMk/>
            <pc:sldMk cId="741592768" sldId="341"/>
            <ac:grpSpMk id="5" creationId="{00000000-0000-0000-0000-000000000000}"/>
          </ac:grpSpMkLst>
        </pc:grpChg>
        <pc:grpChg chg="del">
          <ac:chgData name="Lombardo, Timothy Paul" userId="bb3fd58c-3bf2-4d13-ad05-8aac89cc02d3" providerId="ADAL" clId="{D2024981-5099-4173-B285-D90263C26D32}" dt="2021-10-01T13:31:34.564" v="55" actId="478"/>
          <ac:grpSpMkLst>
            <pc:docMk/>
            <pc:sldMk cId="741592768" sldId="341"/>
            <ac:grpSpMk id="7" creationId="{00000000-0000-0000-0000-000000000000}"/>
          </ac:grpSpMkLst>
        </pc:grpChg>
        <pc:grpChg chg="add del mod">
          <ac:chgData name="Lombardo, Timothy Paul" userId="bb3fd58c-3bf2-4d13-ad05-8aac89cc02d3" providerId="ADAL" clId="{D2024981-5099-4173-B285-D90263C26D32}" dt="2021-10-04T17:45:42.365" v="970" actId="165"/>
          <ac:grpSpMkLst>
            <pc:docMk/>
            <pc:sldMk cId="741592768" sldId="341"/>
            <ac:grpSpMk id="41" creationId="{A8AAAC69-7A65-462A-8756-68F57DB859B2}"/>
          </ac:grpSpMkLst>
        </pc:grpChg>
        <pc:grpChg chg="del mod topLvl">
          <ac:chgData name="Lombardo, Timothy Paul" userId="bb3fd58c-3bf2-4d13-ad05-8aac89cc02d3" providerId="ADAL" clId="{D2024981-5099-4173-B285-D90263C26D32}" dt="2021-10-04T17:45:58.978" v="971" actId="165"/>
          <ac:grpSpMkLst>
            <pc:docMk/>
            <pc:sldMk cId="741592768" sldId="341"/>
            <ac:grpSpMk id="42" creationId="{DE015786-45E8-4EB2-B80E-9056BCEB314B}"/>
          </ac:grpSpMkLst>
        </pc:grpChg>
        <pc:grpChg chg="del mod topLvl">
          <ac:chgData name="Lombardo, Timothy Paul" userId="bb3fd58c-3bf2-4d13-ad05-8aac89cc02d3" providerId="ADAL" clId="{D2024981-5099-4173-B285-D90263C26D32}" dt="2021-10-04T17:45:58.978" v="971" actId="165"/>
          <ac:grpSpMkLst>
            <pc:docMk/>
            <pc:sldMk cId="741592768" sldId="341"/>
            <ac:grpSpMk id="43" creationId="{321FFB41-9983-4C79-8808-36CD25340864}"/>
          </ac:grpSpMkLst>
        </pc:grpChg>
        <pc:grpChg chg="add del mod">
          <ac:chgData name="Lombardo, Timothy Paul" userId="bb3fd58c-3bf2-4d13-ad05-8aac89cc02d3" providerId="ADAL" clId="{D2024981-5099-4173-B285-D90263C26D32}" dt="2021-10-04T17:45:42.365" v="970" actId="165"/>
          <ac:grpSpMkLst>
            <pc:docMk/>
            <pc:sldMk cId="741592768" sldId="341"/>
            <ac:grpSpMk id="49" creationId="{B590A898-5844-491B-8A6B-41B08A745B8F}"/>
          </ac:grpSpMkLst>
        </pc:grpChg>
        <pc:grpChg chg="del mod topLvl">
          <ac:chgData name="Lombardo, Timothy Paul" userId="bb3fd58c-3bf2-4d13-ad05-8aac89cc02d3" providerId="ADAL" clId="{D2024981-5099-4173-B285-D90263C26D32}" dt="2021-10-04T17:45:58.978" v="971" actId="165"/>
          <ac:grpSpMkLst>
            <pc:docMk/>
            <pc:sldMk cId="741592768" sldId="341"/>
            <ac:grpSpMk id="54" creationId="{6C03805F-F22C-4E4C-942A-C2B514C0556E}"/>
          </ac:grpSpMkLst>
        </pc:grpChg>
        <pc:grpChg chg="add del mod">
          <ac:chgData name="Lombardo, Timothy Paul" userId="bb3fd58c-3bf2-4d13-ad05-8aac89cc02d3" providerId="ADAL" clId="{D2024981-5099-4173-B285-D90263C26D32}" dt="2021-10-04T17:45:42.365" v="970" actId="165"/>
          <ac:grpSpMkLst>
            <pc:docMk/>
            <pc:sldMk cId="741592768" sldId="341"/>
            <ac:grpSpMk id="58" creationId="{E4995887-A57B-4D95-B973-F3C82CF6D4F9}"/>
          </ac:grpSpMkLst>
        </pc:grpChg>
        <pc:grpChg chg="del mod topLvl">
          <ac:chgData name="Lombardo, Timothy Paul" userId="bb3fd58c-3bf2-4d13-ad05-8aac89cc02d3" providerId="ADAL" clId="{D2024981-5099-4173-B285-D90263C26D32}" dt="2021-10-04T17:45:58.978" v="971" actId="165"/>
          <ac:grpSpMkLst>
            <pc:docMk/>
            <pc:sldMk cId="741592768" sldId="341"/>
            <ac:grpSpMk id="63" creationId="{B98535E8-8199-424A-BB11-66640AF92EFC}"/>
          </ac:grpSpMkLst>
        </pc:grpChg>
      </pc:sldChg>
      <pc:sldChg chg="addSp delSp modSp">
        <pc:chgData name="Lombardo, Timothy Paul" userId="bb3fd58c-3bf2-4d13-ad05-8aac89cc02d3" providerId="ADAL" clId="{D2024981-5099-4173-B285-D90263C26D32}" dt="2021-10-01T14:08:06.121" v="180" actId="14100"/>
        <pc:sldMkLst>
          <pc:docMk/>
          <pc:sldMk cId="2295496241" sldId="342"/>
        </pc:sldMkLst>
        <pc:spChg chg="del">
          <ac:chgData name="Lombardo, Timothy Paul" userId="bb3fd58c-3bf2-4d13-ad05-8aac89cc02d3" providerId="ADAL" clId="{D2024981-5099-4173-B285-D90263C26D32}" dt="2021-10-01T13:31:39.466" v="56" actId="478"/>
          <ac:spMkLst>
            <pc:docMk/>
            <pc:sldMk cId="2295496241" sldId="342"/>
            <ac:spMk id="2" creationId="{00000000-0000-0000-0000-000000000000}"/>
          </ac:spMkLst>
        </pc:spChg>
        <pc:spChg chg="del">
          <ac:chgData name="Lombardo, Timothy Paul" userId="bb3fd58c-3bf2-4d13-ad05-8aac89cc02d3" providerId="ADAL" clId="{D2024981-5099-4173-B285-D90263C26D32}" dt="2021-10-01T13:31:39.466" v="56" actId="478"/>
          <ac:spMkLst>
            <pc:docMk/>
            <pc:sldMk cId="2295496241" sldId="342"/>
            <ac:spMk id="3" creationId="{00000000-0000-0000-0000-000000000000}"/>
          </ac:spMkLst>
        </pc:spChg>
        <pc:spChg chg="add del mod">
          <ac:chgData name="Lombardo, Timothy Paul" userId="bb3fd58c-3bf2-4d13-ad05-8aac89cc02d3" providerId="ADAL" clId="{D2024981-5099-4173-B285-D90263C26D32}" dt="2021-10-01T13:34:33.260" v="92"/>
          <ac:spMkLst>
            <pc:docMk/>
            <pc:sldMk cId="2295496241" sldId="342"/>
            <ac:spMk id="5" creationId="{85BD02B6-F7E4-4957-B669-F74D6B5C5880}"/>
          </ac:spMkLst>
        </pc:spChg>
        <pc:spChg chg="add del mod">
          <ac:chgData name="Lombardo, Timothy Paul" userId="bb3fd58c-3bf2-4d13-ad05-8aac89cc02d3" providerId="ADAL" clId="{D2024981-5099-4173-B285-D90263C26D32}" dt="2021-10-01T13:34:33.260" v="92"/>
          <ac:spMkLst>
            <pc:docMk/>
            <pc:sldMk cId="2295496241" sldId="342"/>
            <ac:spMk id="6" creationId="{45ED1212-B180-4C6D-9310-5002A3BAD4AC}"/>
          </ac:spMkLst>
        </pc:spChg>
        <pc:spChg chg="add del mod">
          <ac:chgData name="Lombardo, Timothy Paul" userId="bb3fd58c-3bf2-4d13-ad05-8aac89cc02d3" providerId="ADAL" clId="{D2024981-5099-4173-B285-D90263C26D32}" dt="2021-10-01T14:07:45.813" v="172" actId="478"/>
          <ac:spMkLst>
            <pc:docMk/>
            <pc:sldMk cId="2295496241" sldId="342"/>
            <ac:spMk id="7" creationId="{7D44B1D4-0C01-42D6-BE5F-9FC01BA4D139}"/>
          </ac:spMkLst>
        </pc:spChg>
        <pc:spChg chg="del">
          <ac:chgData name="Lombardo, Timothy Paul" userId="bb3fd58c-3bf2-4d13-ad05-8aac89cc02d3" providerId="ADAL" clId="{D2024981-5099-4173-B285-D90263C26D32}" dt="2021-10-01T13:31:39.466" v="56" actId="478"/>
          <ac:spMkLst>
            <pc:docMk/>
            <pc:sldMk cId="2295496241" sldId="342"/>
            <ac:spMk id="8" creationId="{B0A99731-B3B4-4BC9-868F-60C87993D80A}"/>
          </ac:spMkLst>
        </pc:spChg>
        <pc:spChg chg="add mod">
          <ac:chgData name="Lombardo, Timothy Paul" userId="bb3fd58c-3bf2-4d13-ad05-8aac89cc02d3" providerId="ADAL" clId="{D2024981-5099-4173-B285-D90263C26D32}" dt="2021-10-01T14:08:06.121" v="180" actId="14100"/>
          <ac:spMkLst>
            <pc:docMk/>
            <pc:sldMk cId="2295496241" sldId="342"/>
            <ac:spMk id="9" creationId="{7C0B4B13-DD67-49D5-A1A0-9159BA3A24CE}"/>
          </ac:spMkLst>
        </pc:spChg>
      </pc:sldChg>
      <pc:sldChg chg="addSp delSp modSp del modAnim">
        <pc:chgData name="Lombardo, Timothy Paul" userId="bb3fd58c-3bf2-4d13-ad05-8aac89cc02d3" providerId="ADAL" clId="{D2024981-5099-4173-B285-D90263C26D32}" dt="2021-10-04T18:45:57.440" v="2149" actId="2696"/>
        <pc:sldMkLst>
          <pc:docMk/>
          <pc:sldMk cId="1365964828" sldId="343"/>
        </pc:sldMkLst>
        <pc:spChg chg="del">
          <ac:chgData name="Lombardo, Timothy Paul" userId="bb3fd58c-3bf2-4d13-ad05-8aac89cc02d3" providerId="ADAL" clId="{D2024981-5099-4173-B285-D90263C26D32}" dt="2021-10-01T13:32:19.376" v="64" actId="478"/>
          <ac:spMkLst>
            <pc:docMk/>
            <pc:sldMk cId="1365964828" sldId="343"/>
            <ac:spMk id="2" creationId="{00000000-0000-0000-0000-000000000000}"/>
          </ac:spMkLst>
        </pc:spChg>
        <pc:spChg chg="add del mod">
          <ac:chgData name="Lombardo, Timothy Paul" userId="bb3fd58c-3bf2-4d13-ad05-8aac89cc02d3" providerId="ADAL" clId="{D2024981-5099-4173-B285-D90263C26D32}" dt="2021-10-01T13:34:33.260" v="92"/>
          <ac:spMkLst>
            <pc:docMk/>
            <pc:sldMk cId="1365964828" sldId="343"/>
            <ac:spMk id="4" creationId="{A3C071E0-D1BF-40DA-8A78-804C780593D2}"/>
          </ac:spMkLst>
        </pc:spChg>
        <pc:spChg chg="add del mod">
          <ac:chgData name="Lombardo, Timothy Paul" userId="bb3fd58c-3bf2-4d13-ad05-8aac89cc02d3" providerId="ADAL" clId="{D2024981-5099-4173-B285-D90263C26D32}" dt="2021-10-01T13:34:33.260" v="92"/>
          <ac:spMkLst>
            <pc:docMk/>
            <pc:sldMk cId="1365964828" sldId="343"/>
            <ac:spMk id="5" creationId="{4D6408CB-BBF6-445B-AF77-CA16B31A6664}"/>
          </ac:spMkLst>
        </pc:spChg>
        <pc:spChg chg="add del mod">
          <ac:chgData name="Lombardo, Timothy Paul" userId="bb3fd58c-3bf2-4d13-ad05-8aac89cc02d3" providerId="ADAL" clId="{D2024981-5099-4173-B285-D90263C26D32}" dt="2021-10-01T14:21:57.888" v="294" actId="478"/>
          <ac:spMkLst>
            <pc:docMk/>
            <pc:sldMk cId="1365964828" sldId="343"/>
            <ac:spMk id="6" creationId="{55068222-87FB-4432-A66E-6CA518390530}"/>
          </ac:spMkLst>
        </pc:spChg>
        <pc:spChg chg="del">
          <ac:chgData name="Lombardo, Timothy Paul" userId="bb3fd58c-3bf2-4d13-ad05-8aac89cc02d3" providerId="ADAL" clId="{D2024981-5099-4173-B285-D90263C26D32}" dt="2021-10-01T13:32:19.376" v="64" actId="478"/>
          <ac:spMkLst>
            <pc:docMk/>
            <pc:sldMk cId="1365964828" sldId="343"/>
            <ac:spMk id="7" creationId="{8B75042B-3DE7-48D1-B96B-3854AA56DED7}"/>
          </ac:spMkLst>
        </pc:spChg>
        <pc:spChg chg="add del mod">
          <ac:chgData name="Lombardo, Timothy Paul" userId="bb3fd58c-3bf2-4d13-ad05-8aac89cc02d3" providerId="ADAL" clId="{D2024981-5099-4173-B285-D90263C26D32}" dt="2021-10-01T14:21:56.557" v="293" actId="478"/>
          <ac:spMkLst>
            <pc:docMk/>
            <pc:sldMk cId="1365964828" sldId="343"/>
            <ac:spMk id="8" creationId="{54D4CBD9-BBEE-449D-A1D6-7F9F45489421}"/>
          </ac:spMkLst>
        </pc:spChg>
        <pc:spChg chg="add mod">
          <ac:chgData name="Lombardo, Timothy Paul" userId="bb3fd58c-3bf2-4d13-ad05-8aac89cc02d3" providerId="ADAL" clId="{D2024981-5099-4173-B285-D90263C26D32}" dt="2021-10-04T18:27:27.737" v="1995" actId="14100"/>
          <ac:spMkLst>
            <pc:docMk/>
            <pc:sldMk cId="1365964828" sldId="343"/>
            <ac:spMk id="34" creationId="{EDD797CF-06B0-4919-B76C-3692C0FE4295}"/>
          </ac:spMkLst>
        </pc:spChg>
        <pc:spChg chg="add mod">
          <ac:chgData name="Lombardo, Timothy Paul" userId="bb3fd58c-3bf2-4d13-ad05-8aac89cc02d3" providerId="ADAL" clId="{D2024981-5099-4173-B285-D90263C26D32}" dt="2021-10-04T18:35:20.683" v="2078" actId="1076"/>
          <ac:spMkLst>
            <pc:docMk/>
            <pc:sldMk cId="1365964828" sldId="343"/>
            <ac:spMk id="36" creationId="{E118E4AA-50F0-4663-AFD7-05BDD9893CF5}"/>
          </ac:spMkLst>
        </pc:spChg>
        <pc:spChg chg="add mod">
          <ac:chgData name="Lombardo, Timothy Paul" userId="bb3fd58c-3bf2-4d13-ad05-8aac89cc02d3" providerId="ADAL" clId="{D2024981-5099-4173-B285-D90263C26D32}" dt="2021-10-01T14:22:18.762" v="297" actId="2711"/>
          <ac:spMkLst>
            <pc:docMk/>
            <pc:sldMk cId="1365964828" sldId="343"/>
            <ac:spMk id="37" creationId="{7DD159A9-13F9-4661-A8EE-27034504D7B5}"/>
          </ac:spMkLst>
        </pc:spChg>
        <pc:spChg chg="add mod">
          <ac:chgData name="Lombardo, Timothy Paul" userId="bb3fd58c-3bf2-4d13-ad05-8aac89cc02d3" providerId="ADAL" clId="{D2024981-5099-4173-B285-D90263C26D32}" dt="2021-10-01T14:22:18.762" v="297" actId="2711"/>
          <ac:spMkLst>
            <pc:docMk/>
            <pc:sldMk cId="1365964828" sldId="343"/>
            <ac:spMk id="38" creationId="{CDA4EE0A-E76D-4799-9890-0FF68630CF72}"/>
          </ac:spMkLst>
        </pc:spChg>
        <pc:spChg chg="add mod">
          <ac:chgData name="Lombardo, Timothy Paul" userId="bb3fd58c-3bf2-4d13-ad05-8aac89cc02d3" providerId="ADAL" clId="{D2024981-5099-4173-B285-D90263C26D32}" dt="2021-10-01T14:22:18.762" v="297" actId="2711"/>
          <ac:spMkLst>
            <pc:docMk/>
            <pc:sldMk cId="1365964828" sldId="343"/>
            <ac:spMk id="39" creationId="{BE48A7CF-4C3A-4AB7-BF02-B2FA503BE0AF}"/>
          </ac:spMkLst>
        </pc:spChg>
        <pc:spChg chg="add mod">
          <ac:chgData name="Lombardo, Timothy Paul" userId="bb3fd58c-3bf2-4d13-ad05-8aac89cc02d3" providerId="ADAL" clId="{D2024981-5099-4173-B285-D90263C26D32}" dt="2021-10-01T14:22:18.762" v="297" actId="2711"/>
          <ac:spMkLst>
            <pc:docMk/>
            <pc:sldMk cId="1365964828" sldId="343"/>
            <ac:spMk id="40" creationId="{2369242A-668E-485F-B758-A3AB1E6CD365}"/>
          </ac:spMkLst>
        </pc:spChg>
        <pc:spChg chg="add mod">
          <ac:chgData name="Lombardo, Timothy Paul" userId="bb3fd58c-3bf2-4d13-ad05-8aac89cc02d3" providerId="ADAL" clId="{D2024981-5099-4173-B285-D90263C26D32}" dt="2021-10-01T14:22:18.762" v="297" actId="2711"/>
          <ac:spMkLst>
            <pc:docMk/>
            <pc:sldMk cId="1365964828" sldId="343"/>
            <ac:spMk id="42" creationId="{2D313772-A343-44C5-BB58-204D3D33148C}"/>
          </ac:spMkLst>
        </pc:spChg>
        <pc:spChg chg="add mod">
          <ac:chgData name="Lombardo, Timothy Paul" userId="bb3fd58c-3bf2-4d13-ad05-8aac89cc02d3" providerId="ADAL" clId="{D2024981-5099-4173-B285-D90263C26D32}" dt="2021-10-01T14:22:18.762" v="297" actId="2711"/>
          <ac:spMkLst>
            <pc:docMk/>
            <pc:sldMk cId="1365964828" sldId="343"/>
            <ac:spMk id="43" creationId="{5D3C66D9-BBAF-4CD2-A084-1BC28E6E61E1}"/>
          </ac:spMkLst>
        </pc:spChg>
        <pc:spChg chg="add mod">
          <ac:chgData name="Lombardo, Timothy Paul" userId="bb3fd58c-3bf2-4d13-ad05-8aac89cc02d3" providerId="ADAL" clId="{D2024981-5099-4173-B285-D90263C26D32}" dt="2021-10-01T14:22:18.762" v="297" actId="2711"/>
          <ac:spMkLst>
            <pc:docMk/>
            <pc:sldMk cId="1365964828" sldId="343"/>
            <ac:spMk id="44" creationId="{909A84A5-AACB-46FC-8036-5F7C3F284113}"/>
          </ac:spMkLst>
        </pc:spChg>
        <pc:spChg chg="add mod">
          <ac:chgData name="Lombardo, Timothy Paul" userId="bb3fd58c-3bf2-4d13-ad05-8aac89cc02d3" providerId="ADAL" clId="{D2024981-5099-4173-B285-D90263C26D32}" dt="2021-10-01T14:22:18.762" v="297" actId="2711"/>
          <ac:spMkLst>
            <pc:docMk/>
            <pc:sldMk cId="1365964828" sldId="343"/>
            <ac:spMk id="45" creationId="{094964B6-DAF2-4576-B65D-659BA6C720B0}"/>
          </ac:spMkLst>
        </pc:spChg>
        <pc:spChg chg="add mod">
          <ac:chgData name="Lombardo, Timothy Paul" userId="bb3fd58c-3bf2-4d13-ad05-8aac89cc02d3" providerId="ADAL" clId="{D2024981-5099-4173-B285-D90263C26D32}" dt="2021-10-01T14:22:18.762" v="297" actId="2711"/>
          <ac:spMkLst>
            <pc:docMk/>
            <pc:sldMk cId="1365964828" sldId="343"/>
            <ac:spMk id="55" creationId="{7270D705-24DF-48D5-B04E-DAC0AB3A650B}"/>
          </ac:spMkLst>
        </pc:spChg>
        <pc:spChg chg="add mod">
          <ac:chgData name="Lombardo, Timothy Paul" userId="bb3fd58c-3bf2-4d13-ad05-8aac89cc02d3" providerId="ADAL" clId="{D2024981-5099-4173-B285-D90263C26D32}" dt="2021-10-01T14:22:18.762" v="297" actId="2711"/>
          <ac:spMkLst>
            <pc:docMk/>
            <pc:sldMk cId="1365964828" sldId="343"/>
            <ac:spMk id="56" creationId="{2E7C9171-674F-48AD-9677-2DBA4FA30379}"/>
          </ac:spMkLst>
        </pc:spChg>
        <pc:spChg chg="add mod">
          <ac:chgData name="Lombardo, Timothy Paul" userId="bb3fd58c-3bf2-4d13-ad05-8aac89cc02d3" providerId="ADAL" clId="{D2024981-5099-4173-B285-D90263C26D32}" dt="2021-10-04T18:35:07.197" v="2074" actId="1076"/>
          <ac:spMkLst>
            <pc:docMk/>
            <pc:sldMk cId="1365964828" sldId="343"/>
            <ac:spMk id="57" creationId="{41B0CB1E-D51F-40CB-810F-34A8CC31EBF1}"/>
          </ac:spMkLst>
        </pc:spChg>
        <pc:spChg chg="del">
          <ac:chgData name="Lombardo, Timothy Paul" userId="bb3fd58c-3bf2-4d13-ad05-8aac89cc02d3" providerId="ADAL" clId="{D2024981-5099-4173-B285-D90263C26D32}" dt="2021-10-01T13:32:19.376" v="64" actId="478"/>
          <ac:spMkLst>
            <pc:docMk/>
            <pc:sldMk cId="1365964828" sldId="343"/>
            <ac:spMk id="96259"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265"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268"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269"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270"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272"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473"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474"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476"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477"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573"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575" creationId="{00000000-0000-0000-0000-000000000000}"/>
          </ac:spMkLst>
        </pc:spChg>
        <pc:spChg chg="del">
          <ac:chgData name="Lombardo, Timothy Paul" userId="bb3fd58c-3bf2-4d13-ad05-8aac89cc02d3" providerId="ADAL" clId="{D2024981-5099-4173-B285-D90263C26D32}" dt="2021-10-01T13:32:19.376" v="64" actId="478"/>
          <ac:spMkLst>
            <pc:docMk/>
            <pc:sldMk cId="1365964828" sldId="343"/>
            <ac:spMk id="96576" creationId="{00000000-0000-0000-0000-000000000000}"/>
          </ac:spMkLst>
        </pc:spChg>
        <pc:graphicFrameChg chg="add mod">
          <ac:chgData name="Lombardo, Timothy Paul" userId="bb3fd58c-3bf2-4d13-ad05-8aac89cc02d3" providerId="ADAL" clId="{D2024981-5099-4173-B285-D90263C26D32}" dt="2021-10-04T18:35:17.039" v="2077" actId="1076"/>
          <ac:graphicFrameMkLst>
            <pc:docMk/>
            <pc:sldMk cId="1365964828" sldId="343"/>
            <ac:graphicFrameMk id="35" creationId="{E8CA3548-D466-47BE-BC2A-5B71EAA8A244}"/>
          </ac:graphicFrameMkLst>
        </pc:graphicFrameChg>
        <pc:graphicFrameChg chg="add mod">
          <ac:chgData name="Lombardo, Timothy Paul" userId="bb3fd58c-3bf2-4d13-ad05-8aac89cc02d3" providerId="ADAL" clId="{D2024981-5099-4173-B285-D90263C26D32}" dt="2021-10-04T18:35:09.238" v="2075" actId="1076"/>
          <ac:graphicFrameMkLst>
            <pc:docMk/>
            <pc:sldMk cId="1365964828" sldId="343"/>
            <ac:graphicFrameMk id="41" creationId="{64983373-C2A7-4475-9E01-0F8471120459}"/>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46" creationId="{17C21287-013B-412A-807E-301C5D1ECC60}"/>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47" creationId="{35D91B41-7348-4BDE-B77E-31ECE4CE6B06}"/>
          </ac:graphicFrameMkLst>
        </pc:graphicFrameChg>
        <pc:graphicFrameChg chg="add mod">
          <ac:chgData name="Lombardo, Timothy Paul" userId="bb3fd58c-3bf2-4d13-ad05-8aac89cc02d3" providerId="ADAL" clId="{D2024981-5099-4173-B285-D90263C26D32}" dt="2021-10-04T18:34:21.268" v="2059" actId="1076"/>
          <ac:graphicFrameMkLst>
            <pc:docMk/>
            <pc:sldMk cId="1365964828" sldId="343"/>
            <ac:graphicFrameMk id="48" creationId="{D2351C59-9A18-4D74-9406-30501821A647}"/>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49" creationId="{EFF7F60E-319E-477D-9199-D28B490BC28E}"/>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50" creationId="{7DD402D6-7339-4D8D-AF6B-9218B3E0EB49}"/>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51" creationId="{5CF73BDC-ECE0-4432-B0BB-9297D6B6EF3A}"/>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52" creationId="{B4AE3936-C756-4809-9E5D-F94EA7DC029A}"/>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53" creationId="{00E27858-D8DF-4D77-889A-AEE6588D361F}"/>
          </ac:graphicFrameMkLst>
        </pc:graphicFrameChg>
        <pc:graphicFrameChg chg="add mod">
          <ac:chgData name="Lombardo, Timothy Paul" userId="bb3fd58c-3bf2-4d13-ad05-8aac89cc02d3" providerId="ADAL" clId="{D2024981-5099-4173-B285-D90263C26D32}" dt="2021-10-01T14:22:18.762" v="297" actId="2711"/>
          <ac:graphicFrameMkLst>
            <pc:docMk/>
            <pc:sldMk cId="1365964828" sldId="343"/>
            <ac:graphicFrameMk id="54" creationId="{91E80D89-87D0-4484-9FFB-052228DB51D7}"/>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407"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469"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489"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490"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26"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34"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43"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55"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56"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68" creationId="{00000000-0000-0000-0000-000000000000}"/>
          </ac:graphicFrameMkLst>
        </pc:graphicFrameChg>
        <pc:graphicFrameChg chg="del">
          <ac:chgData name="Lombardo, Timothy Paul" userId="bb3fd58c-3bf2-4d13-ad05-8aac89cc02d3" providerId="ADAL" clId="{D2024981-5099-4173-B285-D90263C26D32}" dt="2021-10-01T13:32:19.376" v="64" actId="478"/>
          <ac:graphicFrameMkLst>
            <pc:docMk/>
            <pc:sldMk cId="1365964828" sldId="343"/>
            <ac:graphicFrameMk id="96571" creationId="{00000000-0000-0000-0000-000000000000}"/>
          </ac:graphicFrameMkLst>
        </pc:graphicFrameChg>
      </pc:sldChg>
      <pc:sldChg chg="addSp delSp modSp">
        <pc:chgData name="Lombardo, Timothy Paul" userId="bb3fd58c-3bf2-4d13-ad05-8aac89cc02d3" providerId="ADAL" clId="{D2024981-5099-4173-B285-D90263C26D32}" dt="2021-10-01T14:25:35.845" v="339" actId="403"/>
        <pc:sldMkLst>
          <pc:docMk/>
          <pc:sldMk cId="154502524" sldId="344"/>
        </pc:sldMkLst>
        <pc:spChg chg="del">
          <ac:chgData name="Lombardo, Timothy Paul" userId="bb3fd58c-3bf2-4d13-ad05-8aac89cc02d3" providerId="ADAL" clId="{D2024981-5099-4173-B285-D90263C26D32}" dt="2021-10-01T13:32:37.463" v="68" actId="478"/>
          <ac:spMkLst>
            <pc:docMk/>
            <pc:sldMk cId="154502524" sldId="344"/>
            <ac:spMk id="3" creationId="{00000000-0000-0000-0000-000000000000}"/>
          </ac:spMkLst>
        </pc:spChg>
        <pc:spChg chg="del">
          <ac:chgData name="Lombardo, Timothy Paul" userId="bb3fd58c-3bf2-4d13-ad05-8aac89cc02d3" providerId="ADAL" clId="{D2024981-5099-4173-B285-D90263C26D32}" dt="2021-10-01T13:32:37.463" v="68" actId="478"/>
          <ac:spMkLst>
            <pc:docMk/>
            <pc:sldMk cId="154502524" sldId="344"/>
            <ac:spMk id="5" creationId="{00000000-0000-0000-0000-000000000000}"/>
          </ac:spMkLst>
        </pc:spChg>
        <pc:spChg chg="add del mod">
          <ac:chgData name="Lombardo, Timothy Paul" userId="bb3fd58c-3bf2-4d13-ad05-8aac89cc02d3" providerId="ADAL" clId="{D2024981-5099-4173-B285-D90263C26D32}" dt="2021-10-01T13:34:33.260" v="92"/>
          <ac:spMkLst>
            <pc:docMk/>
            <pc:sldMk cId="154502524" sldId="344"/>
            <ac:spMk id="6" creationId="{86090821-80E9-4B3B-9182-F8679CD7A5BE}"/>
          </ac:spMkLst>
        </pc:spChg>
        <pc:spChg chg="add del mod">
          <ac:chgData name="Lombardo, Timothy Paul" userId="bb3fd58c-3bf2-4d13-ad05-8aac89cc02d3" providerId="ADAL" clId="{D2024981-5099-4173-B285-D90263C26D32}" dt="2021-10-01T13:34:33.260" v="92"/>
          <ac:spMkLst>
            <pc:docMk/>
            <pc:sldMk cId="154502524" sldId="344"/>
            <ac:spMk id="7" creationId="{6D63EC5D-B986-4F05-915D-12E305870780}"/>
          </ac:spMkLst>
        </pc:spChg>
        <pc:spChg chg="add del mod">
          <ac:chgData name="Lombardo, Timothy Paul" userId="bb3fd58c-3bf2-4d13-ad05-8aac89cc02d3" providerId="ADAL" clId="{D2024981-5099-4173-B285-D90263C26D32}" dt="2021-10-01T14:25:18.129" v="333" actId="478"/>
          <ac:spMkLst>
            <pc:docMk/>
            <pc:sldMk cId="154502524" sldId="344"/>
            <ac:spMk id="8" creationId="{BFE1C478-C44F-43A4-A5D2-F485A8E557BF}"/>
          </ac:spMkLst>
        </pc:spChg>
        <pc:spChg chg="del">
          <ac:chgData name="Lombardo, Timothy Paul" userId="bb3fd58c-3bf2-4d13-ad05-8aac89cc02d3" providerId="ADAL" clId="{D2024981-5099-4173-B285-D90263C26D32}" dt="2021-10-01T13:32:37.463" v="68" actId="478"/>
          <ac:spMkLst>
            <pc:docMk/>
            <pc:sldMk cId="154502524" sldId="344"/>
            <ac:spMk id="9" creationId="{116D0A95-1AB6-455F-9B55-D5AA44BB7DF5}"/>
          </ac:spMkLst>
        </pc:spChg>
        <pc:spChg chg="add mod">
          <ac:chgData name="Lombardo, Timothy Paul" userId="bb3fd58c-3bf2-4d13-ad05-8aac89cc02d3" providerId="ADAL" clId="{D2024981-5099-4173-B285-D90263C26D32}" dt="2021-10-01T14:25:35.845" v="339" actId="403"/>
          <ac:spMkLst>
            <pc:docMk/>
            <pc:sldMk cId="154502524" sldId="344"/>
            <ac:spMk id="10" creationId="{D1E6D7E1-CEF0-4BBD-85E9-0ACC314E3E3E}"/>
          </ac:spMkLst>
        </pc:spChg>
      </pc:sldChg>
      <pc:sldChg chg="addSp delSp modSp">
        <pc:chgData name="Lombardo, Timothy Paul" userId="bb3fd58c-3bf2-4d13-ad05-8aac89cc02d3" providerId="ADAL" clId="{D2024981-5099-4173-B285-D90263C26D32}" dt="2021-10-01T14:46:36.584" v="452" actId="20577"/>
        <pc:sldMkLst>
          <pc:docMk/>
          <pc:sldMk cId="969007143" sldId="345"/>
        </pc:sldMkLst>
        <pc:spChg chg="del">
          <ac:chgData name="Lombardo, Timothy Paul" userId="bb3fd58c-3bf2-4d13-ad05-8aac89cc02d3" providerId="ADAL" clId="{D2024981-5099-4173-B285-D90263C26D32}" dt="2021-10-01T13:33:00.805" v="73" actId="478"/>
          <ac:spMkLst>
            <pc:docMk/>
            <pc:sldMk cId="969007143" sldId="345"/>
            <ac:spMk id="3" creationId="{00000000-0000-0000-0000-000000000000}"/>
          </ac:spMkLst>
        </pc:spChg>
        <pc:spChg chg="del">
          <ac:chgData name="Lombardo, Timothy Paul" userId="bb3fd58c-3bf2-4d13-ad05-8aac89cc02d3" providerId="ADAL" clId="{D2024981-5099-4173-B285-D90263C26D32}" dt="2021-10-01T13:33:00.805" v="73" actId="478"/>
          <ac:spMkLst>
            <pc:docMk/>
            <pc:sldMk cId="969007143" sldId="345"/>
            <ac:spMk id="4" creationId="{00000000-0000-0000-0000-000000000000}"/>
          </ac:spMkLst>
        </pc:spChg>
        <pc:spChg chg="add del mod">
          <ac:chgData name="Lombardo, Timothy Paul" userId="bb3fd58c-3bf2-4d13-ad05-8aac89cc02d3" providerId="ADAL" clId="{D2024981-5099-4173-B285-D90263C26D32}" dt="2021-10-01T13:34:33.260" v="92"/>
          <ac:spMkLst>
            <pc:docMk/>
            <pc:sldMk cId="969007143" sldId="345"/>
            <ac:spMk id="6" creationId="{4997E2B4-F984-4FA5-A617-3F743BF64C77}"/>
          </ac:spMkLst>
        </pc:spChg>
        <pc:spChg chg="add del mod">
          <ac:chgData name="Lombardo, Timothy Paul" userId="bb3fd58c-3bf2-4d13-ad05-8aac89cc02d3" providerId="ADAL" clId="{D2024981-5099-4173-B285-D90263C26D32}" dt="2021-10-01T13:34:33.260" v="92"/>
          <ac:spMkLst>
            <pc:docMk/>
            <pc:sldMk cId="969007143" sldId="345"/>
            <ac:spMk id="7" creationId="{88A05E27-CA25-4018-8CA3-9B1A5317424B}"/>
          </ac:spMkLst>
        </pc:spChg>
        <pc:spChg chg="add del mod">
          <ac:chgData name="Lombardo, Timothy Paul" userId="bb3fd58c-3bf2-4d13-ad05-8aac89cc02d3" providerId="ADAL" clId="{D2024981-5099-4173-B285-D90263C26D32}" dt="2021-10-01T14:28:00.610" v="385" actId="478"/>
          <ac:spMkLst>
            <pc:docMk/>
            <pc:sldMk cId="969007143" sldId="345"/>
            <ac:spMk id="8" creationId="{25E2BC07-F5B4-43B3-AF73-6FF8686F35E8}"/>
          </ac:spMkLst>
        </pc:spChg>
        <pc:spChg chg="del">
          <ac:chgData name="Lombardo, Timothy Paul" userId="bb3fd58c-3bf2-4d13-ad05-8aac89cc02d3" providerId="ADAL" clId="{D2024981-5099-4173-B285-D90263C26D32}" dt="2021-10-01T13:33:00.805" v="73" actId="478"/>
          <ac:spMkLst>
            <pc:docMk/>
            <pc:sldMk cId="969007143" sldId="345"/>
            <ac:spMk id="9" creationId="{2342C153-FB70-41BF-9588-C43A90A04652}"/>
          </ac:spMkLst>
        </pc:spChg>
        <pc:spChg chg="add mod">
          <ac:chgData name="Lombardo, Timothy Paul" userId="bb3fd58c-3bf2-4d13-ad05-8aac89cc02d3" providerId="ADAL" clId="{D2024981-5099-4173-B285-D90263C26D32}" dt="2021-10-01T14:46:36.584" v="452" actId="20577"/>
          <ac:spMkLst>
            <pc:docMk/>
            <pc:sldMk cId="969007143" sldId="345"/>
            <ac:spMk id="10" creationId="{9F532ED5-D41B-48EE-8837-DA2D3468B173}"/>
          </ac:spMkLst>
        </pc:spChg>
      </pc:sldChg>
      <pc:sldChg chg="addSp delSp modSp">
        <pc:chgData name="Lombardo, Timothy Paul" userId="bb3fd58c-3bf2-4d13-ad05-8aac89cc02d3" providerId="ADAL" clId="{D2024981-5099-4173-B285-D90263C26D32}" dt="2021-10-01T14:30:41.584" v="421" actId="14100"/>
        <pc:sldMkLst>
          <pc:docMk/>
          <pc:sldMk cId="810068828" sldId="346"/>
        </pc:sldMkLst>
        <pc:spChg chg="del">
          <ac:chgData name="Lombardo, Timothy Paul" userId="bb3fd58c-3bf2-4d13-ad05-8aac89cc02d3" providerId="ADAL" clId="{D2024981-5099-4173-B285-D90263C26D32}" dt="2021-10-01T13:33:06.054" v="74" actId="478"/>
          <ac:spMkLst>
            <pc:docMk/>
            <pc:sldMk cId="810068828" sldId="346"/>
            <ac:spMk id="3" creationId="{00000000-0000-0000-0000-000000000000}"/>
          </ac:spMkLst>
        </pc:spChg>
        <pc:spChg chg="del">
          <ac:chgData name="Lombardo, Timothy Paul" userId="bb3fd58c-3bf2-4d13-ad05-8aac89cc02d3" providerId="ADAL" clId="{D2024981-5099-4173-B285-D90263C26D32}" dt="2021-10-01T13:33:06.054" v="74" actId="478"/>
          <ac:spMkLst>
            <pc:docMk/>
            <pc:sldMk cId="810068828" sldId="346"/>
            <ac:spMk id="4" creationId="{00000000-0000-0000-0000-000000000000}"/>
          </ac:spMkLst>
        </pc:spChg>
        <pc:spChg chg="del">
          <ac:chgData name="Lombardo, Timothy Paul" userId="bb3fd58c-3bf2-4d13-ad05-8aac89cc02d3" providerId="ADAL" clId="{D2024981-5099-4173-B285-D90263C26D32}" dt="2021-10-01T13:33:06.054" v="74" actId="478"/>
          <ac:spMkLst>
            <pc:docMk/>
            <pc:sldMk cId="810068828" sldId="346"/>
            <ac:spMk id="5" creationId="{00000000-0000-0000-0000-000000000000}"/>
          </ac:spMkLst>
        </pc:spChg>
        <pc:spChg chg="add del mod">
          <ac:chgData name="Lombardo, Timothy Paul" userId="bb3fd58c-3bf2-4d13-ad05-8aac89cc02d3" providerId="ADAL" clId="{D2024981-5099-4173-B285-D90263C26D32}" dt="2021-10-01T13:34:33.260" v="92"/>
          <ac:spMkLst>
            <pc:docMk/>
            <pc:sldMk cId="810068828" sldId="346"/>
            <ac:spMk id="7" creationId="{D132E54B-E13A-446A-B71A-39BC4931F52A}"/>
          </ac:spMkLst>
        </pc:spChg>
        <pc:spChg chg="add del mod">
          <ac:chgData name="Lombardo, Timothy Paul" userId="bb3fd58c-3bf2-4d13-ad05-8aac89cc02d3" providerId="ADAL" clId="{D2024981-5099-4173-B285-D90263C26D32}" dt="2021-10-01T13:34:33.260" v="92"/>
          <ac:spMkLst>
            <pc:docMk/>
            <pc:sldMk cId="810068828" sldId="346"/>
            <ac:spMk id="8" creationId="{F4175862-6DC4-4A31-9190-46203A158D41}"/>
          </ac:spMkLst>
        </pc:spChg>
        <pc:spChg chg="add del mod">
          <ac:chgData name="Lombardo, Timothy Paul" userId="bb3fd58c-3bf2-4d13-ad05-8aac89cc02d3" providerId="ADAL" clId="{D2024981-5099-4173-B285-D90263C26D32}" dt="2021-10-01T14:30:02.457" v="402" actId="478"/>
          <ac:spMkLst>
            <pc:docMk/>
            <pc:sldMk cId="810068828" sldId="346"/>
            <ac:spMk id="9" creationId="{B82EB5A0-B58D-4D5B-B35C-13BF90B82C33}"/>
          </ac:spMkLst>
        </pc:spChg>
        <pc:spChg chg="del">
          <ac:chgData name="Lombardo, Timothy Paul" userId="bb3fd58c-3bf2-4d13-ad05-8aac89cc02d3" providerId="ADAL" clId="{D2024981-5099-4173-B285-D90263C26D32}" dt="2021-10-01T13:33:06.054" v="74" actId="478"/>
          <ac:spMkLst>
            <pc:docMk/>
            <pc:sldMk cId="810068828" sldId="346"/>
            <ac:spMk id="10" creationId="{6CBEF9AD-09A7-4A32-8CB7-C53167221C5E}"/>
          </ac:spMkLst>
        </pc:spChg>
        <pc:spChg chg="add mod">
          <ac:chgData name="Lombardo, Timothy Paul" userId="bb3fd58c-3bf2-4d13-ad05-8aac89cc02d3" providerId="ADAL" clId="{D2024981-5099-4173-B285-D90263C26D32}" dt="2021-10-01T14:30:41.584" v="421" actId="14100"/>
          <ac:spMkLst>
            <pc:docMk/>
            <pc:sldMk cId="810068828" sldId="346"/>
            <ac:spMk id="11" creationId="{059F923B-A46C-477E-AC22-5B8925B6CA4E}"/>
          </ac:spMkLst>
        </pc:spChg>
      </pc:sldChg>
      <pc:sldChg chg="addSp delSp modSp">
        <pc:chgData name="Lombardo, Timothy Paul" userId="bb3fd58c-3bf2-4d13-ad05-8aac89cc02d3" providerId="ADAL" clId="{D2024981-5099-4173-B285-D90263C26D32}" dt="2021-10-01T14:48:26.707" v="464" actId="14100"/>
        <pc:sldMkLst>
          <pc:docMk/>
          <pc:sldMk cId="983358801" sldId="347"/>
        </pc:sldMkLst>
        <pc:spChg chg="del">
          <ac:chgData name="Lombardo, Timothy Paul" userId="bb3fd58c-3bf2-4d13-ad05-8aac89cc02d3" providerId="ADAL" clId="{D2024981-5099-4173-B285-D90263C26D32}" dt="2021-10-01T13:33:11.667" v="75" actId="478"/>
          <ac:spMkLst>
            <pc:docMk/>
            <pc:sldMk cId="983358801" sldId="347"/>
            <ac:spMk id="3" creationId="{00000000-0000-0000-0000-000000000000}"/>
          </ac:spMkLst>
        </pc:spChg>
        <pc:spChg chg="del">
          <ac:chgData name="Lombardo, Timothy Paul" userId="bb3fd58c-3bf2-4d13-ad05-8aac89cc02d3" providerId="ADAL" clId="{D2024981-5099-4173-B285-D90263C26D32}" dt="2021-10-01T13:33:11.667" v="75" actId="478"/>
          <ac:spMkLst>
            <pc:docMk/>
            <pc:sldMk cId="983358801" sldId="347"/>
            <ac:spMk id="4" creationId="{00000000-0000-0000-0000-000000000000}"/>
          </ac:spMkLst>
        </pc:spChg>
        <pc:spChg chg="del">
          <ac:chgData name="Lombardo, Timothy Paul" userId="bb3fd58c-3bf2-4d13-ad05-8aac89cc02d3" providerId="ADAL" clId="{D2024981-5099-4173-B285-D90263C26D32}" dt="2021-10-01T13:33:11.667" v="75" actId="478"/>
          <ac:spMkLst>
            <pc:docMk/>
            <pc:sldMk cId="983358801" sldId="347"/>
            <ac:spMk id="5" creationId="{00000000-0000-0000-0000-000000000000}"/>
          </ac:spMkLst>
        </pc:spChg>
        <pc:spChg chg="add del mod">
          <ac:chgData name="Lombardo, Timothy Paul" userId="bb3fd58c-3bf2-4d13-ad05-8aac89cc02d3" providerId="ADAL" clId="{D2024981-5099-4173-B285-D90263C26D32}" dt="2021-10-01T13:34:33.260" v="92"/>
          <ac:spMkLst>
            <pc:docMk/>
            <pc:sldMk cId="983358801" sldId="347"/>
            <ac:spMk id="7" creationId="{B90AE795-0CEF-4C33-8B34-C5C84305192D}"/>
          </ac:spMkLst>
        </pc:spChg>
        <pc:spChg chg="add del mod">
          <ac:chgData name="Lombardo, Timothy Paul" userId="bb3fd58c-3bf2-4d13-ad05-8aac89cc02d3" providerId="ADAL" clId="{D2024981-5099-4173-B285-D90263C26D32}" dt="2021-10-01T13:34:33.260" v="92"/>
          <ac:spMkLst>
            <pc:docMk/>
            <pc:sldMk cId="983358801" sldId="347"/>
            <ac:spMk id="8" creationId="{FAEB74A4-1F23-4969-B482-6603DD710C95}"/>
          </ac:spMkLst>
        </pc:spChg>
        <pc:spChg chg="add del mod">
          <ac:chgData name="Lombardo, Timothy Paul" userId="bb3fd58c-3bf2-4d13-ad05-8aac89cc02d3" providerId="ADAL" clId="{D2024981-5099-4173-B285-D90263C26D32}" dt="2021-10-01T14:31:29.570" v="422" actId="478"/>
          <ac:spMkLst>
            <pc:docMk/>
            <pc:sldMk cId="983358801" sldId="347"/>
            <ac:spMk id="9" creationId="{DCF1E532-C748-4189-B143-78BC4FC398EE}"/>
          </ac:spMkLst>
        </pc:spChg>
        <pc:spChg chg="del">
          <ac:chgData name="Lombardo, Timothy Paul" userId="bb3fd58c-3bf2-4d13-ad05-8aac89cc02d3" providerId="ADAL" clId="{D2024981-5099-4173-B285-D90263C26D32}" dt="2021-10-01T13:33:11.667" v="75" actId="478"/>
          <ac:spMkLst>
            <pc:docMk/>
            <pc:sldMk cId="983358801" sldId="347"/>
            <ac:spMk id="10" creationId="{178F2C61-7094-4182-99D6-F74F1DF594E7}"/>
          </ac:spMkLst>
        </pc:spChg>
        <pc:spChg chg="add mod">
          <ac:chgData name="Lombardo, Timothy Paul" userId="bb3fd58c-3bf2-4d13-ad05-8aac89cc02d3" providerId="ADAL" clId="{D2024981-5099-4173-B285-D90263C26D32}" dt="2021-10-01T14:48:26.707" v="464" actId="14100"/>
          <ac:spMkLst>
            <pc:docMk/>
            <pc:sldMk cId="983358801" sldId="347"/>
            <ac:spMk id="11" creationId="{BFF2F0FC-39C0-4E07-A4AB-84B0324A8668}"/>
          </ac:spMkLst>
        </pc:spChg>
      </pc:sldChg>
      <pc:sldChg chg="addSp delSp modSp">
        <pc:chgData name="Lombardo, Timothy Paul" userId="bb3fd58c-3bf2-4d13-ad05-8aac89cc02d3" providerId="ADAL" clId="{D2024981-5099-4173-B285-D90263C26D32}" dt="2021-10-04T19:49:23.453" v="2496" actId="13244"/>
        <pc:sldMkLst>
          <pc:docMk/>
          <pc:sldMk cId="2776964750" sldId="348"/>
        </pc:sldMkLst>
        <pc:spChg chg="mod">
          <ac:chgData name="Lombardo, Timothy Paul" userId="bb3fd58c-3bf2-4d13-ad05-8aac89cc02d3" providerId="ADAL" clId="{D2024981-5099-4173-B285-D90263C26D32}" dt="2021-10-04T19:49:07.185" v="2493" actId="13244"/>
          <ac:spMkLst>
            <pc:docMk/>
            <pc:sldMk cId="2776964750" sldId="348"/>
            <ac:spMk id="2" creationId="{00000000-0000-0000-0000-000000000000}"/>
          </ac:spMkLst>
        </pc:spChg>
        <pc:spChg chg="del">
          <ac:chgData name="Lombardo, Timothy Paul" userId="bb3fd58c-3bf2-4d13-ad05-8aac89cc02d3" providerId="ADAL" clId="{D2024981-5099-4173-B285-D90263C26D32}" dt="2021-10-01T13:33:17.403" v="76" actId="478"/>
          <ac:spMkLst>
            <pc:docMk/>
            <pc:sldMk cId="2776964750" sldId="348"/>
            <ac:spMk id="3" creationId="{00000000-0000-0000-0000-000000000000}"/>
          </ac:spMkLst>
        </pc:spChg>
        <pc:spChg chg="del">
          <ac:chgData name="Lombardo, Timothy Paul" userId="bb3fd58c-3bf2-4d13-ad05-8aac89cc02d3" providerId="ADAL" clId="{D2024981-5099-4173-B285-D90263C26D32}" dt="2021-10-01T13:33:17.403" v="76" actId="478"/>
          <ac:spMkLst>
            <pc:docMk/>
            <pc:sldMk cId="2776964750" sldId="348"/>
            <ac:spMk id="6" creationId="{00000000-0000-0000-0000-000000000000}"/>
          </ac:spMkLst>
        </pc:spChg>
        <pc:spChg chg="add del mod">
          <ac:chgData name="Lombardo, Timothy Paul" userId="bb3fd58c-3bf2-4d13-ad05-8aac89cc02d3" providerId="ADAL" clId="{D2024981-5099-4173-B285-D90263C26D32}" dt="2021-10-01T13:34:33.260" v="92"/>
          <ac:spMkLst>
            <pc:docMk/>
            <pc:sldMk cId="2776964750" sldId="348"/>
            <ac:spMk id="10" creationId="{C8F13B5A-EC5F-4BF3-AB10-2AC5DC39B466}"/>
          </ac:spMkLst>
        </pc:spChg>
        <pc:spChg chg="add del mod">
          <ac:chgData name="Lombardo, Timothy Paul" userId="bb3fd58c-3bf2-4d13-ad05-8aac89cc02d3" providerId="ADAL" clId="{D2024981-5099-4173-B285-D90263C26D32}" dt="2021-10-01T13:34:33.260" v="92"/>
          <ac:spMkLst>
            <pc:docMk/>
            <pc:sldMk cId="2776964750" sldId="348"/>
            <ac:spMk id="16" creationId="{89722FCD-DB0B-4D85-98F0-AF2A20DE7CF6}"/>
          </ac:spMkLst>
        </pc:spChg>
        <pc:spChg chg="del">
          <ac:chgData name="Lombardo, Timothy Paul" userId="bb3fd58c-3bf2-4d13-ad05-8aac89cc02d3" providerId="ADAL" clId="{D2024981-5099-4173-B285-D90263C26D32}" dt="2021-10-01T13:33:17.403" v="76" actId="478"/>
          <ac:spMkLst>
            <pc:docMk/>
            <pc:sldMk cId="2776964750" sldId="348"/>
            <ac:spMk id="19" creationId="{B3AC6844-A7A5-435C-A057-3C4AB13EB4AD}"/>
          </ac:spMkLst>
        </pc:spChg>
        <pc:spChg chg="del">
          <ac:chgData name="Lombardo, Timothy Paul" userId="bb3fd58c-3bf2-4d13-ad05-8aac89cc02d3" providerId="ADAL" clId="{D2024981-5099-4173-B285-D90263C26D32}" dt="2021-10-01T13:33:17.403" v="76" actId="478"/>
          <ac:spMkLst>
            <pc:docMk/>
            <pc:sldMk cId="2776964750" sldId="348"/>
            <ac:spMk id="21" creationId="{00000000-0000-0000-0000-000000000000}"/>
          </ac:spMkLst>
        </pc:spChg>
        <pc:spChg chg="del">
          <ac:chgData name="Lombardo, Timothy Paul" userId="bb3fd58c-3bf2-4d13-ad05-8aac89cc02d3" providerId="ADAL" clId="{D2024981-5099-4173-B285-D90263C26D32}" dt="2021-10-01T13:33:17.403" v="76" actId="478"/>
          <ac:spMkLst>
            <pc:docMk/>
            <pc:sldMk cId="2776964750" sldId="348"/>
            <ac:spMk id="27" creationId="{00000000-0000-0000-0000-000000000000}"/>
          </ac:spMkLst>
        </pc:spChg>
        <pc:spChg chg="del">
          <ac:chgData name="Lombardo, Timothy Paul" userId="bb3fd58c-3bf2-4d13-ad05-8aac89cc02d3" providerId="ADAL" clId="{D2024981-5099-4173-B285-D90263C26D32}" dt="2021-10-01T13:33:17.403" v="76" actId="478"/>
          <ac:spMkLst>
            <pc:docMk/>
            <pc:sldMk cId="2776964750" sldId="348"/>
            <ac:spMk id="29" creationId="{00000000-0000-0000-0000-000000000000}"/>
          </ac:spMkLst>
        </pc:spChg>
        <pc:spChg chg="del">
          <ac:chgData name="Lombardo, Timothy Paul" userId="bb3fd58c-3bf2-4d13-ad05-8aac89cc02d3" providerId="ADAL" clId="{D2024981-5099-4173-B285-D90263C26D32}" dt="2021-10-01T13:33:17.403" v="76" actId="478"/>
          <ac:spMkLst>
            <pc:docMk/>
            <pc:sldMk cId="2776964750" sldId="348"/>
            <ac:spMk id="30" creationId="{00000000-0000-0000-0000-000000000000}"/>
          </ac:spMkLst>
        </pc:spChg>
        <pc:spChg chg="add del mod">
          <ac:chgData name="Lombardo, Timothy Paul" userId="bb3fd58c-3bf2-4d13-ad05-8aac89cc02d3" providerId="ADAL" clId="{D2024981-5099-4173-B285-D90263C26D32}" dt="2021-10-01T14:48:44.883" v="466" actId="478"/>
          <ac:spMkLst>
            <pc:docMk/>
            <pc:sldMk cId="2776964750" sldId="348"/>
            <ac:spMk id="31" creationId="{9E1FDD66-55EC-4287-8663-9A0686F83B18}"/>
          </ac:spMkLst>
        </pc:spChg>
        <pc:spChg chg="add del mod">
          <ac:chgData name="Lombardo, Timothy Paul" userId="bb3fd58c-3bf2-4d13-ad05-8aac89cc02d3" providerId="ADAL" clId="{D2024981-5099-4173-B285-D90263C26D32}" dt="2021-10-01T14:48:44.020" v="465" actId="478"/>
          <ac:spMkLst>
            <pc:docMk/>
            <pc:sldMk cId="2776964750" sldId="348"/>
            <ac:spMk id="32" creationId="{3487A78B-1F34-4993-BF57-DDE673C221F4}"/>
          </ac:spMkLst>
        </pc:spChg>
        <pc:spChg chg="add mod">
          <ac:chgData name="Lombardo, Timothy Paul" userId="bb3fd58c-3bf2-4d13-ad05-8aac89cc02d3" providerId="ADAL" clId="{D2024981-5099-4173-B285-D90263C26D32}" dt="2021-10-04T19:49:12.001" v="2494" actId="13244"/>
          <ac:spMkLst>
            <pc:docMk/>
            <pc:sldMk cId="2776964750" sldId="348"/>
            <ac:spMk id="33" creationId="{65119566-552E-4DA3-A1A1-636A53C7B3CF}"/>
          </ac:spMkLst>
        </pc:spChg>
        <pc:spChg chg="add del mod">
          <ac:chgData name="Lombardo, Timothy Paul" userId="bb3fd58c-3bf2-4d13-ad05-8aac89cc02d3" providerId="ADAL" clId="{D2024981-5099-4173-B285-D90263C26D32}" dt="2021-10-04T18:18:27.739" v="1694" actId="478"/>
          <ac:spMkLst>
            <pc:docMk/>
            <pc:sldMk cId="2776964750" sldId="348"/>
            <ac:spMk id="34" creationId="{D27A366A-2EA3-41FE-81AC-0157C4D27CF8}"/>
          </ac:spMkLst>
        </pc:spChg>
        <pc:spChg chg="mod">
          <ac:chgData name="Lombardo, Timothy Paul" userId="bb3fd58c-3bf2-4d13-ad05-8aac89cc02d3" providerId="ADAL" clId="{D2024981-5099-4173-B285-D90263C26D32}" dt="2021-10-01T14:49:12.532" v="474" actId="2711"/>
          <ac:spMkLst>
            <pc:docMk/>
            <pc:sldMk cId="2776964750" sldId="348"/>
            <ac:spMk id="37" creationId="{2DAABEB4-9AE0-435C-96CE-4DA18A5FBB3C}"/>
          </ac:spMkLst>
        </pc:spChg>
        <pc:spChg chg="mod">
          <ac:chgData name="Lombardo, Timothy Paul" userId="bb3fd58c-3bf2-4d13-ad05-8aac89cc02d3" providerId="ADAL" clId="{D2024981-5099-4173-B285-D90263C26D32}" dt="2021-10-01T14:49:12.532" v="474" actId="2711"/>
          <ac:spMkLst>
            <pc:docMk/>
            <pc:sldMk cId="2776964750" sldId="348"/>
            <ac:spMk id="38" creationId="{03012C46-2A24-49AD-9EBB-9DC29566C843}"/>
          </ac:spMkLst>
        </pc:spChg>
        <pc:spChg chg="mod">
          <ac:chgData name="Lombardo, Timothy Paul" userId="bb3fd58c-3bf2-4d13-ad05-8aac89cc02d3" providerId="ADAL" clId="{D2024981-5099-4173-B285-D90263C26D32}" dt="2021-10-01T14:49:12.532" v="474" actId="2711"/>
          <ac:spMkLst>
            <pc:docMk/>
            <pc:sldMk cId="2776964750" sldId="348"/>
            <ac:spMk id="39" creationId="{0102F167-F8E5-49FD-9384-6BB9771310D7}"/>
          </ac:spMkLst>
        </pc:spChg>
        <pc:spChg chg="mod">
          <ac:chgData name="Lombardo, Timothy Paul" userId="bb3fd58c-3bf2-4d13-ad05-8aac89cc02d3" providerId="ADAL" clId="{D2024981-5099-4173-B285-D90263C26D32}" dt="2021-10-01T14:49:12.532" v="474" actId="2711"/>
          <ac:spMkLst>
            <pc:docMk/>
            <pc:sldMk cId="2776964750" sldId="348"/>
            <ac:spMk id="40" creationId="{F6E6BDB0-0B3A-4630-936A-554646D5A855}"/>
          </ac:spMkLst>
        </pc:spChg>
        <pc:spChg chg="mod">
          <ac:chgData name="Lombardo, Timothy Paul" userId="bb3fd58c-3bf2-4d13-ad05-8aac89cc02d3" providerId="ADAL" clId="{D2024981-5099-4173-B285-D90263C26D32}" dt="2021-10-01T14:49:12.532" v="474" actId="2711"/>
          <ac:spMkLst>
            <pc:docMk/>
            <pc:sldMk cId="2776964750" sldId="348"/>
            <ac:spMk id="41" creationId="{1FE34894-A1DD-4C44-A7AB-7CE7EFAA8DBE}"/>
          </ac:spMkLst>
        </pc:spChg>
        <pc:spChg chg="mod">
          <ac:chgData name="Lombardo, Timothy Paul" userId="bb3fd58c-3bf2-4d13-ad05-8aac89cc02d3" providerId="ADAL" clId="{D2024981-5099-4173-B285-D90263C26D32}" dt="2021-10-01T14:49:12.532" v="474" actId="2711"/>
          <ac:spMkLst>
            <pc:docMk/>
            <pc:sldMk cId="2776964750" sldId="348"/>
            <ac:spMk id="42" creationId="{FCD00729-3946-4C0F-B858-51CB55EED1C6}"/>
          </ac:spMkLst>
        </pc:spChg>
        <pc:spChg chg="mod">
          <ac:chgData name="Lombardo, Timothy Paul" userId="bb3fd58c-3bf2-4d13-ad05-8aac89cc02d3" providerId="ADAL" clId="{D2024981-5099-4173-B285-D90263C26D32}" dt="2021-10-01T14:49:12.532" v="474" actId="2711"/>
          <ac:spMkLst>
            <pc:docMk/>
            <pc:sldMk cId="2776964750" sldId="348"/>
            <ac:spMk id="43" creationId="{6CB4726D-828E-4CC7-A796-3D38B26AC35D}"/>
          </ac:spMkLst>
        </pc:spChg>
        <pc:spChg chg="mod">
          <ac:chgData name="Lombardo, Timothy Paul" userId="bb3fd58c-3bf2-4d13-ad05-8aac89cc02d3" providerId="ADAL" clId="{D2024981-5099-4173-B285-D90263C26D32}" dt="2021-10-01T14:49:12.532" v="474" actId="2711"/>
          <ac:spMkLst>
            <pc:docMk/>
            <pc:sldMk cId="2776964750" sldId="348"/>
            <ac:spMk id="44" creationId="{CE3118A8-E5E5-4D24-8E44-45381DDDFF46}"/>
          </ac:spMkLst>
        </pc:spChg>
        <pc:spChg chg="mod">
          <ac:chgData name="Lombardo, Timothy Paul" userId="bb3fd58c-3bf2-4d13-ad05-8aac89cc02d3" providerId="ADAL" clId="{D2024981-5099-4173-B285-D90263C26D32}" dt="2021-10-01T14:49:12.532" v="474" actId="2711"/>
          <ac:spMkLst>
            <pc:docMk/>
            <pc:sldMk cId="2776964750" sldId="348"/>
            <ac:spMk id="45" creationId="{995E5FE2-9D56-4F71-AC7F-B4E849BC02B1}"/>
          </ac:spMkLst>
        </pc:spChg>
        <pc:spChg chg="mod">
          <ac:chgData name="Lombardo, Timothy Paul" userId="bb3fd58c-3bf2-4d13-ad05-8aac89cc02d3" providerId="ADAL" clId="{D2024981-5099-4173-B285-D90263C26D32}" dt="2021-10-01T14:49:12.532" v="474" actId="2711"/>
          <ac:spMkLst>
            <pc:docMk/>
            <pc:sldMk cId="2776964750" sldId="348"/>
            <ac:spMk id="46" creationId="{53D448A0-E9C0-4941-BB04-C334044BD53B}"/>
          </ac:spMkLst>
        </pc:spChg>
        <pc:spChg chg="mod">
          <ac:chgData name="Lombardo, Timothy Paul" userId="bb3fd58c-3bf2-4d13-ad05-8aac89cc02d3" providerId="ADAL" clId="{D2024981-5099-4173-B285-D90263C26D32}" dt="2021-10-01T14:49:12.532" v="474" actId="2711"/>
          <ac:spMkLst>
            <pc:docMk/>
            <pc:sldMk cId="2776964750" sldId="348"/>
            <ac:spMk id="51" creationId="{C07DBA2D-7163-475E-A02D-5A0C1AF1E9A8}"/>
          </ac:spMkLst>
        </pc:spChg>
        <pc:spChg chg="add mod">
          <ac:chgData name="Lombardo, Timothy Paul" userId="bb3fd58c-3bf2-4d13-ad05-8aac89cc02d3" providerId="ADAL" clId="{D2024981-5099-4173-B285-D90263C26D32}" dt="2021-10-04T19:49:17.276" v="2495" actId="13244"/>
          <ac:spMkLst>
            <pc:docMk/>
            <pc:sldMk cId="2776964750" sldId="348"/>
            <ac:spMk id="52" creationId="{50EC7833-6DE7-4198-9956-93FEBD3B9B2F}"/>
          </ac:spMkLst>
        </pc:spChg>
        <pc:spChg chg="add del mod">
          <ac:chgData name="Lombardo, Timothy Paul" userId="bb3fd58c-3bf2-4d13-ad05-8aac89cc02d3" providerId="ADAL" clId="{D2024981-5099-4173-B285-D90263C26D32}" dt="2021-10-04T18:09:37.468" v="1592" actId="33423"/>
          <ac:spMkLst>
            <pc:docMk/>
            <pc:sldMk cId="2776964750" sldId="348"/>
            <ac:spMk id="53" creationId="{4B99EDDF-F525-4292-A4F0-878663808722}"/>
          </ac:spMkLst>
        </pc:spChg>
        <pc:spChg chg="add del mod">
          <ac:chgData name="Lombardo, Timothy Paul" userId="bb3fd58c-3bf2-4d13-ad05-8aac89cc02d3" providerId="ADAL" clId="{D2024981-5099-4173-B285-D90263C26D32}" dt="2021-10-04T18:18:06.417" v="1689" actId="478"/>
          <ac:spMkLst>
            <pc:docMk/>
            <pc:sldMk cId="2776964750" sldId="348"/>
            <ac:spMk id="54" creationId="{783FC3B4-6C6A-4552-876E-0178F18CAFAB}"/>
          </ac:spMkLst>
        </pc:spChg>
        <pc:spChg chg="add mod">
          <ac:chgData name="Lombardo, Timothy Paul" userId="bb3fd58c-3bf2-4d13-ad05-8aac89cc02d3" providerId="ADAL" clId="{D2024981-5099-4173-B285-D90263C26D32}" dt="2021-10-01T14:49:42.879" v="482" actId="14100"/>
          <ac:spMkLst>
            <pc:docMk/>
            <pc:sldMk cId="2776964750" sldId="348"/>
            <ac:spMk id="55" creationId="{0BDB1A96-85F1-41C8-9E03-7FEAA43201AC}"/>
          </ac:spMkLst>
        </pc:spChg>
        <pc:spChg chg="add mod">
          <ac:chgData name="Lombardo, Timothy Paul" userId="bb3fd58c-3bf2-4d13-ad05-8aac89cc02d3" providerId="ADAL" clId="{D2024981-5099-4173-B285-D90263C26D32}" dt="2021-10-01T14:49:42.879" v="482" actId="14100"/>
          <ac:spMkLst>
            <pc:docMk/>
            <pc:sldMk cId="2776964750" sldId="348"/>
            <ac:spMk id="56" creationId="{AA3104EF-8ADD-4122-BF43-5CF858A7AECE}"/>
          </ac:spMkLst>
        </pc:spChg>
        <pc:grpChg chg="del">
          <ac:chgData name="Lombardo, Timothy Paul" userId="bb3fd58c-3bf2-4d13-ad05-8aac89cc02d3" providerId="ADAL" clId="{D2024981-5099-4173-B285-D90263C26D32}" dt="2021-10-01T13:33:17.403" v="76" actId="478"/>
          <ac:grpSpMkLst>
            <pc:docMk/>
            <pc:sldMk cId="2776964750" sldId="348"/>
            <ac:grpSpMk id="28" creationId="{00000000-0000-0000-0000-000000000000}"/>
          </ac:grpSpMkLst>
        </pc:grpChg>
        <pc:grpChg chg="add mod">
          <ac:chgData name="Lombardo, Timothy Paul" userId="bb3fd58c-3bf2-4d13-ad05-8aac89cc02d3" providerId="ADAL" clId="{D2024981-5099-4173-B285-D90263C26D32}" dt="2021-10-04T18:06:51.566" v="1570" actId="962"/>
          <ac:grpSpMkLst>
            <pc:docMk/>
            <pc:sldMk cId="2776964750" sldId="348"/>
            <ac:grpSpMk id="35" creationId="{464189F4-A6B1-47DD-A486-D518FD4FE0D6}"/>
          </ac:grpSpMkLst>
        </pc:grpChg>
        <pc:graphicFrameChg chg="del">
          <ac:chgData name="Lombardo, Timothy Paul" userId="bb3fd58c-3bf2-4d13-ad05-8aac89cc02d3" providerId="ADAL" clId="{D2024981-5099-4173-B285-D90263C26D32}" dt="2021-10-01T13:33:17.403" v="76" actId="478"/>
          <ac:graphicFrameMkLst>
            <pc:docMk/>
            <pc:sldMk cId="2776964750" sldId="348"/>
            <ac:graphicFrameMk id="23" creationId="{00000000-0000-0000-0000-000000000000}"/>
          </ac:graphicFrameMkLst>
        </pc:graphicFrameChg>
        <pc:graphicFrameChg chg="add del mod replId">
          <ac:chgData name="Lombardo, Timothy Paul" userId="bb3fd58c-3bf2-4d13-ad05-8aac89cc02d3" providerId="ADAL" clId="{D2024981-5099-4173-B285-D90263C26D32}" dt="2021-10-04T19:49:23.453" v="2496" actId="13244"/>
          <ac:graphicFrameMkLst>
            <pc:docMk/>
            <pc:sldMk cId="2776964750" sldId="348"/>
            <ac:graphicFrameMk id="53" creationId="{4B99EDDF-F525-4292-A4F0-878663808722}"/>
          </ac:graphicFrameMkLst>
        </pc:graphicFrameChg>
      </pc:sldChg>
      <pc:sldChg chg="addSp delSp modSp">
        <pc:chgData name="Lombardo, Timothy Paul" userId="bb3fd58c-3bf2-4d13-ad05-8aac89cc02d3" providerId="ADAL" clId="{D2024981-5099-4173-B285-D90263C26D32}" dt="2021-10-04T19:49:38.612" v="2497" actId="13244"/>
        <pc:sldMkLst>
          <pc:docMk/>
          <pc:sldMk cId="2749261227" sldId="349"/>
        </pc:sldMkLst>
        <pc:spChg chg="mod">
          <ac:chgData name="Lombardo, Timothy Paul" userId="bb3fd58c-3bf2-4d13-ad05-8aac89cc02d3" providerId="ADAL" clId="{D2024981-5099-4173-B285-D90263C26D32}" dt="2021-10-04T19:49:38.612" v="2497" actId="13244"/>
          <ac:spMkLst>
            <pc:docMk/>
            <pc:sldMk cId="2749261227" sldId="349"/>
            <ac:spMk id="2" creationId="{00000000-0000-0000-0000-000000000000}"/>
          </ac:spMkLst>
        </pc:spChg>
        <pc:spChg chg="del">
          <ac:chgData name="Lombardo, Timothy Paul" userId="bb3fd58c-3bf2-4d13-ad05-8aac89cc02d3" providerId="ADAL" clId="{D2024981-5099-4173-B285-D90263C26D32}" dt="2021-10-01T13:33:24.314" v="79" actId="478"/>
          <ac:spMkLst>
            <pc:docMk/>
            <pc:sldMk cId="2749261227" sldId="349"/>
            <ac:spMk id="3" creationId="{00000000-0000-0000-0000-000000000000}"/>
          </ac:spMkLst>
        </pc:spChg>
        <pc:spChg chg="del">
          <ac:chgData name="Lombardo, Timothy Paul" userId="bb3fd58c-3bf2-4d13-ad05-8aac89cc02d3" providerId="ADAL" clId="{D2024981-5099-4173-B285-D90263C26D32}" dt="2021-10-01T13:33:24.314" v="79" actId="478"/>
          <ac:spMkLst>
            <pc:docMk/>
            <pc:sldMk cId="2749261227" sldId="349"/>
            <ac:spMk id="4" creationId="{00000000-0000-0000-0000-000000000000}"/>
          </ac:spMkLst>
        </pc:spChg>
        <pc:spChg chg="del">
          <ac:chgData name="Lombardo, Timothy Paul" userId="bb3fd58c-3bf2-4d13-ad05-8aac89cc02d3" providerId="ADAL" clId="{D2024981-5099-4173-B285-D90263C26D32}" dt="2021-10-01T13:33:24.314" v="79" actId="478"/>
          <ac:spMkLst>
            <pc:docMk/>
            <pc:sldMk cId="2749261227" sldId="349"/>
            <ac:spMk id="5" creationId="{00000000-0000-0000-0000-000000000000}"/>
          </ac:spMkLst>
        </pc:spChg>
        <pc:spChg chg="add del mod">
          <ac:chgData name="Lombardo, Timothy Paul" userId="bb3fd58c-3bf2-4d13-ad05-8aac89cc02d3" providerId="ADAL" clId="{D2024981-5099-4173-B285-D90263C26D32}" dt="2021-10-01T13:34:33.260" v="92"/>
          <ac:spMkLst>
            <pc:docMk/>
            <pc:sldMk cId="2749261227" sldId="349"/>
            <ac:spMk id="8" creationId="{D4E1B6E5-08D3-4EFF-9962-1F83AA8132C7}"/>
          </ac:spMkLst>
        </pc:spChg>
        <pc:spChg chg="add del mod">
          <ac:chgData name="Lombardo, Timothy Paul" userId="bb3fd58c-3bf2-4d13-ad05-8aac89cc02d3" providerId="ADAL" clId="{D2024981-5099-4173-B285-D90263C26D32}" dt="2021-10-01T13:34:33.260" v="92"/>
          <ac:spMkLst>
            <pc:docMk/>
            <pc:sldMk cId="2749261227" sldId="349"/>
            <ac:spMk id="9" creationId="{3AF1BB01-D4CE-480E-A2FC-0F00F84D279A}"/>
          </ac:spMkLst>
        </pc:spChg>
        <pc:spChg chg="add del mod">
          <ac:chgData name="Lombardo, Timothy Paul" userId="bb3fd58c-3bf2-4d13-ad05-8aac89cc02d3" providerId="ADAL" clId="{D2024981-5099-4173-B285-D90263C26D32}" dt="2021-10-01T14:50:00.717" v="485" actId="478"/>
          <ac:spMkLst>
            <pc:docMk/>
            <pc:sldMk cId="2749261227" sldId="349"/>
            <ac:spMk id="10" creationId="{9449671E-E13D-46C3-B4A6-60CFA13C0656}"/>
          </ac:spMkLst>
        </pc:spChg>
        <pc:spChg chg="del">
          <ac:chgData name="Lombardo, Timothy Paul" userId="bb3fd58c-3bf2-4d13-ad05-8aac89cc02d3" providerId="ADAL" clId="{D2024981-5099-4173-B285-D90263C26D32}" dt="2021-10-01T13:33:24.314" v="79" actId="478"/>
          <ac:spMkLst>
            <pc:docMk/>
            <pc:sldMk cId="2749261227" sldId="349"/>
            <ac:spMk id="11" creationId="{25DC97C2-7CCF-416D-AC1A-05F0FA31B99A}"/>
          </ac:spMkLst>
        </pc:spChg>
        <pc:spChg chg="add del mod">
          <ac:chgData name="Lombardo, Timothy Paul" userId="bb3fd58c-3bf2-4d13-ad05-8aac89cc02d3" providerId="ADAL" clId="{D2024981-5099-4173-B285-D90263C26D32}" dt="2021-10-01T14:49:59.462" v="484" actId="478"/>
          <ac:spMkLst>
            <pc:docMk/>
            <pc:sldMk cId="2749261227" sldId="349"/>
            <ac:spMk id="12" creationId="{C8188A39-7FBF-4929-9F5C-3258BB445695}"/>
          </ac:spMkLst>
        </pc:spChg>
        <pc:spChg chg="add del mod">
          <ac:chgData name="Lombardo, Timothy Paul" userId="bb3fd58c-3bf2-4d13-ad05-8aac89cc02d3" providerId="ADAL" clId="{D2024981-5099-4173-B285-D90263C26D32}" dt="2021-10-01T14:51:14.950" v="499" actId="478"/>
          <ac:spMkLst>
            <pc:docMk/>
            <pc:sldMk cId="2749261227" sldId="349"/>
            <ac:spMk id="13" creationId="{683AFF66-2F68-4196-9D94-97FB46E063C7}"/>
          </ac:spMkLst>
        </pc:spChg>
        <pc:spChg chg="add del mod">
          <ac:chgData name="Lombardo, Timothy Paul" userId="bb3fd58c-3bf2-4d13-ad05-8aac89cc02d3" providerId="ADAL" clId="{D2024981-5099-4173-B285-D90263C26D32}" dt="2021-10-01T14:51:11.859" v="498"/>
          <ac:spMkLst>
            <pc:docMk/>
            <pc:sldMk cId="2749261227" sldId="349"/>
            <ac:spMk id="15" creationId="{C06F1A20-FA4C-4313-BB55-7A84F3B93623}"/>
          </ac:spMkLst>
        </pc:spChg>
        <pc:spChg chg="add del mod">
          <ac:chgData name="Lombardo, Timothy Paul" userId="bb3fd58c-3bf2-4d13-ad05-8aac89cc02d3" providerId="ADAL" clId="{D2024981-5099-4173-B285-D90263C26D32}" dt="2021-10-01T14:51:16.364" v="500" actId="478"/>
          <ac:spMkLst>
            <pc:docMk/>
            <pc:sldMk cId="2749261227" sldId="349"/>
            <ac:spMk id="16" creationId="{4A99DC3E-BB00-4D94-BC90-2954AA9D1559}"/>
          </ac:spMkLst>
        </pc:spChg>
        <pc:spChg chg="add mod">
          <ac:chgData name="Lombardo, Timothy Paul" userId="bb3fd58c-3bf2-4d13-ad05-8aac89cc02d3" providerId="ADAL" clId="{D2024981-5099-4173-B285-D90263C26D32}" dt="2021-10-01T14:52:43.569" v="517" actId="1076"/>
          <ac:spMkLst>
            <pc:docMk/>
            <pc:sldMk cId="2749261227" sldId="349"/>
            <ac:spMk id="17" creationId="{9738951E-C194-4BE9-8187-C210138C5B67}"/>
          </ac:spMkLst>
        </pc:spChg>
        <pc:graphicFrameChg chg="del">
          <ac:chgData name="Lombardo, Timothy Paul" userId="bb3fd58c-3bf2-4d13-ad05-8aac89cc02d3" providerId="ADAL" clId="{D2024981-5099-4173-B285-D90263C26D32}" dt="2021-10-01T13:33:24.314" v="79" actId="478"/>
          <ac:graphicFrameMkLst>
            <pc:docMk/>
            <pc:sldMk cId="2749261227" sldId="349"/>
            <ac:graphicFrameMk id="6" creationId="{00000000-0000-0000-0000-000000000000}"/>
          </ac:graphicFrameMkLst>
        </pc:graphicFrameChg>
        <pc:graphicFrameChg chg="add mod ord">
          <ac:chgData name="Lombardo, Timothy Paul" userId="bb3fd58c-3bf2-4d13-ad05-8aac89cc02d3" providerId="ADAL" clId="{D2024981-5099-4173-B285-D90263C26D32}" dt="2021-10-01T14:51:24.789" v="502" actId="167"/>
          <ac:graphicFrameMkLst>
            <pc:docMk/>
            <pc:sldMk cId="2749261227" sldId="349"/>
            <ac:graphicFrameMk id="14" creationId="{0505945E-D607-445A-8BBA-79C5B47551BC}"/>
          </ac:graphicFrameMkLst>
        </pc:graphicFrameChg>
      </pc:sldChg>
      <pc:sldChg chg="addSp delSp modSp">
        <pc:chgData name="Lombardo, Timothy Paul" userId="bb3fd58c-3bf2-4d13-ad05-8aac89cc02d3" providerId="ADAL" clId="{D2024981-5099-4173-B285-D90263C26D32}" dt="2021-10-01T14:53:27.389" v="530" actId="403"/>
        <pc:sldMkLst>
          <pc:docMk/>
          <pc:sldMk cId="2712248039" sldId="350"/>
        </pc:sldMkLst>
        <pc:spChg chg="del">
          <ac:chgData name="Lombardo, Timothy Paul" userId="bb3fd58c-3bf2-4d13-ad05-8aac89cc02d3" providerId="ADAL" clId="{D2024981-5099-4173-B285-D90263C26D32}" dt="2021-10-01T13:33:29.579" v="80" actId="478"/>
          <ac:spMkLst>
            <pc:docMk/>
            <pc:sldMk cId="2712248039" sldId="350"/>
            <ac:spMk id="3" creationId="{00000000-0000-0000-0000-000000000000}"/>
          </ac:spMkLst>
        </pc:spChg>
        <pc:spChg chg="del">
          <ac:chgData name="Lombardo, Timothy Paul" userId="bb3fd58c-3bf2-4d13-ad05-8aac89cc02d3" providerId="ADAL" clId="{D2024981-5099-4173-B285-D90263C26D32}" dt="2021-10-01T13:33:29.579" v="80" actId="478"/>
          <ac:spMkLst>
            <pc:docMk/>
            <pc:sldMk cId="2712248039" sldId="350"/>
            <ac:spMk id="4" creationId="{00000000-0000-0000-0000-000000000000}"/>
          </ac:spMkLst>
        </pc:spChg>
        <pc:spChg chg="del">
          <ac:chgData name="Lombardo, Timothy Paul" userId="bb3fd58c-3bf2-4d13-ad05-8aac89cc02d3" providerId="ADAL" clId="{D2024981-5099-4173-B285-D90263C26D32}" dt="2021-10-01T13:33:29.579" v="80" actId="478"/>
          <ac:spMkLst>
            <pc:docMk/>
            <pc:sldMk cId="2712248039" sldId="350"/>
            <ac:spMk id="5" creationId="{00000000-0000-0000-0000-000000000000}"/>
          </ac:spMkLst>
        </pc:spChg>
        <pc:spChg chg="add del mod">
          <ac:chgData name="Lombardo, Timothy Paul" userId="bb3fd58c-3bf2-4d13-ad05-8aac89cc02d3" providerId="ADAL" clId="{D2024981-5099-4173-B285-D90263C26D32}" dt="2021-10-01T13:34:33.260" v="92"/>
          <ac:spMkLst>
            <pc:docMk/>
            <pc:sldMk cId="2712248039" sldId="350"/>
            <ac:spMk id="7" creationId="{1A3ABBC7-EDB1-4CFD-B30F-B4B27A2F3545}"/>
          </ac:spMkLst>
        </pc:spChg>
        <pc:spChg chg="add del mod">
          <ac:chgData name="Lombardo, Timothy Paul" userId="bb3fd58c-3bf2-4d13-ad05-8aac89cc02d3" providerId="ADAL" clId="{D2024981-5099-4173-B285-D90263C26D32}" dt="2021-10-01T13:34:33.260" v="92"/>
          <ac:spMkLst>
            <pc:docMk/>
            <pc:sldMk cId="2712248039" sldId="350"/>
            <ac:spMk id="8" creationId="{21AA0F54-CF4E-45EB-B2B3-D78C1DA8DD1E}"/>
          </ac:spMkLst>
        </pc:spChg>
        <pc:spChg chg="add del mod">
          <ac:chgData name="Lombardo, Timothy Paul" userId="bb3fd58c-3bf2-4d13-ad05-8aac89cc02d3" providerId="ADAL" clId="{D2024981-5099-4173-B285-D90263C26D32}" dt="2021-10-01T14:53:22.396" v="526" actId="478"/>
          <ac:spMkLst>
            <pc:docMk/>
            <pc:sldMk cId="2712248039" sldId="350"/>
            <ac:spMk id="9" creationId="{5C46843E-8D53-4AB4-80B6-6C588FAF0F86}"/>
          </ac:spMkLst>
        </pc:spChg>
        <pc:spChg chg="del">
          <ac:chgData name="Lombardo, Timothy Paul" userId="bb3fd58c-3bf2-4d13-ad05-8aac89cc02d3" providerId="ADAL" clId="{D2024981-5099-4173-B285-D90263C26D32}" dt="2021-10-01T13:33:29.579" v="80" actId="478"/>
          <ac:spMkLst>
            <pc:docMk/>
            <pc:sldMk cId="2712248039" sldId="350"/>
            <ac:spMk id="10" creationId="{91E8C5D1-FFBB-416D-9D0E-C6FC66C95447}"/>
          </ac:spMkLst>
        </pc:spChg>
        <pc:spChg chg="add mod">
          <ac:chgData name="Lombardo, Timothy Paul" userId="bb3fd58c-3bf2-4d13-ad05-8aac89cc02d3" providerId="ADAL" clId="{D2024981-5099-4173-B285-D90263C26D32}" dt="2021-10-01T14:53:27.389" v="530" actId="403"/>
          <ac:spMkLst>
            <pc:docMk/>
            <pc:sldMk cId="2712248039" sldId="350"/>
            <ac:spMk id="11" creationId="{37D860DB-2CB9-475E-8AE9-5BD98921EB0C}"/>
          </ac:spMkLst>
        </pc:spChg>
      </pc:sldChg>
      <pc:sldChg chg="addSp delSp modSp">
        <pc:chgData name="Lombardo, Timothy Paul" userId="bb3fd58c-3bf2-4d13-ad05-8aac89cc02d3" providerId="ADAL" clId="{D2024981-5099-4173-B285-D90263C26D32}" dt="2021-10-04T19:50:05.408" v="2501" actId="13244"/>
        <pc:sldMkLst>
          <pc:docMk/>
          <pc:sldMk cId="4053187702" sldId="351"/>
        </pc:sldMkLst>
        <pc:spChg chg="mod">
          <ac:chgData name="Lombardo, Timothy Paul" userId="bb3fd58c-3bf2-4d13-ad05-8aac89cc02d3" providerId="ADAL" clId="{D2024981-5099-4173-B285-D90263C26D32}" dt="2021-10-04T19:49:47.153" v="2498" actId="13244"/>
          <ac:spMkLst>
            <pc:docMk/>
            <pc:sldMk cId="4053187702" sldId="351"/>
            <ac:spMk id="2"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3"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4"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5"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8"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9"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10"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11" creationId="{00000000-0000-0000-0000-000000000000}"/>
          </ac:spMkLst>
        </pc:spChg>
        <pc:spChg chg="add mod">
          <ac:chgData name="Lombardo, Timothy Paul" userId="bb3fd58c-3bf2-4d13-ad05-8aac89cc02d3" providerId="ADAL" clId="{D2024981-5099-4173-B285-D90263C26D32}" dt="2021-10-04T18:16:57.378" v="1681" actId="20577"/>
          <ac:spMkLst>
            <pc:docMk/>
            <pc:sldMk cId="4053187702" sldId="351"/>
            <ac:spMk id="11" creationId="{144C69B9-BA2C-4FA5-A92B-74FF8AEC91EB}"/>
          </ac:spMkLst>
        </pc:spChg>
        <pc:spChg chg="del">
          <ac:chgData name="Lombardo, Timothy Paul" userId="bb3fd58c-3bf2-4d13-ad05-8aac89cc02d3" providerId="ADAL" clId="{D2024981-5099-4173-B285-D90263C26D32}" dt="2021-10-01T13:33:34.327" v="81" actId="478"/>
          <ac:spMkLst>
            <pc:docMk/>
            <pc:sldMk cId="4053187702" sldId="351"/>
            <ac:spMk id="12" creationId="{00000000-0000-0000-0000-000000000000}"/>
          </ac:spMkLst>
        </pc:spChg>
        <pc:spChg chg="del">
          <ac:chgData name="Lombardo, Timothy Paul" userId="bb3fd58c-3bf2-4d13-ad05-8aac89cc02d3" providerId="ADAL" clId="{D2024981-5099-4173-B285-D90263C26D32}" dt="2021-10-01T13:33:34.327" v="81" actId="478"/>
          <ac:spMkLst>
            <pc:docMk/>
            <pc:sldMk cId="4053187702" sldId="351"/>
            <ac:spMk id="13" creationId="{00000000-0000-0000-0000-000000000000}"/>
          </ac:spMkLst>
        </pc:spChg>
        <pc:spChg chg="add del mod">
          <ac:chgData name="Lombardo, Timothy Paul" userId="bb3fd58c-3bf2-4d13-ad05-8aac89cc02d3" providerId="ADAL" clId="{D2024981-5099-4173-B285-D90263C26D32}" dt="2021-10-01T13:34:33.260" v="92"/>
          <ac:spMkLst>
            <pc:docMk/>
            <pc:sldMk cId="4053187702" sldId="351"/>
            <ac:spMk id="14" creationId="{8CD53537-BFA4-492E-B1AB-66CBCCD944A5}"/>
          </ac:spMkLst>
        </pc:spChg>
        <pc:spChg chg="add del mod">
          <ac:chgData name="Lombardo, Timothy Paul" userId="bb3fd58c-3bf2-4d13-ad05-8aac89cc02d3" providerId="ADAL" clId="{D2024981-5099-4173-B285-D90263C26D32}" dt="2021-10-01T13:34:33.260" v="92"/>
          <ac:spMkLst>
            <pc:docMk/>
            <pc:sldMk cId="4053187702" sldId="351"/>
            <ac:spMk id="15" creationId="{CF13D23F-0126-4B0F-8D63-1FA26C31EA22}"/>
          </ac:spMkLst>
        </pc:spChg>
        <pc:spChg chg="add del mod">
          <ac:chgData name="Lombardo, Timothy Paul" userId="bb3fd58c-3bf2-4d13-ad05-8aac89cc02d3" providerId="ADAL" clId="{D2024981-5099-4173-B285-D90263C26D32}" dt="2021-10-01T14:53:47.493" v="535" actId="478"/>
          <ac:spMkLst>
            <pc:docMk/>
            <pc:sldMk cId="4053187702" sldId="351"/>
            <ac:spMk id="16" creationId="{BCDC19D8-8B2F-485A-A0C0-16ED73DDC768}"/>
          </ac:spMkLst>
        </pc:spChg>
        <pc:spChg chg="del">
          <ac:chgData name="Lombardo, Timothy Paul" userId="bb3fd58c-3bf2-4d13-ad05-8aac89cc02d3" providerId="ADAL" clId="{D2024981-5099-4173-B285-D90263C26D32}" dt="2021-10-01T13:33:34.327" v="81" actId="478"/>
          <ac:spMkLst>
            <pc:docMk/>
            <pc:sldMk cId="4053187702" sldId="351"/>
            <ac:spMk id="17" creationId="{C999688A-0E7C-490F-8B2A-A42DF96269DC}"/>
          </ac:spMkLst>
        </pc:spChg>
        <pc:spChg chg="add del mod">
          <ac:chgData name="Lombardo, Timothy Paul" userId="bb3fd58c-3bf2-4d13-ad05-8aac89cc02d3" providerId="ADAL" clId="{D2024981-5099-4173-B285-D90263C26D32}" dt="2021-10-04T19:49:50.609" v="2499" actId="13244"/>
          <ac:spMkLst>
            <pc:docMk/>
            <pc:sldMk cId="4053187702" sldId="351"/>
            <ac:spMk id="18" creationId="{73F0E75B-AF43-4378-810C-9825C8F3EB7B}"/>
          </ac:spMkLst>
        </pc:spChg>
        <pc:spChg chg="add mod">
          <ac:chgData name="Lombardo, Timothy Paul" userId="bb3fd58c-3bf2-4d13-ad05-8aac89cc02d3" providerId="ADAL" clId="{D2024981-5099-4173-B285-D90263C26D32}" dt="2021-10-04T18:16:41.774" v="1678" actId="122"/>
          <ac:spMkLst>
            <pc:docMk/>
            <pc:sldMk cId="4053187702" sldId="351"/>
            <ac:spMk id="20" creationId="{03ABAFB6-998C-4D5F-B0D4-98D5D646F3E2}"/>
          </ac:spMkLst>
        </pc:spChg>
        <pc:spChg chg="add mod">
          <ac:chgData name="Lombardo, Timothy Paul" userId="bb3fd58c-3bf2-4d13-ad05-8aac89cc02d3" providerId="ADAL" clId="{D2024981-5099-4173-B285-D90263C26D32}" dt="2021-10-04T19:50:05.408" v="2501" actId="13244"/>
          <ac:spMkLst>
            <pc:docMk/>
            <pc:sldMk cId="4053187702" sldId="351"/>
            <ac:spMk id="21" creationId="{7EBC23FC-D524-4928-9CF5-7C2AC16D8649}"/>
          </ac:spMkLst>
        </pc:spChg>
        <pc:spChg chg="add mod">
          <ac:chgData name="Lombardo, Timothy Paul" userId="bb3fd58c-3bf2-4d13-ad05-8aac89cc02d3" providerId="ADAL" clId="{D2024981-5099-4173-B285-D90263C26D32}" dt="2021-10-04T18:16:41.774" v="1678" actId="122"/>
          <ac:spMkLst>
            <pc:docMk/>
            <pc:sldMk cId="4053187702" sldId="351"/>
            <ac:spMk id="22" creationId="{9937BAD9-9870-4DC1-BD3E-211D26119B66}"/>
          </ac:spMkLst>
        </pc:spChg>
        <pc:spChg chg="add mod">
          <ac:chgData name="Lombardo, Timothy Paul" userId="bb3fd58c-3bf2-4d13-ad05-8aac89cc02d3" providerId="ADAL" clId="{D2024981-5099-4173-B285-D90263C26D32}" dt="2021-10-04T19:49:59.733" v="2500" actId="13244"/>
          <ac:spMkLst>
            <pc:docMk/>
            <pc:sldMk cId="4053187702" sldId="351"/>
            <ac:spMk id="23" creationId="{9BACEAF5-987D-4A40-925E-DBED8D38BCF5}"/>
          </ac:spMkLst>
        </pc:spChg>
        <pc:spChg chg="add del mod">
          <ac:chgData name="Lombardo, Timothy Paul" userId="bb3fd58c-3bf2-4d13-ad05-8aac89cc02d3" providerId="ADAL" clId="{D2024981-5099-4173-B285-D90263C26D32}" dt="2021-10-04T18:16:41.774" v="1678" actId="122"/>
          <ac:spMkLst>
            <pc:docMk/>
            <pc:sldMk cId="4053187702" sldId="351"/>
            <ac:spMk id="24" creationId="{4BD53834-9B1B-4FA3-9408-68714A4B935D}"/>
          </ac:spMkLst>
        </pc:spChg>
        <pc:spChg chg="add del mod">
          <ac:chgData name="Lombardo, Timothy Paul" userId="bb3fd58c-3bf2-4d13-ad05-8aac89cc02d3" providerId="ADAL" clId="{D2024981-5099-4173-B285-D90263C26D32}" dt="2021-10-04T18:19:03.410" v="1699" actId="478"/>
          <ac:spMkLst>
            <pc:docMk/>
            <pc:sldMk cId="4053187702" sldId="351"/>
            <ac:spMk id="25" creationId="{76D126CF-AE23-4656-813D-BE23F4DF5967}"/>
          </ac:spMkLst>
        </pc:spChg>
        <pc:graphicFrameChg chg="del">
          <ac:chgData name="Lombardo, Timothy Paul" userId="bb3fd58c-3bf2-4d13-ad05-8aac89cc02d3" providerId="ADAL" clId="{D2024981-5099-4173-B285-D90263C26D32}" dt="2021-10-01T13:33:34.327" v="81" actId="478"/>
          <ac:graphicFrameMkLst>
            <pc:docMk/>
            <pc:sldMk cId="4053187702" sldId="351"/>
            <ac:graphicFrameMk id="7" creationId="{00000000-0000-0000-0000-000000000000}"/>
          </ac:graphicFrameMkLst>
        </pc:graphicFrameChg>
        <pc:graphicFrameChg chg="add mod modGraphic">
          <ac:chgData name="Lombardo, Timothy Paul" userId="bb3fd58c-3bf2-4d13-ad05-8aac89cc02d3" providerId="ADAL" clId="{D2024981-5099-4173-B285-D90263C26D32}" dt="2021-10-04T18:19:19.808" v="1701" actId="14100"/>
          <ac:graphicFrameMkLst>
            <pc:docMk/>
            <pc:sldMk cId="4053187702" sldId="351"/>
            <ac:graphicFrameMk id="19" creationId="{8FF12436-3B6D-4C38-A611-4C0FDF274B9E}"/>
          </ac:graphicFrameMkLst>
        </pc:graphicFrameChg>
      </pc:sldChg>
      <pc:sldChg chg="addSp delSp modSp">
        <pc:chgData name="Lombardo, Timothy Paul" userId="bb3fd58c-3bf2-4d13-ad05-8aac89cc02d3" providerId="ADAL" clId="{D2024981-5099-4173-B285-D90263C26D32}" dt="2021-10-01T14:55:39.455" v="574" actId="15"/>
        <pc:sldMkLst>
          <pc:docMk/>
          <pc:sldMk cId="3040120894" sldId="352"/>
        </pc:sldMkLst>
        <pc:spChg chg="del">
          <ac:chgData name="Lombardo, Timothy Paul" userId="bb3fd58c-3bf2-4d13-ad05-8aac89cc02d3" providerId="ADAL" clId="{D2024981-5099-4173-B285-D90263C26D32}" dt="2021-10-01T13:33:39.191" v="82" actId="478"/>
          <ac:spMkLst>
            <pc:docMk/>
            <pc:sldMk cId="3040120894" sldId="352"/>
            <ac:spMk id="3" creationId="{00000000-0000-0000-0000-000000000000}"/>
          </ac:spMkLst>
        </pc:spChg>
        <pc:spChg chg="del">
          <ac:chgData name="Lombardo, Timothy Paul" userId="bb3fd58c-3bf2-4d13-ad05-8aac89cc02d3" providerId="ADAL" clId="{D2024981-5099-4173-B285-D90263C26D32}" dt="2021-10-01T13:33:39.191" v="82" actId="478"/>
          <ac:spMkLst>
            <pc:docMk/>
            <pc:sldMk cId="3040120894" sldId="352"/>
            <ac:spMk id="4" creationId="{00000000-0000-0000-0000-000000000000}"/>
          </ac:spMkLst>
        </pc:spChg>
        <pc:spChg chg="del">
          <ac:chgData name="Lombardo, Timothy Paul" userId="bb3fd58c-3bf2-4d13-ad05-8aac89cc02d3" providerId="ADAL" clId="{D2024981-5099-4173-B285-D90263C26D32}" dt="2021-10-01T13:33:39.191" v="82" actId="478"/>
          <ac:spMkLst>
            <pc:docMk/>
            <pc:sldMk cId="3040120894" sldId="352"/>
            <ac:spMk id="5" creationId="{00000000-0000-0000-0000-000000000000}"/>
          </ac:spMkLst>
        </pc:spChg>
        <pc:spChg chg="add del mod">
          <ac:chgData name="Lombardo, Timothy Paul" userId="bb3fd58c-3bf2-4d13-ad05-8aac89cc02d3" providerId="ADAL" clId="{D2024981-5099-4173-B285-D90263C26D32}" dt="2021-10-01T13:34:33.260" v="92"/>
          <ac:spMkLst>
            <pc:docMk/>
            <pc:sldMk cId="3040120894" sldId="352"/>
            <ac:spMk id="7" creationId="{DCEF78D5-6A6D-48B7-A897-49C619E0ADC4}"/>
          </ac:spMkLst>
        </pc:spChg>
        <pc:spChg chg="add del mod">
          <ac:chgData name="Lombardo, Timothy Paul" userId="bb3fd58c-3bf2-4d13-ad05-8aac89cc02d3" providerId="ADAL" clId="{D2024981-5099-4173-B285-D90263C26D32}" dt="2021-10-01T13:34:33.260" v="92"/>
          <ac:spMkLst>
            <pc:docMk/>
            <pc:sldMk cId="3040120894" sldId="352"/>
            <ac:spMk id="8" creationId="{006CC060-A00D-44A3-8B0A-A4E86714FF99}"/>
          </ac:spMkLst>
        </pc:spChg>
        <pc:spChg chg="add mod">
          <ac:chgData name="Lombardo, Timothy Paul" userId="bb3fd58c-3bf2-4d13-ad05-8aac89cc02d3" providerId="ADAL" clId="{D2024981-5099-4173-B285-D90263C26D32}" dt="2021-10-01T13:34:33.260" v="92"/>
          <ac:spMkLst>
            <pc:docMk/>
            <pc:sldMk cId="3040120894" sldId="352"/>
            <ac:spMk id="9" creationId="{D6302ECE-AA89-45BC-9254-A349B2271C71}"/>
          </ac:spMkLst>
        </pc:spChg>
        <pc:spChg chg="del">
          <ac:chgData name="Lombardo, Timothy Paul" userId="bb3fd58c-3bf2-4d13-ad05-8aac89cc02d3" providerId="ADAL" clId="{D2024981-5099-4173-B285-D90263C26D32}" dt="2021-10-01T13:33:39.191" v="82" actId="478"/>
          <ac:spMkLst>
            <pc:docMk/>
            <pc:sldMk cId="3040120894" sldId="352"/>
            <ac:spMk id="10" creationId="{DAB856FA-1FAF-4402-B03E-2A2A40F090F5}"/>
          </ac:spMkLst>
        </pc:spChg>
        <pc:spChg chg="add mod">
          <ac:chgData name="Lombardo, Timothy Paul" userId="bb3fd58c-3bf2-4d13-ad05-8aac89cc02d3" providerId="ADAL" clId="{D2024981-5099-4173-B285-D90263C26D32}" dt="2021-10-01T14:55:39.455" v="574" actId="15"/>
          <ac:spMkLst>
            <pc:docMk/>
            <pc:sldMk cId="3040120894" sldId="352"/>
            <ac:spMk id="11" creationId="{32720BDE-75A3-4E41-809E-9484AE96D2AE}"/>
          </ac:spMkLst>
        </pc:spChg>
      </pc:sldChg>
      <pc:sldChg chg="addSp delSp modSp">
        <pc:chgData name="Lombardo, Timothy Paul" userId="bb3fd58c-3bf2-4d13-ad05-8aac89cc02d3" providerId="ADAL" clId="{D2024981-5099-4173-B285-D90263C26D32}" dt="2021-10-04T19:51:22.885" v="2511" actId="13244"/>
        <pc:sldMkLst>
          <pc:docMk/>
          <pc:sldMk cId="2209323906" sldId="353"/>
        </pc:sldMkLst>
        <pc:spChg chg="mod">
          <ac:chgData name="Lombardo, Timothy Paul" userId="bb3fd58c-3bf2-4d13-ad05-8aac89cc02d3" providerId="ADAL" clId="{D2024981-5099-4173-B285-D90263C26D32}" dt="2021-10-04T19:50:20.634" v="2502" actId="13244"/>
          <ac:spMkLst>
            <pc:docMk/>
            <pc:sldMk cId="2209323906" sldId="353"/>
            <ac:spMk id="2" creationId="{00000000-0000-0000-0000-000000000000}"/>
          </ac:spMkLst>
        </pc:spChg>
        <pc:spChg chg="del">
          <ac:chgData name="Lombardo, Timothy Paul" userId="bb3fd58c-3bf2-4d13-ad05-8aac89cc02d3" providerId="ADAL" clId="{D2024981-5099-4173-B285-D90263C26D32}" dt="2021-10-01T13:33:43.492" v="83" actId="478"/>
          <ac:spMkLst>
            <pc:docMk/>
            <pc:sldMk cId="2209323906" sldId="353"/>
            <ac:spMk id="3" creationId="{00000000-0000-0000-0000-000000000000}"/>
          </ac:spMkLst>
        </pc:spChg>
        <pc:spChg chg="add mod">
          <ac:chgData name="Lombardo, Timothy Paul" userId="bb3fd58c-3bf2-4d13-ad05-8aac89cc02d3" providerId="ADAL" clId="{D2024981-5099-4173-B285-D90263C26D32}" dt="2021-10-04T18:22:45.090" v="1837" actId="20577"/>
          <ac:spMkLst>
            <pc:docMk/>
            <pc:sldMk cId="2209323906" sldId="353"/>
            <ac:spMk id="3" creationId="{236BB462-BE08-4187-A310-E88898BF9119}"/>
          </ac:spMkLst>
        </pc:spChg>
        <pc:spChg chg="del">
          <ac:chgData name="Lombardo, Timothy Paul" userId="bb3fd58c-3bf2-4d13-ad05-8aac89cc02d3" providerId="ADAL" clId="{D2024981-5099-4173-B285-D90263C26D32}" dt="2021-10-01T13:33:43.492" v="83" actId="478"/>
          <ac:spMkLst>
            <pc:docMk/>
            <pc:sldMk cId="2209323906" sldId="353"/>
            <ac:spMk id="4" creationId="{00000000-0000-0000-0000-000000000000}"/>
          </ac:spMkLst>
        </pc:spChg>
        <pc:spChg chg="del">
          <ac:chgData name="Lombardo, Timothy Paul" userId="bb3fd58c-3bf2-4d13-ad05-8aac89cc02d3" providerId="ADAL" clId="{D2024981-5099-4173-B285-D90263C26D32}" dt="2021-10-01T13:33:43.492" v="83" actId="478"/>
          <ac:spMkLst>
            <pc:docMk/>
            <pc:sldMk cId="2209323906" sldId="353"/>
            <ac:spMk id="7" creationId="{00000000-0000-0000-0000-000000000000}"/>
          </ac:spMkLst>
        </pc:spChg>
        <pc:spChg chg="del">
          <ac:chgData name="Lombardo, Timothy Paul" userId="bb3fd58c-3bf2-4d13-ad05-8aac89cc02d3" providerId="ADAL" clId="{D2024981-5099-4173-B285-D90263C26D32}" dt="2021-10-01T13:33:43.492" v="83" actId="478"/>
          <ac:spMkLst>
            <pc:docMk/>
            <pc:sldMk cId="2209323906" sldId="353"/>
            <ac:spMk id="8" creationId="{00000000-0000-0000-0000-000000000000}"/>
          </ac:spMkLst>
        </pc:spChg>
        <pc:spChg chg="add del mod">
          <ac:chgData name="Lombardo, Timothy Paul" userId="bb3fd58c-3bf2-4d13-ad05-8aac89cc02d3" providerId="ADAL" clId="{D2024981-5099-4173-B285-D90263C26D32}" dt="2021-10-04T18:21:39.004" v="1823" actId="478"/>
          <ac:spMkLst>
            <pc:docMk/>
            <pc:sldMk cId="2209323906" sldId="353"/>
            <ac:spMk id="10" creationId="{48D7982E-408B-43DA-B354-FAC5152ADE2C}"/>
          </ac:spMkLst>
        </pc:spChg>
        <pc:spChg chg="add del mod">
          <ac:chgData name="Lombardo, Timothy Paul" userId="bb3fd58c-3bf2-4d13-ad05-8aac89cc02d3" providerId="ADAL" clId="{D2024981-5099-4173-B285-D90263C26D32}" dt="2021-10-01T13:34:33.260" v="92"/>
          <ac:spMkLst>
            <pc:docMk/>
            <pc:sldMk cId="2209323906" sldId="353"/>
            <ac:spMk id="10" creationId="{F217E6ED-8251-4C76-80AA-B43755F08ED6}"/>
          </ac:spMkLst>
        </pc:spChg>
        <pc:spChg chg="add del mod">
          <ac:chgData name="Lombardo, Timothy Paul" userId="bb3fd58c-3bf2-4d13-ad05-8aac89cc02d3" providerId="ADAL" clId="{D2024981-5099-4173-B285-D90263C26D32}" dt="2021-10-01T13:34:33.260" v="92"/>
          <ac:spMkLst>
            <pc:docMk/>
            <pc:sldMk cId="2209323906" sldId="353"/>
            <ac:spMk id="11" creationId="{5BC083B7-9D8E-4A5B-9D30-F9D3C7CC912B}"/>
          </ac:spMkLst>
        </pc:spChg>
        <pc:spChg chg="add del mod">
          <ac:chgData name="Lombardo, Timothy Paul" userId="bb3fd58c-3bf2-4d13-ad05-8aac89cc02d3" providerId="ADAL" clId="{D2024981-5099-4173-B285-D90263C26D32}" dt="2021-10-04T18:21:42.749" v="1824" actId="478"/>
          <ac:spMkLst>
            <pc:docMk/>
            <pc:sldMk cId="2209323906" sldId="353"/>
            <ac:spMk id="11" creationId="{5F45739E-6956-41E5-BA7B-BCBBF4127C66}"/>
          </ac:spMkLst>
        </pc:spChg>
        <pc:spChg chg="add mod">
          <ac:chgData name="Lombardo, Timothy Paul" userId="bb3fd58c-3bf2-4d13-ad05-8aac89cc02d3" providerId="ADAL" clId="{D2024981-5099-4173-B285-D90263C26D32}" dt="2021-10-04T19:50:31.974" v="2504" actId="13244"/>
          <ac:spMkLst>
            <pc:docMk/>
            <pc:sldMk cId="2209323906" sldId="353"/>
            <ac:spMk id="12" creationId="{1BD2DF6B-097B-4BD9-A970-14C5F57118D8}"/>
          </ac:spMkLst>
        </pc:spChg>
        <pc:spChg chg="del">
          <ac:chgData name="Lombardo, Timothy Paul" userId="bb3fd58c-3bf2-4d13-ad05-8aac89cc02d3" providerId="ADAL" clId="{D2024981-5099-4173-B285-D90263C26D32}" dt="2021-10-01T13:33:43.492" v="83" actId="478"/>
          <ac:spMkLst>
            <pc:docMk/>
            <pc:sldMk cId="2209323906" sldId="353"/>
            <ac:spMk id="12" creationId="{6B32E575-2703-43D6-AA6D-6CA07DC0C09B}"/>
          </ac:spMkLst>
        </pc:spChg>
        <pc:spChg chg="add del mod">
          <ac:chgData name="Lombardo, Timothy Paul" userId="bb3fd58c-3bf2-4d13-ad05-8aac89cc02d3" providerId="ADAL" clId="{D2024981-5099-4173-B285-D90263C26D32}" dt="2021-10-01T14:55:55.671" v="576" actId="478"/>
          <ac:spMkLst>
            <pc:docMk/>
            <pc:sldMk cId="2209323906" sldId="353"/>
            <ac:spMk id="13" creationId="{3424AF3C-72B9-477F-81BA-00CFC369AFE6}"/>
          </ac:spMkLst>
        </pc:spChg>
        <pc:spChg chg="add del mod">
          <ac:chgData name="Lombardo, Timothy Paul" userId="bb3fd58c-3bf2-4d13-ad05-8aac89cc02d3" providerId="ADAL" clId="{D2024981-5099-4173-B285-D90263C26D32}" dt="2021-10-01T14:55:54.696" v="575" actId="478"/>
          <ac:spMkLst>
            <pc:docMk/>
            <pc:sldMk cId="2209323906" sldId="353"/>
            <ac:spMk id="14" creationId="{090360D8-F23A-4D11-9E9E-6AFE08FB4D1E}"/>
          </ac:spMkLst>
        </pc:spChg>
        <pc:spChg chg="add mod">
          <ac:chgData name="Lombardo, Timothy Paul" userId="bb3fd58c-3bf2-4d13-ad05-8aac89cc02d3" providerId="ADAL" clId="{D2024981-5099-4173-B285-D90263C26D32}" dt="2021-10-04T19:51:01.156" v="2507" actId="13244"/>
          <ac:spMkLst>
            <pc:docMk/>
            <pc:sldMk cId="2209323906" sldId="353"/>
            <ac:spMk id="14" creationId="{4495D20B-8311-47CC-BAC6-E3780EA277B3}"/>
          </ac:spMkLst>
        </pc:spChg>
        <pc:spChg chg="add del mod">
          <ac:chgData name="Lombardo, Timothy Paul" userId="bb3fd58c-3bf2-4d13-ad05-8aac89cc02d3" providerId="ADAL" clId="{D2024981-5099-4173-B285-D90263C26D32}" dt="2021-10-04T19:50:24.602" v="2503" actId="13244"/>
          <ac:spMkLst>
            <pc:docMk/>
            <pc:sldMk cId="2209323906" sldId="353"/>
            <ac:spMk id="16" creationId="{C61A576D-06BE-4786-A8D0-452C3D5A41E1}"/>
          </ac:spMkLst>
        </pc:spChg>
        <pc:spChg chg="add del mod">
          <ac:chgData name="Lombardo, Timothy Paul" userId="bb3fd58c-3bf2-4d13-ad05-8aac89cc02d3" providerId="ADAL" clId="{D2024981-5099-4173-B285-D90263C26D32}" dt="2021-10-04T18:19:55.561" v="1712" actId="478"/>
          <ac:spMkLst>
            <pc:docMk/>
            <pc:sldMk cId="2209323906" sldId="353"/>
            <ac:spMk id="17" creationId="{233809E9-FD97-4240-8F05-F0DA5B2D107A}"/>
          </ac:spMkLst>
        </pc:spChg>
        <pc:spChg chg="add mod">
          <ac:chgData name="Lombardo, Timothy Paul" userId="bb3fd58c-3bf2-4d13-ad05-8aac89cc02d3" providerId="ADAL" clId="{D2024981-5099-4173-B285-D90263C26D32}" dt="2021-10-04T18:24:29.224" v="1883" actId="962"/>
          <ac:spMkLst>
            <pc:docMk/>
            <pc:sldMk cId="2209323906" sldId="353"/>
            <ac:spMk id="20" creationId="{FFD04432-C73D-4E58-8F97-B71FDA766B10}"/>
          </ac:spMkLst>
        </pc:spChg>
        <pc:spChg chg="add mod ord">
          <ac:chgData name="Lombardo, Timothy Paul" userId="bb3fd58c-3bf2-4d13-ad05-8aac89cc02d3" providerId="ADAL" clId="{D2024981-5099-4173-B285-D90263C26D32}" dt="2021-10-04T19:51:22.885" v="2511" actId="13244"/>
          <ac:spMkLst>
            <pc:docMk/>
            <pc:sldMk cId="2209323906" sldId="353"/>
            <ac:spMk id="21" creationId="{518D3CDB-DB14-4D8C-B8CA-4A9BE6D1D9F0}"/>
          </ac:spMkLst>
        </pc:spChg>
        <pc:graphicFrameChg chg="del">
          <ac:chgData name="Lombardo, Timothy Paul" userId="bb3fd58c-3bf2-4d13-ad05-8aac89cc02d3" providerId="ADAL" clId="{D2024981-5099-4173-B285-D90263C26D32}" dt="2021-10-01T13:33:43.492" v="83" actId="478"/>
          <ac:graphicFrameMkLst>
            <pc:docMk/>
            <pc:sldMk cId="2209323906" sldId="353"/>
            <ac:graphicFrameMk id="5" creationId="{00000000-0000-0000-0000-000000000000}"/>
          </ac:graphicFrameMkLst>
        </pc:graphicFrameChg>
        <pc:graphicFrameChg chg="del">
          <ac:chgData name="Lombardo, Timothy Paul" userId="bb3fd58c-3bf2-4d13-ad05-8aac89cc02d3" providerId="ADAL" clId="{D2024981-5099-4173-B285-D90263C26D32}" dt="2021-10-01T13:33:43.492" v="83" actId="478"/>
          <ac:graphicFrameMkLst>
            <pc:docMk/>
            <pc:sldMk cId="2209323906" sldId="353"/>
            <ac:graphicFrameMk id="6" creationId="{00000000-0000-0000-0000-000000000000}"/>
          </ac:graphicFrameMkLst>
        </pc:graphicFrameChg>
        <pc:graphicFrameChg chg="add mod">
          <ac:chgData name="Lombardo, Timothy Paul" userId="bb3fd58c-3bf2-4d13-ad05-8aac89cc02d3" providerId="ADAL" clId="{D2024981-5099-4173-B285-D90263C26D32}" dt="2021-10-04T19:50:44.838" v="2506" actId="13244"/>
          <ac:graphicFrameMkLst>
            <pc:docMk/>
            <pc:sldMk cId="2209323906" sldId="353"/>
            <ac:graphicFrameMk id="18" creationId="{317C7361-1A40-4858-AD27-4B87C7AA2709}"/>
          </ac:graphicFrameMkLst>
        </pc:graphicFrameChg>
        <pc:graphicFrameChg chg="add mod">
          <ac:chgData name="Lombardo, Timothy Paul" userId="bb3fd58c-3bf2-4d13-ad05-8aac89cc02d3" providerId="ADAL" clId="{D2024981-5099-4173-B285-D90263C26D32}" dt="2021-10-04T19:51:14.861" v="2510" actId="13244"/>
          <ac:graphicFrameMkLst>
            <pc:docMk/>
            <pc:sldMk cId="2209323906" sldId="353"/>
            <ac:graphicFrameMk id="19" creationId="{E4579CFD-4720-43CA-A9CE-7E61666C0B61}"/>
          </ac:graphicFrameMkLst>
        </pc:graphicFrameChg>
        <pc:graphicFrameChg chg="add mod modGraphic">
          <ac:chgData name="Lombardo, Timothy Paul" userId="bb3fd58c-3bf2-4d13-ad05-8aac89cc02d3" providerId="ADAL" clId="{D2024981-5099-4173-B285-D90263C26D32}" dt="2021-10-04T19:51:03.204" v="2508" actId="13244"/>
          <ac:graphicFrameMkLst>
            <pc:docMk/>
            <pc:sldMk cId="2209323906" sldId="353"/>
            <ac:graphicFrameMk id="22" creationId="{8645402E-21C2-4044-A41D-2ACA0C1B37EF}"/>
          </ac:graphicFrameMkLst>
        </pc:graphicFrameChg>
        <pc:graphicFrameChg chg="del">
          <ac:chgData name="Lombardo, Timothy Paul" userId="bb3fd58c-3bf2-4d13-ad05-8aac89cc02d3" providerId="ADAL" clId="{D2024981-5099-4173-B285-D90263C26D32}" dt="2021-10-01T13:33:43.492" v="83" actId="478"/>
          <ac:graphicFrameMkLst>
            <pc:docMk/>
            <pc:sldMk cId="2209323906" sldId="353"/>
            <ac:graphicFrameMk id="63489" creationId="{00000000-0000-0000-0000-000000000000}"/>
          </ac:graphicFrameMkLst>
        </pc:graphicFrameChg>
      </pc:sldChg>
      <pc:sldChg chg="addSp delSp modSp">
        <pc:chgData name="Lombardo, Timothy Paul" userId="bb3fd58c-3bf2-4d13-ad05-8aac89cc02d3" providerId="ADAL" clId="{D2024981-5099-4173-B285-D90263C26D32}" dt="2021-10-01T14:56:32.860" v="587" actId="478"/>
        <pc:sldMkLst>
          <pc:docMk/>
          <pc:sldMk cId="859499728" sldId="354"/>
        </pc:sldMkLst>
        <pc:spChg chg="del">
          <ac:chgData name="Lombardo, Timothy Paul" userId="bb3fd58c-3bf2-4d13-ad05-8aac89cc02d3" providerId="ADAL" clId="{D2024981-5099-4173-B285-D90263C26D32}" dt="2021-10-01T13:33:48.436" v="84" actId="478"/>
          <ac:spMkLst>
            <pc:docMk/>
            <pc:sldMk cId="859499728" sldId="354"/>
            <ac:spMk id="3" creationId="{00000000-0000-0000-0000-000000000000}"/>
          </ac:spMkLst>
        </pc:spChg>
        <pc:spChg chg="del">
          <ac:chgData name="Lombardo, Timothy Paul" userId="bb3fd58c-3bf2-4d13-ad05-8aac89cc02d3" providerId="ADAL" clId="{D2024981-5099-4173-B285-D90263C26D32}" dt="2021-10-01T13:33:48.436" v="84" actId="478"/>
          <ac:spMkLst>
            <pc:docMk/>
            <pc:sldMk cId="859499728" sldId="354"/>
            <ac:spMk id="4" creationId="{00000000-0000-0000-0000-000000000000}"/>
          </ac:spMkLst>
        </pc:spChg>
        <pc:spChg chg="del">
          <ac:chgData name="Lombardo, Timothy Paul" userId="bb3fd58c-3bf2-4d13-ad05-8aac89cc02d3" providerId="ADAL" clId="{D2024981-5099-4173-B285-D90263C26D32}" dt="2021-10-01T13:33:48.436" v="84" actId="478"/>
          <ac:spMkLst>
            <pc:docMk/>
            <pc:sldMk cId="859499728" sldId="354"/>
            <ac:spMk id="5" creationId="{00000000-0000-0000-0000-000000000000}"/>
          </ac:spMkLst>
        </pc:spChg>
        <pc:spChg chg="add del mod">
          <ac:chgData name="Lombardo, Timothy Paul" userId="bb3fd58c-3bf2-4d13-ad05-8aac89cc02d3" providerId="ADAL" clId="{D2024981-5099-4173-B285-D90263C26D32}" dt="2021-10-01T13:34:33.260" v="92"/>
          <ac:spMkLst>
            <pc:docMk/>
            <pc:sldMk cId="859499728" sldId="354"/>
            <ac:spMk id="7" creationId="{8C40C75F-A0D8-47B3-8F29-654C644E1510}"/>
          </ac:spMkLst>
        </pc:spChg>
        <pc:spChg chg="add del mod">
          <ac:chgData name="Lombardo, Timothy Paul" userId="bb3fd58c-3bf2-4d13-ad05-8aac89cc02d3" providerId="ADAL" clId="{D2024981-5099-4173-B285-D90263C26D32}" dt="2021-10-01T13:34:33.260" v="92"/>
          <ac:spMkLst>
            <pc:docMk/>
            <pc:sldMk cId="859499728" sldId="354"/>
            <ac:spMk id="8" creationId="{07E8E8C6-77B9-401D-AD6F-30DA25C6437A}"/>
          </ac:spMkLst>
        </pc:spChg>
        <pc:spChg chg="add del mod">
          <ac:chgData name="Lombardo, Timothy Paul" userId="bb3fd58c-3bf2-4d13-ad05-8aac89cc02d3" providerId="ADAL" clId="{D2024981-5099-4173-B285-D90263C26D32}" dt="2021-10-01T14:56:32.860" v="587" actId="478"/>
          <ac:spMkLst>
            <pc:docMk/>
            <pc:sldMk cId="859499728" sldId="354"/>
            <ac:spMk id="9" creationId="{6B78AE37-6168-4E07-9AEB-A1A7CD589213}"/>
          </ac:spMkLst>
        </pc:spChg>
        <pc:spChg chg="del">
          <ac:chgData name="Lombardo, Timothy Paul" userId="bb3fd58c-3bf2-4d13-ad05-8aac89cc02d3" providerId="ADAL" clId="{D2024981-5099-4173-B285-D90263C26D32}" dt="2021-10-01T13:33:48.436" v="84" actId="478"/>
          <ac:spMkLst>
            <pc:docMk/>
            <pc:sldMk cId="859499728" sldId="354"/>
            <ac:spMk id="10" creationId="{1BF4E0AD-0B39-4EE6-AD50-E2FB8E39FB62}"/>
          </ac:spMkLst>
        </pc:spChg>
        <pc:spChg chg="add mod">
          <ac:chgData name="Lombardo, Timothy Paul" userId="bb3fd58c-3bf2-4d13-ad05-8aac89cc02d3" providerId="ADAL" clId="{D2024981-5099-4173-B285-D90263C26D32}" dt="2021-10-01T14:56:28.319" v="586" actId="403"/>
          <ac:spMkLst>
            <pc:docMk/>
            <pc:sldMk cId="859499728" sldId="354"/>
            <ac:spMk id="11" creationId="{A90915F3-43F4-4035-85DA-7F689F7BD394}"/>
          </ac:spMkLst>
        </pc:spChg>
      </pc:sldChg>
      <pc:sldChg chg="addSp delSp modSp">
        <pc:chgData name="Lombardo, Timothy Paul" userId="bb3fd58c-3bf2-4d13-ad05-8aac89cc02d3" providerId="ADAL" clId="{D2024981-5099-4173-B285-D90263C26D32}" dt="2021-10-01T14:56:50.320" v="590" actId="20577"/>
        <pc:sldMkLst>
          <pc:docMk/>
          <pc:sldMk cId="459269569" sldId="355"/>
        </pc:sldMkLst>
        <pc:spChg chg="del">
          <ac:chgData name="Lombardo, Timothy Paul" userId="bb3fd58c-3bf2-4d13-ad05-8aac89cc02d3" providerId="ADAL" clId="{D2024981-5099-4173-B285-D90263C26D32}" dt="2021-10-01T13:33:52.985" v="85" actId="478"/>
          <ac:spMkLst>
            <pc:docMk/>
            <pc:sldMk cId="459269569" sldId="355"/>
            <ac:spMk id="3" creationId="{00000000-0000-0000-0000-000000000000}"/>
          </ac:spMkLst>
        </pc:spChg>
        <pc:spChg chg="del">
          <ac:chgData name="Lombardo, Timothy Paul" userId="bb3fd58c-3bf2-4d13-ad05-8aac89cc02d3" providerId="ADAL" clId="{D2024981-5099-4173-B285-D90263C26D32}" dt="2021-10-01T13:33:52.985" v="85" actId="478"/>
          <ac:spMkLst>
            <pc:docMk/>
            <pc:sldMk cId="459269569" sldId="355"/>
            <ac:spMk id="4" creationId="{00000000-0000-0000-0000-000000000000}"/>
          </ac:spMkLst>
        </pc:spChg>
        <pc:spChg chg="del">
          <ac:chgData name="Lombardo, Timothy Paul" userId="bb3fd58c-3bf2-4d13-ad05-8aac89cc02d3" providerId="ADAL" clId="{D2024981-5099-4173-B285-D90263C26D32}" dt="2021-10-01T13:33:52.985" v="85" actId="478"/>
          <ac:spMkLst>
            <pc:docMk/>
            <pc:sldMk cId="459269569" sldId="355"/>
            <ac:spMk id="5" creationId="{00000000-0000-0000-0000-000000000000}"/>
          </ac:spMkLst>
        </pc:spChg>
        <pc:spChg chg="add del mod">
          <ac:chgData name="Lombardo, Timothy Paul" userId="bb3fd58c-3bf2-4d13-ad05-8aac89cc02d3" providerId="ADAL" clId="{D2024981-5099-4173-B285-D90263C26D32}" dt="2021-10-01T13:34:33.260" v="92"/>
          <ac:spMkLst>
            <pc:docMk/>
            <pc:sldMk cId="459269569" sldId="355"/>
            <ac:spMk id="7" creationId="{FF26A78E-3CB3-4C97-9461-0B749D0C701D}"/>
          </ac:spMkLst>
        </pc:spChg>
        <pc:spChg chg="add del mod">
          <ac:chgData name="Lombardo, Timothy Paul" userId="bb3fd58c-3bf2-4d13-ad05-8aac89cc02d3" providerId="ADAL" clId="{D2024981-5099-4173-B285-D90263C26D32}" dt="2021-10-01T13:34:33.260" v="92"/>
          <ac:spMkLst>
            <pc:docMk/>
            <pc:sldMk cId="459269569" sldId="355"/>
            <ac:spMk id="8" creationId="{52546A1D-EB49-4BEB-A201-1B3953EB4301}"/>
          </ac:spMkLst>
        </pc:spChg>
        <pc:spChg chg="add mod">
          <ac:chgData name="Lombardo, Timothy Paul" userId="bb3fd58c-3bf2-4d13-ad05-8aac89cc02d3" providerId="ADAL" clId="{D2024981-5099-4173-B285-D90263C26D32}" dt="2021-10-01T13:34:33.260" v="92"/>
          <ac:spMkLst>
            <pc:docMk/>
            <pc:sldMk cId="459269569" sldId="355"/>
            <ac:spMk id="9" creationId="{A7F484B7-F08E-4210-AB11-92F187242025}"/>
          </ac:spMkLst>
        </pc:spChg>
        <pc:spChg chg="del">
          <ac:chgData name="Lombardo, Timothy Paul" userId="bb3fd58c-3bf2-4d13-ad05-8aac89cc02d3" providerId="ADAL" clId="{D2024981-5099-4173-B285-D90263C26D32}" dt="2021-10-01T13:33:52.985" v="85" actId="478"/>
          <ac:spMkLst>
            <pc:docMk/>
            <pc:sldMk cId="459269569" sldId="355"/>
            <ac:spMk id="10" creationId="{A70476FD-41A0-45CB-B32D-DE430F751F71}"/>
          </ac:spMkLst>
        </pc:spChg>
        <pc:spChg chg="add mod">
          <ac:chgData name="Lombardo, Timothy Paul" userId="bb3fd58c-3bf2-4d13-ad05-8aac89cc02d3" providerId="ADAL" clId="{D2024981-5099-4173-B285-D90263C26D32}" dt="2021-10-01T14:56:50.320" v="590" actId="20577"/>
          <ac:spMkLst>
            <pc:docMk/>
            <pc:sldMk cId="459269569" sldId="355"/>
            <ac:spMk id="11" creationId="{0B24E2D7-A253-471E-9FE8-0AB89FBF7290}"/>
          </ac:spMkLst>
        </pc:spChg>
      </pc:sldChg>
      <pc:sldChg chg="addSp delSp modSp">
        <pc:chgData name="Lombardo, Timothy Paul" userId="bb3fd58c-3bf2-4d13-ad05-8aac89cc02d3" providerId="ADAL" clId="{D2024981-5099-4173-B285-D90263C26D32}" dt="2021-10-01T14:57:11.297" v="597" actId="478"/>
        <pc:sldMkLst>
          <pc:docMk/>
          <pc:sldMk cId="2442733399" sldId="356"/>
        </pc:sldMkLst>
        <pc:spChg chg="del">
          <ac:chgData name="Lombardo, Timothy Paul" userId="bb3fd58c-3bf2-4d13-ad05-8aac89cc02d3" providerId="ADAL" clId="{D2024981-5099-4173-B285-D90263C26D32}" dt="2021-10-01T13:33:58.152" v="86" actId="478"/>
          <ac:spMkLst>
            <pc:docMk/>
            <pc:sldMk cId="2442733399" sldId="356"/>
            <ac:spMk id="3" creationId="{00000000-0000-0000-0000-000000000000}"/>
          </ac:spMkLst>
        </pc:spChg>
        <pc:spChg chg="del">
          <ac:chgData name="Lombardo, Timothy Paul" userId="bb3fd58c-3bf2-4d13-ad05-8aac89cc02d3" providerId="ADAL" clId="{D2024981-5099-4173-B285-D90263C26D32}" dt="2021-10-01T13:33:58.152" v="86" actId="478"/>
          <ac:spMkLst>
            <pc:docMk/>
            <pc:sldMk cId="2442733399" sldId="356"/>
            <ac:spMk id="4" creationId="{00000000-0000-0000-0000-000000000000}"/>
          </ac:spMkLst>
        </pc:spChg>
        <pc:spChg chg="del">
          <ac:chgData name="Lombardo, Timothy Paul" userId="bb3fd58c-3bf2-4d13-ad05-8aac89cc02d3" providerId="ADAL" clId="{D2024981-5099-4173-B285-D90263C26D32}" dt="2021-10-01T13:33:58.152" v="86" actId="478"/>
          <ac:spMkLst>
            <pc:docMk/>
            <pc:sldMk cId="2442733399" sldId="356"/>
            <ac:spMk id="5" creationId="{00000000-0000-0000-0000-000000000000}"/>
          </ac:spMkLst>
        </pc:spChg>
        <pc:spChg chg="add del mod">
          <ac:chgData name="Lombardo, Timothy Paul" userId="bb3fd58c-3bf2-4d13-ad05-8aac89cc02d3" providerId="ADAL" clId="{D2024981-5099-4173-B285-D90263C26D32}" dt="2021-10-01T13:34:33.260" v="92"/>
          <ac:spMkLst>
            <pc:docMk/>
            <pc:sldMk cId="2442733399" sldId="356"/>
            <ac:spMk id="7" creationId="{BC423837-F68F-47DE-A6F2-65BF8CD02FE6}"/>
          </ac:spMkLst>
        </pc:spChg>
        <pc:spChg chg="add del mod">
          <ac:chgData name="Lombardo, Timothy Paul" userId="bb3fd58c-3bf2-4d13-ad05-8aac89cc02d3" providerId="ADAL" clId="{D2024981-5099-4173-B285-D90263C26D32}" dt="2021-10-01T13:34:33.260" v="92"/>
          <ac:spMkLst>
            <pc:docMk/>
            <pc:sldMk cId="2442733399" sldId="356"/>
            <ac:spMk id="8" creationId="{83318A8B-5343-43DC-8AB9-BBA8F3004418}"/>
          </ac:spMkLst>
        </pc:spChg>
        <pc:spChg chg="add del mod">
          <ac:chgData name="Lombardo, Timothy Paul" userId="bb3fd58c-3bf2-4d13-ad05-8aac89cc02d3" providerId="ADAL" clId="{D2024981-5099-4173-B285-D90263C26D32}" dt="2021-10-01T14:57:11.297" v="597" actId="478"/>
          <ac:spMkLst>
            <pc:docMk/>
            <pc:sldMk cId="2442733399" sldId="356"/>
            <ac:spMk id="9" creationId="{AC2B85CC-EA85-4946-927F-15FFB88630D3}"/>
          </ac:spMkLst>
        </pc:spChg>
        <pc:spChg chg="del">
          <ac:chgData name="Lombardo, Timothy Paul" userId="bb3fd58c-3bf2-4d13-ad05-8aac89cc02d3" providerId="ADAL" clId="{D2024981-5099-4173-B285-D90263C26D32}" dt="2021-10-01T13:33:58.152" v="86" actId="478"/>
          <ac:spMkLst>
            <pc:docMk/>
            <pc:sldMk cId="2442733399" sldId="356"/>
            <ac:spMk id="10" creationId="{C47E2935-0EF1-4B39-93C1-933F8E4F1292}"/>
          </ac:spMkLst>
        </pc:spChg>
        <pc:spChg chg="add mod">
          <ac:chgData name="Lombardo, Timothy Paul" userId="bb3fd58c-3bf2-4d13-ad05-8aac89cc02d3" providerId="ADAL" clId="{D2024981-5099-4173-B285-D90263C26D32}" dt="2021-10-01T14:57:07.316" v="596" actId="403"/>
          <ac:spMkLst>
            <pc:docMk/>
            <pc:sldMk cId="2442733399" sldId="356"/>
            <ac:spMk id="11" creationId="{BC6186B2-7DA9-456D-B056-F51D9CC04DEC}"/>
          </ac:spMkLst>
        </pc:spChg>
      </pc:sldChg>
      <pc:sldChg chg="addSp delSp modSp">
        <pc:chgData name="Lombardo, Timothy Paul" userId="bb3fd58c-3bf2-4d13-ad05-8aac89cc02d3" providerId="ADAL" clId="{D2024981-5099-4173-B285-D90263C26D32}" dt="2021-10-01T14:58:00.177" v="613" actId="478"/>
        <pc:sldMkLst>
          <pc:docMk/>
          <pc:sldMk cId="2793806996" sldId="357"/>
        </pc:sldMkLst>
        <pc:spChg chg="del">
          <ac:chgData name="Lombardo, Timothy Paul" userId="bb3fd58c-3bf2-4d13-ad05-8aac89cc02d3" providerId="ADAL" clId="{D2024981-5099-4173-B285-D90263C26D32}" dt="2021-10-01T13:34:02.666" v="87" actId="478"/>
          <ac:spMkLst>
            <pc:docMk/>
            <pc:sldMk cId="2793806996" sldId="357"/>
            <ac:spMk id="3" creationId="{00000000-0000-0000-0000-000000000000}"/>
          </ac:spMkLst>
        </pc:spChg>
        <pc:spChg chg="del">
          <ac:chgData name="Lombardo, Timothy Paul" userId="bb3fd58c-3bf2-4d13-ad05-8aac89cc02d3" providerId="ADAL" clId="{D2024981-5099-4173-B285-D90263C26D32}" dt="2021-10-01T13:34:02.666" v="87" actId="478"/>
          <ac:spMkLst>
            <pc:docMk/>
            <pc:sldMk cId="2793806996" sldId="357"/>
            <ac:spMk id="4" creationId="{00000000-0000-0000-0000-000000000000}"/>
          </ac:spMkLst>
        </pc:spChg>
        <pc:spChg chg="del">
          <ac:chgData name="Lombardo, Timothy Paul" userId="bb3fd58c-3bf2-4d13-ad05-8aac89cc02d3" providerId="ADAL" clId="{D2024981-5099-4173-B285-D90263C26D32}" dt="2021-10-01T13:34:02.666" v="87" actId="478"/>
          <ac:spMkLst>
            <pc:docMk/>
            <pc:sldMk cId="2793806996" sldId="357"/>
            <ac:spMk id="5" creationId="{00000000-0000-0000-0000-000000000000}"/>
          </ac:spMkLst>
        </pc:spChg>
        <pc:spChg chg="add del mod">
          <ac:chgData name="Lombardo, Timothy Paul" userId="bb3fd58c-3bf2-4d13-ad05-8aac89cc02d3" providerId="ADAL" clId="{D2024981-5099-4173-B285-D90263C26D32}" dt="2021-10-01T13:34:33.260" v="92"/>
          <ac:spMkLst>
            <pc:docMk/>
            <pc:sldMk cId="2793806996" sldId="357"/>
            <ac:spMk id="7" creationId="{A6003D59-F32E-4D80-8669-39007B95103D}"/>
          </ac:spMkLst>
        </pc:spChg>
        <pc:spChg chg="add del mod">
          <ac:chgData name="Lombardo, Timothy Paul" userId="bb3fd58c-3bf2-4d13-ad05-8aac89cc02d3" providerId="ADAL" clId="{D2024981-5099-4173-B285-D90263C26D32}" dt="2021-10-01T13:34:33.260" v="92"/>
          <ac:spMkLst>
            <pc:docMk/>
            <pc:sldMk cId="2793806996" sldId="357"/>
            <ac:spMk id="8" creationId="{380F7B3C-9D15-4ED6-8B7F-7EB39DE36B62}"/>
          </ac:spMkLst>
        </pc:spChg>
        <pc:spChg chg="add del mod">
          <ac:chgData name="Lombardo, Timothy Paul" userId="bb3fd58c-3bf2-4d13-ad05-8aac89cc02d3" providerId="ADAL" clId="{D2024981-5099-4173-B285-D90263C26D32}" dt="2021-10-01T14:58:00.177" v="613" actId="478"/>
          <ac:spMkLst>
            <pc:docMk/>
            <pc:sldMk cId="2793806996" sldId="357"/>
            <ac:spMk id="9" creationId="{4117A1C2-4409-4B11-8FCC-04B15BD9B7CC}"/>
          </ac:spMkLst>
        </pc:spChg>
        <pc:spChg chg="del">
          <ac:chgData name="Lombardo, Timothy Paul" userId="bb3fd58c-3bf2-4d13-ad05-8aac89cc02d3" providerId="ADAL" clId="{D2024981-5099-4173-B285-D90263C26D32}" dt="2021-10-01T13:34:02.666" v="87" actId="478"/>
          <ac:spMkLst>
            <pc:docMk/>
            <pc:sldMk cId="2793806996" sldId="357"/>
            <ac:spMk id="10" creationId="{455F2110-C22F-44B8-89A3-D405CE0B6246}"/>
          </ac:spMkLst>
        </pc:spChg>
        <pc:spChg chg="add mod">
          <ac:chgData name="Lombardo, Timothy Paul" userId="bb3fd58c-3bf2-4d13-ad05-8aac89cc02d3" providerId="ADAL" clId="{D2024981-5099-4173-B285-D90263C26D32}" dt="2021-10-01T14:57:57.126" v="612" actId="15"/>
          <ac:spMkLst>
            <pc:docMk/>
            <pc:sldMk cId="2793806996" sldId="357"/>
            <ac:spMk id="11" creationId="{45C30977-4544-4C47-8A35-76652AEE0869}"/>
          </ac:spMkLst>
        </pc:spChg>
      </pc:sldChg>
      <pc:sldChg chg="addSp delSp modSp">
        <pc:chgData name="Lombardo, Timothy Paul" userId="bb3fd58c-3bf2-4d13-ad05-8aac89cc02d3" providerId="ADAL" clId="{D2024981-5099-4173-B285-D90263C26D32}" dt="2021-10-01T14:58:23.856" v="620" actId="403"/>
        <pc:sldMkLst>
          <pc:docMk/>
          <pc:sldMk cId="1042658785" sldId="358"/>
        </pc:sldMkLst>
        <pc:spChg chg="del">
          <ac:chgData name="Lombardo, Timothy Paul" userId="bb3fd58c-3bf2-4d13-ad05-8aac89cc02d3" providerId="ADAL" clId="{D2024981-5099-4173-B285-D90263C26D32}" dt="2021-10-01T13:34:07.354" v="88" actId="478"/>
          <ac:spMkLst>
            <pc:docMk/>
            <pc:sldMk cId="1042658785" sldId="358"/>
            <ac:spMk id="3" creationId="{00000000-0000-0000-0000-000000000000}"/>
          </ac:spMkLst>
        </pc:spChg>
        <pc:spChg chg="del">
          <ac:chgData name="Lombardo, Timothy Paul" userId="bb3fd58c-3bf2-4d13-ad05-8aac89cc02d3" providerId="ADAL" clId="{D2024981-5099-4173-B285-D90263C26D32}" dt="2021-10-01T13:34:07.354" v="88" actId="478"/>
          <ac:spMkLst>
            <pc:docMk/>
            <pc:sldMk cId="1042658785" sldId="358"/>
            <ac:spMk id="4" creationId="{00000000-0000-0000-0000-000000000000}"/>
          </ac:spMkLst>
        </pc:spChg>
        <pc:spChg chg="del">
          <ac:chgData name="Lombardo, Timothy Paul" userId="bb3fd58c-3bf2-4d13-ad05-8aac89cc02d3" providerId="ADAL" clId="{D2024981-5099-4173-B285-D90263C26D32}" dt="2021-10-01T13:34:07.354" v="88" actId="478"/>
          <ac:spMkLst>
            <pc:docMk/>
            <pc:sldMk cId="1042658785" sldId="358"/>
            <ac:spMk id="5" creationId="{00000000-0000-0000-0000-000000000000}"/>
          </ac:spMkLst>
        </pc:spChg>
        <pc:spChg chg="add del mod">
          <ac:chgData name="Lombardo, Timothy Paul" userId="bb3fd58c-3bf2-4d13-ad05-8aac89cc02d3" providerId="ADAL" clId="{D2024981-5099-4173-B285-D90263C26D32}" dt="2021-10-01T13:34:33.260" v="92"/>
          <ac:spMkLst>
            <pc:docMk/>
            <pc:sldMk cId="1042658785" sldId="358"/>
            <ac:spMk id="7" creationId="{0AAF19EC-EEF4-4FE4-B366-B6277794AEC9}"/>
          </ac:spMkLst>
        </pc:spChg>
        <pc:spChg chg="add del mod">
          <ac:chgData name="Lombardo, Timothy Paul" userId="bb3fd58c-3bf2-4d13-ad05-8aac89cc02d3" providerId="ADAL" clId="{D2024981-5099-4173-B285-D90263C26D32}" dt="2021-10-01T13:34:33.260" v="92"/>
          <ac:spMkLst>
            <pc:docMk/>
            <pc:sldMk cId="1042658785" sldId="358"/>
            <ac:spMk id="8" creationId="{BC5F7193-C40C-43A0-AEA4-C8E236BDC0A6}"/>
          </ac:spMkLst>
        </pc:spChg>
        <pc:spChg chg="add del mod">
          <ac:chgData name="Lombardo, Timothy Paul" userId="bb3fd58c-3bf2-4d13-ad05-8aac89cc02d3" providerId="ADAL" clId="{D2024981-5099-4173-B285-D90263C26D32}" dt="2021-10-01T14:58:19.722" v="617" actId="478"/>
          <ac:spMkLst>
            <pc:docMk/>
            <pc:sldMk cId="1042658785" sldId="358"/>
            <ac:spMk id="9" creationId="{B1D0A08E-DE72-4160-B9C8-4F0076894387}"/>
          </ac:spMkLst>
        </pc:spChg>
        <pc:spChg chg="del">
          <ac:chgData name="Lombardo, Timothy Paul" userId="bb3fd58c-3bf2-4d13-ad05-8aac89cc02d3" providerId="ADAL" clId="{D2024981-5099-4173-B285-D90263C26D32}" dt="2021-10-01T13:34:07.354" v="88" actId="478"/>
          <ac:spMkLst>
            <pc:docMk/>
            <pc:sldMk cId="1042658785" sldId="358"/>
            <ac:spMk id="10" creationId="{61ED9F81-FEC2-4C8A-9B0C-0E50E6FDDC96}"/>
          </ac:spMkLst>
        </pc:spChg>
        <pc:spChg chg="add mod">
          <ac:chgData name="Lombardo, Timothy Paul" userId="bb3fd58c-3bf2-4d13-ad05-8aac89cc02d3" providerId="ADAL" clId="{D2024981-5099-4173-B285-D90263C26D32}" dt="2021-10-01T14:58:23.856" v="620" actId="403"/>
          <ac:spMkLst>
            <pc:docMk/>
            <pc:sldMk cId="1042658785" sldId="358"/>
            <ac:spMk id="11" creationId="{AE080B7D-83A6-4B63-99DF-CB908FD25F7B}"/>
          </ac:spMkLst>
        </pc:spChg>
      </pc:sldChg>
      <pc:sldChg chg="addSp delSp modSp">
        <pc:chgData name="Lombardo, Timothy Paul" userId="bb3fd58c-3bf2-4d13-ad05-8aac89cc02d3" providerId="ADAL" clId="{D2024981-5099-4173-B285-D90263C26D32}" dt="2021-10-01T14:58:46.426" v="631" actId="478"/>
        <pc:sldMkLst>
          <pc:docMk/>
          <pc:sldMk cId="1792418892" sldId="359"/>
        </pc:sldMkLst>
        <pc:spChg chg="del">
          <ac:chgData name="Lombardo, Timothy Paul" userId="bb3fd58c-3bf2-4d13-ad05-8aac89cc02d3" providerId="ADAL" clId="{D2024981-5099-4173-B285-D90263C26D32}" dt="2021-10-01T13:34:11.931" v="89" actId="478"/>
          <ac:spMkLst>
            <pc:docMk/>
            <pc:sldMk cId="1792418892" sldId="359"/>
            <ac:spMk id="3" creationId="{00000000-0000-0000-0000-000000000000}"/>
          </ac:spMkLst>
        </pc:spChg>
        <pc:spChg chg="del">
          <ac:chgData name="Lombardo, Timothy Paul" userId="bb3fd58c-3bf2-4d13-ad05-8aac89cc02d3" providerId="ADAL" clId="{D2024981-5099-4173-B285-D90263C26D32}" dt="2021-10-01T13:34:11.931" v="89" actId="478"/>
          <ac:spMkLst>
            <pc:docMk/>
            <pc:sldMk cId="1792418892" sldId="359"/>
            <ac:spMk id="4" creationId="{00000000-0000-0000-0000-000000000000}"/>
          </ac:spMkLst>
        </pc:spChg>
        <pc:spChg chg="del">
          <ac:chgData name="Lombardo, Timothy Paul" userId="bb3fd58c-3bf2-4d13-ad05-8aac89cc02d3" providerId="ADAL" clId="{D2024981-5099-4173-B285-D90263C26D32}" dt="2021-10-01T13:34:11.931" v="89" actId="478"/>
          <ac:spMkLst>
            <pc:docMk/>
            <pc:sldMk cId="1792418892" sldId="359"/>
            <ac:spMk id="5" creationId="{00000000-0000-0000-0000-000000000000}"/>
          </ac:spMkLst>
        </pc:spChg>
        <pc:spChg chg="add del mod">
          <ac:chgData name="Lombardo, Timothy Paul" userId="bb3fd58c-3bf2-4d13-ad05-8aac89cc02d3" providerId="ADAL" clId="{D2024981-5099-4173-B285-D90263C26D32}" dt="2021-10-01T13:34:33.260" v="92"/>
          <ac:spMkLst>
            <pc:docMk/>
            <pc:sldMk cId="1792418892" sldId="359"/>
            <ac:spMk id="7" creationId="{22CE95EB-7D69-4B47-A384-3D1BB5448DDD}"/>
          </ac:spMkLst>
        </pc:spChg>
        <pc:spChg chg="add del mod">
          <ac:chgData name="Lombardo, Timothy Paul" userId="bb3fd58c-3bf2-4d13-ad05-8aac89cc02d3" providerId="ADAL" clId="{D2024981-5099-4173-B285-D90263C26D32}" dt="2021-10-01T13:34:33.260" v="92"/>
          <ac:spMkLst>
            <pc:docMk/>
            <pc:sldMk cId="1792418892" sldId="359"/>
            <ac:spMk id="8" creationId="{2E4DE267-2F9A-4AD6-9F26-17BDD26B7071}"/>
          </ac:spMkLst>
        </pc:spChg>
        <pc:spChg chg="add del mod">
          <ac:chgData name="Lombardo, Timothy Paul" userId="bb3fd58c-3bf2-4d13-ad05-8aac89cc02d3" providerId="ADAL" clId="{D2024981-5099-4173-B285-D90263C26D32}" dt="2021-10-01T14:58:46.426" v="631" actId="478"/>
          <ac:spMkLst>
            <pc:docMk/>
            <pc:sldMk cId="1792418892" sldId="359"/>
            <ac:spMk id="9" creationId="{AEF9FB5F-ED6F-4DE1-BD4A-27EDB44C8B84}"/>
          </ac:spMkLst>
        </pc:spChg>
        <pc:spChg chg="del">
          <ac:chgData name="Lombardo, Timothy Paul" userId="bb3fd58c-3bf2-4d13-ad05-8aac89cc02d3" providerId="ADAL" clId="{D2024981-5099-4173-B285-D90263C26D32}" dt="2021-10-01T13:34:11.931" v="89" actId="478"/>
          <ac:spMkLst>
            <pc:docMk/>
            <pc:sldMk cId="1792418892" sldId="359"/>
            <ac:spMk id="10" creationId="{A462AF83-6CA7-4294-840C-E87B69862A82}"/>
          </ac:spMkLst>
        </pc:spChg>
        <pc:spChg chg="add mod">
          <ac:chgData name="Lombardo, Timothy Paul" userId="bb3fd58c-3bf2-4d13-ad05-8aac89cc02d3" providerId="ADAL" clId="{D2024981-5099-4173-B285-D90263C26D32}" dt="2021-10-01T14:58:42.847" v="630" actId="403"/>
          <ac:spMkLst>
            <pc:docMk/>
            <pc:sldMk cId="1792418892" sldId="359"/>
            <ac:spMk id="11" creationId="{46F4554A-875F-49B8-9A6A-EF0761250A2C}"/>
          </ac:spMkLst>
        </pc:spChg>
      </pc:sldChg>
      <pc:sldChg chg="addSp delSp modSp">
        <pc:chgData name="Lombardo, Timothy Paul" userId="bb3fd58c-3bf2-4d13-ad05-8aac89cc02d3" providerId="ADAL" clId="{D2024981-5099-4173-B285-D90263C26D32}" dt="2021-10-01T14:59:12.747" v="639" actId="403"/>
        <pc:sldMkLst>
          <pc:docMk/>
          <pc:sldMk cId="1071101011" sldId="360"/>
        </pc:sldMkLst>
        <pc:spChg chg="del">
          <ac:chgData name="Lombardo, Timothy Paul" userId="bb3fd58c-3bf2-4d13-ad05-8aac89cc02d3" providerId="ADAL" clId="{D2024981-5099-4173-B285-D90263C26D32}" dt="2021-10-01T13:34:16.400" v="90" actId="478"/>
          <ac:spMkLst>
            <pc:docMk/>
            <pc:sldMk cId="1071101011" sldId="360"/>
            <ac:spMk id="3" creationId="{00000000-0000-0000-0000-000000000000}"/>
          </ac:spMkLst>
        </pc:spChg>
        <pc:spChg chg="del">
          <ac:chgData name="Lombardo, Timothy Paul" userId="bb3fd58c-3bf2-4d13-ad05-8aac89cc02d3" providerId="ADAL" clId="{D2024981-5099-4173-B285-D90263C26D32}" dt="2021-10-01T13:34:16.400" v="90" actId="478"/>
          <ac:spMkLst>
            <pc:docMk/>
            <pc:sldMk cId="1071101011" sldId="360"/>
            <ac:spMk id="4" creationId="{00000000-0000-0000-0000-000000000000}"/>
          </ac:spMkLst>
        </pc:spChg>
        <pc:spChg chg="del">
          <ac:chgData name="Lombardo, Timothy Paul" userId="bb3fd58c-3bf2-4d13-ad05-8aac89cc02d3" providerId="ADAL" clId="{D2024981-5099-4173-B285-D90263C26D32}" dt="2021-10-01T13:34:16.400" v="90" actId="478"/>
          <ac:spMkLst>
            <pc:docMk/>
            <pc:sldMk cId="1071101011" sldId="360"/>
            <ac:spMk id="5" creationId="{00000000-0000-0000-0000-000000000000}"/>
          </ac:spMkLst>
        </pc:spChg>
        <pc:spChg chg="add del mod">
          <ac:chgData name="Lombardo, Timothy Paul" userId="bb3fd58c-3bf2-4d13-ad05-8aac89cc02d3" providerId="ADAL" clId="{D2024981-5099-4173-B285-D90263C26D32}" dt="2021-10-01T13:34:33.260" v="92"/>
          <ac:spMkLst>
            <pc:docMk/>
            <pc:sldMk cId="1071101011" sldId="360"/>
            <ac:spMk id="7" creationId="{4016FA2A-C6D8-497A-9316-3D16B7BB145A}"/>
          </ac:spMkLst>
        </pc:spChg>
        <pc:spChg chg="add del mod">
          <ac:chgData name="Lombardo, Timothy Paul" userId="bb3fd58c-3bf2-4d13-ad05-8aac89cc02d3" providerId="ADAL" clId="{D2024981-5099-4173-B285-D90263C26D32}" dt="2021-10-01T13:34:33.260" v="92"/>
          <ac:spMkLst>
            <pc:docMk/>
            <pc:sldMk cId="1071101011" sldId="360"/>
            <ac:spMk id="8" creationId="{F62267E4-414C-46D4-92D7-05F984C059F7}"/>
          </ac:spMkLst>
        </pc:spChg>
        <pc:spChg chg="add del mod">
          <ac:chgData name="Lombardo, Timothy Paul" userId="bb3fd58c-3bf2-4d13-ad05-8aac89cc02d3" providerId="ADAL" clId="{D2024981-5099-4173-B285-D90263C26D32}" dt="2021-10-01T14:59:03.785" v="635" actId="478"/>
          <ac:spMkLst>
            <pc:docMk/>
            <pc:sldMk cId="1071101011" sldId="360"/>
            <ac:spMk id="9" creationId="{98DF436C-7FE7-48B7-A6A7-49D1A004916C}"/>
          </ac:spMkLst>
        </pc:spChg>
        <pc:spChg chg="del">
          <ac:chgData name="Lombardo, Timothy Paul" userId="bb3fd58c-3bf2-4d13-ad05-8aac89cc02d3" providerId="ADAL" clId="{D2024981-5099-4173-B285-D90263C26D32}" dt="2021-10-01T13:34:16.400" v="90" actId="478"/>
          <ac:spMkLst>
            <pc:docMk/>
            <pc:sldMk cId="1071101011" sldId="360"/>
            <ac:spMk id="10" creationId="{34F4D067-1DB0-4C92-BB02-C672C6620E82}"/>
          </ac:spMkLst>
        </pc:spChg>
        <pc:spChg chg="add mod">
          <ac:chgData name="Lombardo, Timothy Paul" userId="bb3fd58c-3bf2-4d13-ad05-8aac89cc02d3" providerId="ADAL" clId="{D2024981-5099-4173-B285-D90263C26D32}" dt="2021-10-01T14:59:12.747" v="639" actId="403"/>
          <ac:spMkLst>
            <pc:docMk/>
            <pc:sldMk cId="1071101011" sldId="360"/>
            <ac:spMk id="11" creationId="{DB1E556C-37E6-4D5F-A3EA-D7F07149EDF9}"/>
          </ac:spMkLst>
        </pc:spChg>
      </pc:sldChg>
      <pc:sldChg chg="addSp delSp modSp">
        <pc:chgData name="Lombardo, Timothy Paul" userId="bb3fd58c-3bf2-4d13-ad05-8aac89cc02d3" providerId="ADAL" clId="{D2024981-5099-4173-B285-D90263C26D32}" dt="2021-10-04T19:51:33.911" v="2513" actId="13244"/>
        <pc:sldMkLst>
          <pc:docMk/>
          <pc:sldMk cId="2954661642" sldId="361"/>
        </pc:sldMkLst>
        <pc:spChg chg="mod">
          <ac:chgData name="Lombardo, Timothy Paul" userId="bb3fd58c-3bf2-4d13-ad05-8aac89cc02d3" providerId="ADAL" clId="{D2024981-5099-4173-B285-D90263C26D32}" dt="2021-10-04T19:51:32.329" v="2512" actId="13244"/>
          <ac:spMkLst>
            <pc:docMk/>
            <pc:sldMk cId="2954661642" sldId="361"/>
            <ac:spMk id="2" creationId="{00000000-0000-0000-0000-000000000000}"/>
          </ac:spMkLst>
        </pc:spChg>
        <pc:spChg chg="del">
          <ac:chgData name="Lombardo, Timothy Paul" userId="bb3fd58c-3bf2-4d13-ad05-8aac89cc02d3" providerId="ADAL" clId="{D2024981-5099-4173-B285-D90263C26D32}" dt="2021-10-01T13:34:21.549" v="91" actId="478"/>
          <ac:spMkLst>
            <pc:docMk/>
            <pc:sldMk cId="2954661642" sldId="361"/>
            <ac:spMk id="3" creationId="{00000000-0000-0000-0000-000000000000}"/>
          </ac:spMkLst>
        </pc:spChg>
        <pc:spChg chg="del">
          <ac:chgData name="Lombardo, Timothy Paul" userId="bb3fd58c-3bf2-4d13-ad05-8aac89cc02d3" providerId="ADAL" clId="{D2024981-5099-4173-B285-D90263C26D32}" dt="2021-10-01T13:34:21.549" v="91" actId="478"/>
          <ac:spMkLst>
            <pc:docMk/>
            <pc:sldMk cId="2954661642" sldId="361"/>
            <ac:spMk id="4" creationId="{00000000-0000-0000-0000-000000000000}"/>
          </ac:spMkLst>
        </pc:spChg>
        <pc:spChg chg="del">
          <ac:chgData name="Lombardo, Timothy Paul" userId="bb3fd58c-3bf2-4d13-ad05-8aac89cc02d3" providerId="ADAL" clId="{D2024981-5099-4173-B285-D90263C26D32}" dt="2021-10-01T13:34:21.549" v="91" actId="478"/>
          <ac:spMkLst>
            <pc:docMk/>
            <pc:sldMk cId="2954661642" sldId="361"/>
            <ac:spMk id="6" creationId="{00000000-0000-0000-0000-000000000000}"/>
          </ac:spMkLst>
        </pc:spChg>
        <pc:spChg chg="add del mod">
          <ac:chgData name="Lombardo, Timothy Paul" userId="bb3fd58c-3bf2-4d13-ad05-8aac89cc02d3" providerId="ADAL" clId="{D2024981-5099-4173-B285-D90263C26D32}" dt="2021-10-01T13:34:33.260" v="92"/>
          <ac:spMkLst>
            <pc:docMk/>
            <pc:sldMk cId="2954661642" sldId="361"/>
            <ac:spMk id="7" creationId="{BE755C0E-932C-4B7A-93FF-3E871C92ADDC}"/>
          </ac:spMkLst>
        </pc:spChg>
        <pc:spChg chg="add del mod">
          <ac:chgData name="Lombardo, Timothy Paul" userId="bb3fd58c-3bf2-4d13-ad05-8aac89cc02d3" providerId="ADAL" clId="{D2024981-5099-4173-B285-D90263C26D32}" dt="2021-10-01T13:34:33.260" v="92"/>
          <ac:spMkLst>
            <pc:docMk/>
            <pc:sldMk cId="2954661642" sldId="361"/>
            <ac:spMk id="8" creationId="{789E1BEC-3FF5-49C5-BE23-3E4028E9EA9F}"/>
          </ac:spMkLst>
        </pc:spChg>
        <pc:spChg chg="add del mod">
          <ac:chgData name="Lombardo, Timothy Paul" userId="bb3fd58c-3bf2-4d13-ad05-8aac89cc02d3" providerId="ADAL" clId="{D2024981-5099-4173-B285-D90263C26D32}" dt="2021-10-01T14:59:34.204" v="650" actId="478"/>
          <ac:spMkLst>
            <pc:docMk/>
            <pc:sldMk cId="2954661642" sldId="361"/>
            <ac:spMk id="9" creationId="{14935884-1481-4F90-B162-FAEA4AE01FCE}"/>
          </ac:spMkLst>
        </pc:spChg>
        <pc:spChg chg="del">
          <ac:chgData name="Lombardo, Timothy Paul" userId="bb3fd58c-3bf2-4d13-ad05-8aac89cc02d3" providerId="ADAL" clId="{D2024981-5099-4173-B285-D90263C26D32}" dt="2021-10-01T13:34:21.549" v="91" actId="478"/>
          <ac:spMkLst>
            <pc:docMk/>
            <pc:sldMk cId="2954661642" sldId="361"/>
            <ac:spMk id="10" creationId="{13CA026D-7068-4134-A1C9-E38724F7E98C}"/>
          </ac:spMkLst>
        </pc:spChg>
        <pc:spChg chg="add mod">
          <ac:chgData name="Lombardo, Timothy Paul" userId="bb3fd58c-3bf2-4d13-ad05-8aac89cc02d3" providerId="ADAL" clId="{D2024981-5099-4173-B285-D90263C26D32}" dt="2021-10-01T14:59:58.719" v="660" actId="1076"/>
          <ac:spMkLst>
            <pc:docMk/>
            <pc:sldMk cId="2954661642" sldId="361"/>
            <ac:spMk id="11" creationId="{DBA4785B-46A6-4533-8897-AA3D4494FF85}"/>
          </ac:spMkLst>
        </pc:spChg>
        <pc:picChg chg="add mod">
          <ac:chgData name="Lombardo, Timothy Paul" userId="bb3fd58c-3bf2-4d13-ad05-8aac89cc02d3" providerId="ADAL" clId="{D2024981-5099-4173-B285-D90263C26D32}" dt="2021-10-04T19:51:33.911" v="2513" actId="13244"/>
          <ac:picMkLst>
            <pc:docMk/>
            <pc:sldMk cId="2954661642" sldId="361"/>
            <ac:picMk id="13" creationId="{87106E1B-99C3-49FD-9CF9-FA011FC7796D}"/>
          </ac:picMkLst>
        </pc:picChg>
        <pc:picChg chg="del">
          <ac:chgData name="Lombardo, Timothy Paul" userId="bb3fd58c-3bf2-4d13-ad05-8aac89cc02d3" providerId="ADAL" clId="{D2024981-5099-4173-B285-D90263C26D32}" dt="2021-10-01T13:34:21.549" v="91" actId="478"/>
          <ac:picMkLst>
            <pc:docMk/>
            <pc:sldMk cId="2954661642" sldId="361"/>
            <ac:picMk id="5122" creationId="{00000000-0000-0000-0000-000000000000}"/>
          </ac:picMkLst>
        </pc:picChg>
      </pc:sldChg>
      <pc:sldChg chg="addSp delSp modSp add del">
        <pc:chgData name="Lombardo, Timothy Paul" userId="bb3fd58c-3bf2-4d13-ad05-8aac89cc02d3" providerId="ADAL" clId="{D2024981-5099-4173-B285-D90263C26D32}" dt="2021-10-04T18:25:39.500" v="1991" actId="2696"/>
        <pc:sldMkLst>
          <pc:docMk/>
          <pc:sldMk cId="2064199579" sldId="362"/>
        </pc:sldMkLst>
        <pc:spChg chg="del">
          <ac:chgData name="Lombardo, Timothy Paul" userId="bb3fd58c-3bf2-4d13-ad05-8aac89cc02d3" providerId="ADAL" clId="{D2024981-5099-4173-B285-D90263C26D32}" dt="2021-10-04T17:55:48.493" v="1180" actId="478"/>
          <ac:spMkLst>
            <pc:docMk/>
            <pc:sldMk cId="2064199579" sldId="362"/>
            <ac:spMk id="26" creationId="{B302EAB2-8A8F-467B-9EDC-3DCA0C409D50}"/>
          </ac:spMkLst>
        </pc:spChg>
        <pc:spChg chg="add del">
          <ac:chgData name="Lombardo, Timothy Paul" userId="bb3fd58c-3bf2-4d13-ad05-8aac89cc02d3" providerId="ADAL" clId="{D2024981-5099-4173-B285-D90263C26D32}" dt="2021-10-04T17:55:43.706" v="1176" actId="478"/>
          <ac:spMkLst>
            <pc:docMk/>
            <pc:sldMk cId="2064199579" sldId="362"/>
            <ac:spMk id="29" creationId="{47259B34-A97C-4018-A836-50B052840752}"/>
          </ac:spMkLst>
        </pc:spChg>
        <pc:spChg chg="add del">
          <ac:chgData name="Lombardo, Timothy Paul" userId="bb3fd58c-3bf2-4d13-ad05-8aac89cc02d3" providerId="ADAL" clId="{D2024981-5099-4173-B285-D90263C26D32}" dt="2021-10-04T17:55:43.089" v="1175" actId="478"/>
          <ac:spMkLst>
            <pc:docMk/>
            <pc:sldMk cId="2064199579" sldId="362"/>
            <ac:spMk id="30" creationId="{C8E073DB-7C14-4343-9AF3-CA9407532F35}"/>
          </ac:spMkLst>
        </pc:spChg>
        <pc:spChg chg="add del">
          <ac:chgData name="Lombardo, Timothy Paul" userId="bb3fd58c-3bf2-4d13-ad05-8aac89cc02d3" providerId="ADAL" clId="{D2024981-5099-4173-B285-D90263C26D32}" dt="2021-10-04T17:55:42.459" v="1174" actId="478"/>
          <ac:spMkLst>
            <pc:docMk/>
            <pc:sldMk cId="2064199579" sldId="362"/>
            <ac:spMk id="31" creationId="{FFA709E2-467A-4A99-9EAF-3D59F70526E8}"/>
          </ac:spMkLst>
        </pc:spChg>
        <pc:spChg chg="del">
          <ac:chgData name="Lombardo, Timothy Paul" userId="bb3fd58c-3bf2-4d13-ad05-8aac89cc02d3" providerId="ADAL" clId="{D2024981-5099-4173-B285-D90263C26D32}" dt="2021-10-04T17:55:44.942" v="1177" actId="478"/>
          <ac:spMkLst>
            <pc:docMk/>
            <pc:sldMk cId="2064199579" sldId="362"/>
            <ac:spMk id="32" creationId="{13217739-F2E8-414A-B477-4B9DAC52CED7}"/>
          </ac:spMkLst>
        </pc:spChg>
        <pc:spChg chg="add del">
          <ac:chgData name="Lombardo, Timothy Paul" userId="bb3fd58c-3bf2-4d13-ad05-8aac89cc02d3" providerId="ADAL" clId="{D2024981-5099-4173-B285-D90263C26D32}" dt="2021-10-04T17:55:46.438" v="1179" actId="478"/>
          <ac:spMkLst>
            <pc:docMk/>
            <pc:sldMk cId="2064199579" sldId="362"/>
            <ac:spMk id="33" creationId="{D19EBE65-7923-4339-98C0-646C774D3B6B}"/>
          </ac:spMkLst>
        </pc:spChg>
        <pc:spChg chg="add del">
          <ac:chgData name="Lombardo, Timothy Paul" userId="bb3fd58c-3bf2-4d13-ad05-8aac89cc02d3" providerId="ADAL" clId="{D2024981-5099-4173-B285-D90263C26D32}" dt="2021-10-04T17:55:45.578" v="1178" actId="478"/>
          <ac:spMkLst>
            <pc:docMk/>
            <pc:sldMk cId="2064199579" sldId="362"/>
            <ac:spMk id="34" creationId="{2F0724D6-772D-44B1-A084-761C49AE1B46}"/>
          </ac:spMkLst>
        </pc:spChg>
        <pc:spChg chg="del">
          <ac:chgData name="Lombardo, Timothy Paul" userId="bb3fd58c-3bf2-4d13-ad05-8aac89cc02d3" providerId="ADAL" clId="{D2024981-5099-4173-B285-D90263C26D32}" dt="2021-10-04T17:55:54.700" v="1182" actId="478"/>
          <ac:spMkLst>
            <pc:docMk/>
            <pc:sldMk cId="2064199579" sldId="362"/>
            <ac:spMk id="35" creationId="{3284E6CE-0FBF-4CF8-8541-BAFED45E0CF0}"/>
          </ac:spMkLst>
        </pc:spChg>
        <pc:spChg chg="del">
          <ac:chgData name="Lombardo, Timothy Paul" userId="bb3fd58c-3bf2-4d13-ad05-8aac89cc02d3" providerId="ADAL" clId="{D2024981-5099-4173-B285-D90263C26D32}" dt="2021-10-04T17:55:55.392" v="1183" actId="478"/>
          <ac:spMkLst>
            <pc:docMk/>
            <pc:sldMk cId="2064199579" sldId="362"/>
            <ac:spMk id="36" creationId="{6492BC6E-C7AC-4A2D-9834-8A3E47D77822}"/>
          </ac:spMkLst>
        </pc:spChg>
        <pc:spChg chg="del">
          <ac:chgData name="Lombardo, Timothy Paul" userId="bb3fd58c-3bf2-4d13-ad05-8aac89cc02d3" providerId="ADAL" clId="{D2024981-5099-4173-B285-D90263C26D32}" dt="2021-10-04T17:54:52.577" v="1154" actId="478"/>
          <ac:spMkLst>
            <pc:docMk/>
            <pc:sldMk cId="2064199579" sldId="362"/>
            <ac:spMk id="37" creationId="{85B7F6E1-C8F0-4968-918A-EFA74F27311E}"/>
          </ac:spMkLst>
        </pc:spChg>
        <pc:spChg chg="del">
          <ac:chgData name="Lombardo, Timothy Paul" userId="bb3fd58c-3bf2-4d13-ad05-8aac89cc02d3" providerId="ADAL" clId="{D2024981-5099-4173-B285-D90263C26D32}" dt="2021-10-04T17:55:02.174" v="1155" actId="478"/>
          <ac:spMkLst>
            <pc:docMk/>
            <pc:sldMk cId="2064199579" sldId="362"/>
            <ac:spMk id="38" creationId="{36488646-C42F-4FAB-B3BC-1052CF3820B0}"/>
          </ac:spMkLst>
        </pc:spChg>
        <pc:spChg chg="del">
          <ac:chgData name="Lombardo, Timothy Paul" userId="bb3fd58c-3bf2-4d13-ad05-8aac89cc02d3" providerId="ADAL" clId="{D2024981-5099-4173-B285-D90263C26D32}" dt="2021-10-04T17:55:05.469" v="1156" actId="478"/>
          <ac:spMkLst>
            <pc:docMk/>
            <pc:sldMk cId="2064199579" sldId="362"/>
            <ac:spMk id="39" creationId="{8A8254F0-AB8D-4A3E-80BC-43330B5215D9}"/>
          </ac:spMkLst>
        </pc:spChg>
        <pc:spChg chg="del">
          <ac:chgData name="Lombardo, Timothy Paul" userId="bb3fd58c-3bf2-4d13-ad05-8aac89cc02d3" providerId="ADAL" clId="{D2024981-5099-4173-B285-D90263C26D32}" dt="2021-10-04T17:55:06.339" v="1157" actId="478"/>
          <ac:spMkLst>
            <pc:docMk/>
            <pc:sldMk cId="2064199579" sldId="362"/>
            <ac:spMk id="40" creationId="{5C741503-94D4-4E2B-B5FC-594D01C3712B}"/>
          </ac:spMkLst>
        </pc:spChg>
        <pc:graphicFrameChg chg="mod modGraphic">
          <ac:chgData name="Lombardo, Timothy Paul" userId="bb3fd58c-3bf2-4d13-ad05-8aac89cc02d3" providerId="ADAL" clId="{D2024981-5099-4173-B285-D90263C26D32}" dt="2021-10-04T17:56:08.947" v="1188" actId="255"/>
          <ac:graphicFrameMkLst>
            <pc:docMk/>
            <pc:sldMk cId="2064199579" sldId="362"/>
            <ac:graphicFrameMk id="25" creationId="{1E86CF62-D63E-4E31-9765-730AAFE0D804}"/>
          </ac:graphicFrameMkLst>
        </pc:graphicFrameChg>
        <pc:graphicFrameChg chg="add del">
          <ac:chgData name="Lombardo, Timothy Paul" userId="bb3fd58c-3bf2-4d13-ad05-8aac89cc02d3" providerId="ADAL" clId="{D2024981-5099-4173-B285-D90263C26D32}" dt="2021-10-04T17:55:37.068" v="1172" actId="478"/>
          <ac:graphicFrameMkLst>
            <pc:docMk/>
            <pc:sldMk cId="2064199579" sldId="362"/>
            <ac:graphicFrameMk id="27" creationId="{0805FC4B-63B6-4E7E-A487-981955321A2E}"/>
          </ac:graphicFrameMkLst>
        </pc:graphicFrameChg>
        <pc:graphicFrameChg chg="add del">
          <ac:chgData name="Lombardo, Timothy Paul" userId="bb3fd58c-3bf2-4d13-ad05-8aac89cc02d3" providerId="ADAL" clId="{D2024981-5099-4173-B285-D90263C26D32}" dt="2021-10-04T17:55:39.183" v="1173" actId="478"/>
          <ac:graphicFrameMkLst>
            <pc:docMk/>
            <pc:sldMk cId="2064199579" sldId="362"/>
            <ac:graphicFrameMk id="28" creationId="{A5C1D4E3-5F1B-4D13-8095-44F4DB113DCE}"/>
          </ac:graphicFrameMkLst>
        </pc:graphicFrameChg>
      </pc:sldChg>
      <pc:sldChg chg="addSp delSp modSp add modAnim">
        <pc:chgData name="Lombardo, Timothy Paul" userId="bb3fd58c-3bf2-4d13-ad05-8aac89cc02d3" providerId="ADAL" clId="{D2024981-5099-4173-B285-D90263C26D32}" dt="2021-10-04T19:47:59.291" v="2484"/>
        <pc:sldMkLst>
          <pc:docMk/>
          <pc:sldMk cId="4056213591" sldId="362"/>
        </pc:sldMkLst>
        <pc:spChg chg="add del mod">
          <ac:chgData name="Lombardo, Timothy Paul" userId="bb3fd58c-3bf2-4d13-ad05-8aac89cc02d3" providerId="ADAL" clId="{D2024981-5099-4173-B285-D90263C26D32}" dt="2021-10-04T18:42:52.935" v="2117"/>
          <ac:spMkLst>
            <pc:docMk/>
            <pc:sldMk cId="4056213591" sldId="362"/>
            <ac:spMk id="3" creationId="{2D7D3F8B-D507-4CEB-B376-0A3FA54BA485}"/>
          </ac:spMkLst>
        </pc:spChg>
        <pc:spChg chg="add del mod">
          <ac:chgData name="Lombardo, Timothy Paul" userId="bb3fd58c-3bf2-4d13-ad05-8aac89cc02d3" providerId="ADAL" clId="{D2024981-5099-4173-B285-D90263C26D32}" dt="2021-10-04T18:42:52.935" v="2117"/>
          <ac:spMkLst>
            <pc:docMk/>
            <pc:sldMk cId="4056213591" sldId="362"/>
            <ac:spMk id="4" creationId="{4DC6AFC9-0233-426B-9A12-F03C2ED0B343}"/>
          </ac:spMkLst>
        </pc:spChg>
        <pc:spChg chg="add del mod">
          <ac:chgData name="Lombardo, Timothy Paul" userId="bb3fd58c-3bf2-4d13-ad05-8aac89cc02d3" providerId="ADAL" clId="{D2024981-5099-4173-B285-D90263C26D32}" dt="2021-10-04T18:42:52.935" v="2117"/>
          <ac:spMkLst>
            <pc:docMk/>
            <pc:sldMk cId="4056213591" sldId="362"/>
            <ac:spMk id="5" creationId="{9B976B31-8496-4B80-A6A6-ACE2DE1A0E1C}"/>
          </ac:spMkLst>
        </pc:spChg>
        <pc:spChg chg="add mod">
          <ac:chgData name="Lombardo, Timothy Paul" userId="bb3fd58c-3bf2-4d13-ad05-8aac89cc02d3" providerId="ADAL" clId="{D2024981-5099-4173-B285-D90263C26D32}" dt="2021-10-04T18:45:33.187" v="2148" actId="6549"/>
          <ac:spMkLst>
            <pc:docMk/>
            <pc:sldMk cId="4056213591" sldId="362"/>
            <ac:spMk id="7" creationId="{A526F4BB-2404-4473-AFC2-1CB84B86BF6D}"/>
          </ac:spMkLst>
        </pc:spChg>
        <pc:spChg chg="add mod">
          <ac:chgData name="Lombardo, Timothy Paul" userId="bb3fd58c-3bf2-4d13-ad05-8aac89cc02d3" providerId="ADAL" clId="{D2024981-5099-4173-B285-D90263C26D32}" dt="2021-10-04T19:47:30.942" v="2481" actId="13244"/>
          <ac:spMkLst>
            <pc:docMk/>
            <pc:sldMk cId="4056213591" sldId="362"/>
            <ac:spMk id="28" creationId="{47C0C104-E17A-449E-AA9D-BCE56487DA69}"/>
          </ac:spMkLst>
        </pc:spChg>
        <pc:spChg chg="mod">
          <ac:chgData name="Lombardo, Timothy Paul" userId="bb3fd58c-3bf2-4d13-ad05-8aac89cc02d3" providerId="ADAL" clId="{D2024981-5099-4173-B285-D90263C26D32}" dt="2021-10-04T19:47:15.463" v="2479" actId="13244"/>
          <ac:spMkLst>
            <pc:docMk/>
            <pc:sldMk cId="4056213591" sldId="362"/>
            <ac:spMk id="34" creationId="{EDD797CF-06B0-4919-B76C-3692C0FE4295}"/>
          </ac:spMkLst>
        </pc:spChg>
        <pc:spChg chg="del">
          <ac:chgData name="Lombardo, Timothy Paul" userId="bb3fd58c-3bf2-4d13-ad05-8aac89cc02d3" providerId="ADAL" clId="{D2024981-5099-4173-B285-D90263C26D32}" dt="2021-10-04T18:28:06.900" v="2001" actId="478"/>
          <ac:spMkLst>
            <pc:docMk/>
            <pc:sldMk cId="4056213591" sldId="362"/>
            <ac:spMk id="36" creationId="{E118E4AA-50F0-4663-AFD7-05BDD9893CF5}"/>
          </ac:spMkLst>
        </pc:spChg>
        <pc:spChg chg="del">
          <ac:chgData name="Lombardo, Timothy Paul" userId="bb3fd58c-3bf2-4d13-ad05-8aac89cc02d3" providerId="ADAL" clId="{D2024981-5099-4173-B285-D90263C26D32}" dt="2021-10-04T18:28:25.758" v="2008" actId="478"/>
          <ac:spMkLst>
            <pc:docMk/>
            <pc:sldMk cId="4056213591" sldId="362"/>
            <ac:spMk id="37" creationId="{7DD159A9-13F9-4661-A8EE-27034504D7B5}"/>
          </ac:spMkLst>
        </pc:spChg>
        <pc:spChg chg="del">
          <ac:chgData name="Lombardo, Timothy Paul" userId="bb3fd58c-3bf2-4d13-ad05-8aac89cc02d3" providerId="ADAL" clId="{D2024981-5099-4173-B285-D90263C26D32}" dt="2021-10-04T18:31:29.412" v="2047" actId="478"/>
          <ac:spMkLst>
            <pc:docMk/>
            <pc:sldMk cId="4056213591" sldId="362"/>
            <ac:spMk id="38" creationId="{CDA4EE0A-E76D-4799-9890-0FF68630CF72}"/>
          </ac:spMkLst>
        </pc:spChg>
        <pc:spChg chg="del">
          <ac:chgData name="Lombardo, Timothy Paul" userId="bb3fd58c-3bf2-4d13-ad05-8aac89cc02d3" providerId="ADAL" clId="{D2024981-5099-4173-B285-D90263C26D32}" dt="2021-10-04T18:31:31.331" v="2049" actId="478"/>
          <ac:spMkLst>
            <pc:docMk/>
            <pc:sldMk cId="4056213591" sldId="362"/>
            <ac:spMk id="39" creationId="{BE48A7CF-4C3A-4AB7-BF02-B2FA503BE0AF}"/>
          </ac:spMkLst>
        </pc:spChg>
        <pc:spChg chg="del">
          <ac:chgData name="Lombardo, Timothy Paul" userId="bb3fd58c-3bf2-4d13-ad05-8aac89cc02d3" providerId="ADAL" clId="{D2024981-5099-4173-B285-D90263C26D32}" dt="2021-10-04T18:31:30.749" v="2048" actId="478"/>
          <ac:spMkLst>
            <pc:docMk/>
            <pc:sldMk cId="4056213591" sldId="362"/>
            <ac:spMk id="40" creationId="{2369242A-668E-485F-B758-A3AB1E6CD365}"/>
          </ac:spMkLst>
        </pc:spChg>
        <pc:spChg chg="del">
          <ac:chgData name="Lombardo, Timothy Paul" userId="bb3fd58c-3bf2-4d13-ad05-8aac89cc02d3" providerId="ADAL" clId="{D2024981-5099-4173-B285-D90263C26D32}" dt="2021-10-04T18:31:24.061" v="2044" actId="478"/>
          <ac:spMkLst>
            <pc:docMk/>
            <pc:sldMk cId="4056213591" sldId="362"/>
            <ac:spMk id="42" creationId="{2D313772-A343-44C5-BB58-204D3D33148C}"/>
          </ac:spMkLst>
        </pc:spChg>
        <pc:spChg chg="del">
          <ac:chgData name="Lombardo, Timothy Paul" userId="bb3fd58c-3bf2-4d13-ad05-8aac89cc02d3" providerId="ADAL" clId="{D2024981-5099-4173-B285-D90263C26D32}" dt="2021-10-04T18:31:25.243" v="2045" actId="478"/>
          <ac:spMkLst>
            <pc:docMk/>
            <pc:sldMk cId="4056213591" sldId="362"/>
            <ac:spMk id="43" creationId="{5D3C66D9-BBAF-4CD2-A084-1BC28E6E61E1}"/>
          </ac:spMkLst>
        </pc:spChg>
        <pc:spChg chg="del">
          <ac:chgData name="Lombardo, Timothy Paul" userId="bb3fd58c-3bf2-4d13-ad05-8aac89cc02d3" providerId="ADAL" clId="{D2024981-5099-4173-B285-D90263C26D32}" dt="2021-10-04T18:31:19.832" v="2040" actId="478"/>
          <ac:spMkLst>
            <pc:docMk/>
            <pc:sldMk cId="4056213591" sldId="362"/>
            <ac:spMk id="44" creationId="{909A84A5-AACB-46FC-8036-5F7C3F284113}"/>
          </ac:spMkLst>
        </pc:spChg>
        <pc:spChg chg="del">
          <ac:chgData name="Lombardo, Timothy Paul" userId="bb3fd58c-3bf2-4d13-ad05-8aac89cc02d3" providerId="ADAL" clId="{D2024981-5099-4173-B285-D90263C26D32}" dt="2021-10-04T18:31:23.402" v="2043" actId="478"/>
          <ac:spMkLst>
            <pc:docMk/>
            <pc:sldMk cId="4056213591" sldId="362"/>
            <ac:spMk id="45" creationId="{094964B6-DAF2-4576-B65D-659BA6C720B0}"/>
          </ac:spMkLst>
        </pc:spChg>
        <pc:spChg chg="del">
          <ac:chgData name="Lombardo, Timothy Paul" userId="bb3fd58c-3bf2-4d13-ad05-8aac89cc02d3" providerId="ADAL" clId="{D2024981-5099-4173-B285-D90263C26D32}" dt="2021-10-04T18:28:00.677" v="1998" actId="478"/>
          <ac:spMkLst>
            <pc:docMk/>
            <pc:sldMk cId="4056213591" sldId="362"/>
            <ac:spMk id="55" creationId="{7270D705-24DF-48D5-B04E-DAC0AB3A650B}"/>
          </ac:spMkLst>
        </pc:spChg>
        <pc:spChg chg="del">
          <ac:chgData name="Lombardo, Timothy Paul" userId="bb3fd58c-3bf2-4d13-ad05-8aac89cc02d3" providerId="ADAL" clId="{D2024981-5099-4173-B285-D90263C26D32}" dt="2021-10-04T18:28:10.077" v="2003" actId="478"/>
          <ac:spMkLst>
            <pc:docMk/>
            <pc:sldMk cId="4056213591" sldId="362"/>
            <ac:spMk id="56" creationId="{2E7C9171-674F-48AD-9677-2DBA4FA30379}"/>
          </ac:spMkLst>
        </pc:spChg>
        <pc:spChg chg="del">
          <ac:chgData name="Lombardo, Timothy Paul" userId="bb3fd58c-3bf2-4d13-ad05-8aac89cc02d3" providerId="ADAL" clId="{D2024981-5099-4173-B285-D90263C26D32}" dt="2021-10-04T18:28:09.014" v="2002" actId="478"/>
          <ac:spMkLst>
            <pc:docMk/>
            <pc:sldMk cId="4056213591" sldId="362"/>
            <ac:spMk id="57" creationId="{41B0CB1E-D51F-40CB-810F-34A8CC31EBF1}"/>
          </ac:spMkLst>
        </pc:spChg>
        <pc:spChg chg="mod">
          <ac:chgData name="Lombardo, Timothy Paul" userId="bb3fd58c-3bf2-4d13-ad05-8aac89cc02d3" providerId="ADAL" clId="{D2024981-5099-4173-B285-D90263C26D32}" dt="2021-10-04T19:47:12.454" v="2478" actId="13244"/>
          <ac:spMkLst>
            <pc:docMk/>
            <pc:sldMk cId="4056213591" sldId="362"/>
            <ac:spMk id="96258" creationId="{00000000-0000-0000-0000-000000000000}"/>
          </ac:spMkLst>
        </pc:spChg>
        <pc:graphicFrameChg chg="add mod modGraphic">
          <ac:chgData name="Lombardo, Timothy Paul" userId="bb3fd58c-3bf2-4d13-ad05-8aac89cc02d3" providerId="ADAL" clId="{D2024981-5099-4173-B285-D90263C26D32}" dt="2021-10-04T19:47:20.619" v="2480" actId="13244"/>
          <ac:graphicFrameMkLst>
            <pc:docMk/>
            <pc:sldMk cId="4056213591" sldId="362"/>
            <ac:graphicFrameMk id="2" creationId="{813706DE-7ECD-4BDB-8330-1D4E2E19C4F1}"/>
          </ac:graphicFrameMkLst>
        </pc:graphicFrameChg>
        <pc:graphicFrameChg chg="add mod modGraphic">
          <ac:chgData name="Lombardo, Timothy Paul" userId="bb3fd58c-3bf2-4d13-ad05-8aac89cc02d3" providerId="ADAL" clId="{D2024981-5099-4173-B285-D90263C26D32}" dt="2021-10-04T19:47:41.508" v="2482" actId="13244"/>
          <ac:graphicFrameMkLst>
            <pc:docMk/>
            <pc:sldMk cId="4056213591" sldId="362"/>
            <ac:graphicFrameMk id="6" creationId="{D1AA504C-33B5-4F79-9E44-70031FD3A144}"/>
          </ac:graphicFrameMkLst>
        </pc:graphicFrameChg>
        <pc:graphicFrameChg chg="add mod">
          <ac:chgData name="Lombardo, Timothy Paul" userId="bb3fd58c-3bf2-4d13-ad05-8aac89cc02d3" providerId="ADAL" clId="{D2024981-5099-4173-B285-D90263C26D32}" dt="2021-10-04T18:46:29.445" v="2279" actId="962"/>
          <ac:graphicFrameMkLst>
            <pc:docMk/>
            <pc:sldMk cId="4056213591" sldId="362"/>
            <ac:graphicFrameMk id="10" creationId="{B7B5FE2F-156D-4648-9994-18BD9E76A4A4}"/>
          </ac:graphicFrameMkLst>
        </pc:graphicFrameChg>
        <pc:graphicFrameChg chg="del">
          <ac:chgData name="Lombardo, Timothy Paul" userId="bb3fd58c-3bf2-4d13-ad05-8aac89cc02d3" providerId="ADAL" clId="{D2024981-5099-4173-B285-D90263C26D32}" dt="2021-10-04T18:28:04.582" v="2000" actId="478"/>
          <ac:graphicFrameMkLst>
            <pc:docMk/>
            <pc:sldMk cId="4056213591" sldId="362"/>
            <ac:graphicFrameMk id="35" creationId="{E8CA3548-D466-47BE-BC2A-5B71EAA8A244}"/>
          </ac:graphicFrameMkLst>
        </pc:graphicFrameChg>
        <pc:graphicFrameChg chg="del">
          <ac:chgData name="Lombardo, Timothy Paul" userId="bb3fd58c-3bf2-4d13-ad05-8aac89cc02d3" providerId="ADAL" clId="{D2024981-5099-4173-B285-D90263C26D32}" dt="2021-10-04T18:28:03.097" v="1999" actId="478"/>
          <ac:graphicFrameMkLst>
            <pc:docMk/>
            <pc:sldMk cId="4056213591" sldId="362"/>
            <ac:graphicFrameMk id="41" creationId="{64983373-C2A7-4475-9E01-0F8471120459}"/>
          </ac:graphicFrameMkLst>
        </pc:graphicFrameChg>
        <pc:graphicFrameChg chg="del">
          <ac:chgData name="Lombardo, Timothy Paul" userId="bb3fd58c-3bf2-4d13-ad05-8aac89cc02d3" providerId="ADAL" clId="{D2024981-5099-4173-B285-D90263C26D32}" dt="2021-10-04T18:28:16.213" v="2005" actId="478"/>
          <ac:graphicFrameMkLst>
            <pc:docMk/>
            <pc:sldMk cId="4056213591" sldId="362"/>
            <ac:graphicFrameMk id="46" creationId="{17C21287-013B-412A-807E-301C5D1ECC60}"/>
          </ac:graphicFrameMkLst>
        </pc:graphicFrameChg>
        <pc:graphicFrameChg chg="del">
          <ac:chgData name="Lombardo, Timothy Paul" userId="bb3fd58c-3bf2-4d13-ad05-8aac89cc02d3" providerId="ADAL" clId="{D2024981-5099-4173-B285-D90263C26D32}" dt="2021-10-04T18:28:14.420" v="2004" actId="478"/>
          <ac:graphicFrameMkLst>
            <pc:docMk/>
            <pc:sldMk cId="4056213591" sldId="362"/>
            <ac:graphicFrameMk id="47" creationId="{35D91B41-7348-4BDE-B77E-31ECE4CE6B06}"/>
          </ac:graphicFrameMkLst>
        </pc:graphicFrameChg>
        <pc:graphicFrameChg chg="del mod modGraphic">
          <ac:chgData name="Lombardo, Timothy Paul" userId="bb3fd58c-3bf2-4d13-ad05-8aac89cc02d3" providerId="ADAL" clId="{D2024981-5099-4173-B285-D90263C26D32}" dt="2021-10-04T18:31:46.963" v="2055" actId="478"/>
          <ac:graphicFrameMkLst>
            <pc:docMk/>
            <pc:sldMk cId="4056213591" sldId="362"/>
            <ac:graphicFrameMk id="48" creationId="{D2351C59-9A18-4D74-9406-30501821A647}"/>
          </ac:graphicFrameMkLst>
        </pc:graphicFrameChg>
        <pc:graphicFrameChg chg="del">
          <ac:chgData name="Lombardo, Timothy Paul" userId="bb3fd58c-3bf2-4d13-ad05-8aac89cc02d3" providerId="ADAL" clId="{D2024981-5099-4173-B285-D90263C26D32}" dt="2021-10-04T18:31:28.706" v="2046" actId="478"/>
          <ac:graphicFrameMkLst>
            <pc:docMk/>
            <pc:sldMk cId="4056213591" sldId="362"/>
            <ac:graphicFrameMk id="49" creationId="{EFF7F60E-319E-477D-9199-D28B490BC28E}"/>
          </ac:graphicFrameMkLst>
        </pc:graphicFrameChg>
        <pc:graphicFrameChg chg="del">
          <ac:chgData name="Lombardo, Timothy Paul" userId="bb3fd58c-3bf2-4d13-ad05-8aac89cc02d3" providerId="ADAL" clId="{D2024981-5099-4173-B285-D90263C26D32}" dt="2021-10-04T18:31:22.519" v="2042" actId="478"/>
          <ac:graphicFrameMkLst>
            <pc:docMk/>
            <pc:sldMk cId="4056213591" sldId="362"/>
            <ac:graphicFrameMk id="50" creationId="{7DD402D6-7339-4D8D-AF6B-9218B3E0EB49}"/>
          </ac:graphicFrameMkLst>
        </pc:graphicFrameChg>
        <pc:graphicFrameChg chg="del">
          <ac:chgData name="Lombardo, Timothy Paul" userId="bb3fd58c-3bf2-4d13-ad05-8aac89cc02d3" providerId="ADAL" clId="{D2024981-5099-4173-B285-D90263C26D32}" dt="2021-10-04T18:31:16.776" v="2037" actId="478"/>
          <ac:graphicFrameMkLst>
            <pc:docMk/>
            <pc:sldMk cId="4056213591" sldId="362"/>
            <ac:graphicFrameMk id="51" creationId="{5CF73BDC-ECE0-4432-B0BB-9297D6B6EF3A}"/>
          </ac:graphicFrameMkLst>
        </pc:graphicFrameChg>
        <pc:graphicFrameChg chg="del">
          <ac:chgData name="Lombardo, Timothy Paul" userId="bb3fd58c-3bf2-4d13-ad05-8aac89cc02d3" providerId="ADAL" clId="{D2024981-5099-4173-B285-D90263C26D32}" dt="2021-10-04T18:31:32.257" v="2050" actId="478"/>
          <ac:graphicFrameMkLst>
            <pc:docMk/>
            <pc:sldMk cId="4056213591" sldId="362"/>
            <ac:graphicFrameMk id="52" creationId="{B4AE3936-C756-4809-9E5D-F94EA7DC029A}"/>
          </ac:graphicFrameMkLst>
        </pc:graphicFrameChg>
        <pc:graphicFrameChg chg="del">
          <ac:chgData name="Lombardo, Timothy Paul" userId="bb3fd58c-3bf2-4d13-ad05-8aac89cc02d3" providerId="ADAL" clId="{D2024981-5099-4173-B285-D90263C26D32}" dt="2021-10-04T18:31:21.726" v="2041" actId="478"/>
          <ac:graphicFrameMkLst>
            <pc:docMk/>
            <pc:sldMk cId="4056213591" sldId="362"/>
            <ac:graphicFrameMk id="53" creationId="{00E27858-D8DF-4D77-889A-AEE6588D361F}"/>
          </ac:graphicFrameMkLst>
        </pc:graphicFrameChg>
        <pc:graphicFrameChg chg="del modGraphic">
          <ac:chgData name="Lombardo, Timothy Paul" userId="bb3fd58c-3bf2-4d13-ad05-8aac89cc02d3" providerId="ADAL" clId="{D2024981-5099-4173-B285-D90263C26D32}" dt="2021-10-04T18:31:19.091" v="2039" actId="478"/>
          <ac:graphicFrameMkLst>
            <pc:docMk/>
            <pc:sldMk cId="4056213591" sldId="362"/>
            <ac:graphicFrameMk id="54" creationId="{91E80D89-87D0-4484-9FFB-052228DB51D7}"/>
          </ac:graphicFrameMkLst>
        </pc:graphicFrameChg>
      </pc:sldChg>
      <pc:sldChg chg="delSp modSp add del">
        <pc:chgData name="Lombardo, Timothy Paul" userId="bb3fd58c-3bf2-4d13-ad05-8aac89cc02d3" providerId="ADAL" clId="{D2024981-5099-4173-B285-D90263C26D32}" dt="2021-10-04T18:45:58.404" v="2150" actId="2696"/>
        <pc:sldMkLst>
          <pc:docMk/>
          <pc:sldMk cId="2644520758" sldId="363"/>
        </pc:sldMkLst>
        <pc:spChg chg="mod">
          <ac:chgData name="Lombardo, Timothy Paul" userId="bb3fd58c-3bf2-4d13-ad05-8aac89cc02d3" providerId="ADAL" clId="{D2024981-5099-4173-B285-D90263C26D32}" dt="2021-10-04T18:36:18.652" v="2083" actId="1076"/>
          <ac:spMkLst>
            <pc:docMk/>
            <pc:sldMk cId="2644520758" sldId="363"/>
            <ac:spMk id="36" creationId="{E118E4AA-50F0-4663-AFD7-05BDD9893CF5}"/>
          </ac:spMkLst>
        </pc:spChg>
        <pc:spChg chg="del">
          <ac:chgData name="Lombardo, Timothy Paul" userId="bb3fd58c-3bf2-4d13-ad05-8aac89cc02d3" providerId="ADAL" clId="{D2024981-5099-4173-B285-D90263C26D32}" dt="2021-10-04T18:36:14.168" v="2081" actId="478"/>
          <ac:spMkLst>
            <pc:docMk/>
            <pc:sldMk cId="2644520758" sldId="363"/>
            <ac:spMk id="55" creationId="{7270D705-24DF-48D5-B04E-DAC0AB3A650B}"/>
          </ac:spMkLst>
        </pc:spChg>
        <pc:graphicFrameChg chg="mod">
          <ac:chgData name="Lombardo, Timothy Paul" userId="bb3fd58c-3bf2-4d13-ad05-8aac89cc02d3" providerId="ADAL" clId="{D2024981-5099-4173-B285-D90263C26D32}" dt="2021-10-04T18:36:20.399" v="2084" actId="1076"/>
          <ac:graphicFrameMkLst>
            <pc:docMk/>
            <pc:sldMk cId="2644520758" sldId="363"/>
            <ac:graphicFrameMk id="35" creationId="{E8CA3548-D466-47BE-BC2A-5B71EAA8A244}"/>
          </ac:graphicFrameMkLst>
        </pc:graphicFrameChg>
        <pc:graphicFrameChg chg="mod">
          <ac:chgData name="Lombardo, Timothy Paul" userId="bb3fd58c-3bf2-4d13-ad05-8aac89cc02d3" providerId="ADAL" clId="{D2024981-5099-4173-B285-D90263C26D32}" dt="2021-10-04T18:36:16.327" v="2082" actId="1076"/>
          <ac:graphicFrameMkLst>
            <pc:docMk/>
            <pc:sldMk cId="2644520758" sldId="363"/>
            <ac:graphicFrameMk id="41" creationId="{64983373-C2A7-4475-9E01-0F8471120459}"/>
          </ac:graphicFrameMkLst>
        </pc:graphicFrameChg>
      </pc:sldChg>
      <pc:sldChg chg="delSp modSp add del">
        <pc:chgData name="Lombardo, Timothy Paul" userId="bb3fd58c-3bf2-4d13-ad05-8aac89cc02d3" providerId="ADAL" clId="{D2024981-5099-4173-B285-D90263C26D32}" dt="2021-10-04T18:24:41.822" v="1884" actId="2696"/>
        <pc:sldMkLst>
          <pc:docMk/>
          <pc:sldMk cId="3978144476" sldId="363"/>
        </pc:sldMkLst>
        <pc:spChg chg="mod">
          <ac:chgData name="Lombardo, Timothy Paul" userId="bb3fd58c-3bf2-4d13-ad05-8aac89cc02d3" providerId="ADAL" clId="{D2024981-5099-4173-B285-D90263C26D32}" dt="2021-10-04T18:21:30.500" v="1822" actId="14100"/>
          <ac:spMkLst>
            <pc:docMk/>
            <pc:sldMk cId="3978144476" sldId="363"/>
            <ac:spMk id="10" creationId="{48D7982E-408B-43DA-B354-FAC5152ADE2C}"/>
          </ac:spMkLst>
        </pc:spChg>
        <pc:spChg chg="mod">
          <ac:chgData name="Lombardo, Timothy Paul" userId="bb3fd58c-3bf2-4d13-ad05-8aac89cc02d3" providerId="ADAL" clId="{D2024981-5099-4173-B285-D90263C26D32}" dt="2021-10-04T18:22:18.711" v="1830" actId="1076"/>
          <ac:spMkLst>
            <pc:docMk/>
            <pc:sldMk cId="3978144476" sldId="363"/>
            <ac:spMk id="11" creationId="{5F45739E-6956-41E5-BA7B-BCBBF4127C66}"/>
          </ac:spMkLst>
        </pc:spChg>
        <pc:spChg chg="del">
          <ac:chgData name="Lombardo, Timothy Paul" userId="bb3fd58c-3bf2-4d13-ad05-8aac89cc02d3" providerId="ADAL" clId="{D2024981-5099-4173-B285-D90263C26D32}" dt="2021-10-04T18:20:47.210" v="1813" actId="478"/>
          <ac:spMkLst>
            <pc:docMk/>
            <pc:sldMk cId="3978144476" sldId="363"/>
            <ac:spMk id="16" creationId="{C61A576D-06BE-4786-A8D0-452C3D5A41E1}"/>
          </ac:spMkLst>
        </pc:spChg>
      </pc:sldChg>
      <pc:sldChg chg="add del">
        <pc:chgData name="Lombardo, Timothy Paul" userId="bb3fd58c-3bf2-4d13-ad05-8aac89cc02d3" providerId="ADAL" clId="{D2024981-5099-4173-B285-D90263C26D32}" dt="2021-10-04T18:45:59.161" v="2151" actId="2696"/>
        <pc:sldMkLst>
          <pc:docMk/>
          <pc:sldMk cId="1050592541" sldId="364"/>
        </pc:sldMkLst>
      </pc:sldChg>
      <pc:sldChg chg="add del">
        <pc:chgData name="Lombardo, Timothy Paul" userId="bb3fd58c-3bf2-4d13-ad05-8aac89cc02d3" providerId="ADAL" clId="{D2024981-5099-4173-B285-D90263C26D32}" dt="2021-10-04T18:44:28.014" v="2135" actId="2696"/>
        <pc:sldMkLst>
          <pc:docMk/>
          <pc:sldMk cId="634084678" sldId="365"/>
        </pc:sldMkLst>
      </pc:sldChg>
      <pc:sldChg chg="addSp delSp modSp add">
        <pc:chgData name="Lombardo, Timothy Paul" userId="bb3fd58c-3bf2-4d13-ad05-8aac89cc02d3" providerId="ADAL" clId="{D2024981-5099-4173-B285-D90263C26D32}" dt="2021-10-04T19:48:38.707" v="2488" actId="13244"/>
        <pc:sldMkLst>
          <pc:docMk/>
          <pc:sldMk cId="4064672171" sldId="366"/>
        </pc:sldMkLst>
        <pc:spChg chg="add del mod">
          <ac:chgData name="Lombardo, Timothy Paul" userId="bb3fd58c-3bf2-4d13-ad05-8aac89cc02d3" providerId="ADAL" clId="{D2024981-5099-4173-B285-D90263C26D32}" dt="2021-10-04T18:39:36.321" v="2107"/>
          <ac:spMkLst>
            <pc:docMk/>
            <pc:sldMk cId="4064672171" sldId="366"/>
            <ac:spMk id="3" creationId="{1EC15597-6C4E-4898-BB3E-D04E22BBBD7B}"/>
          </ac:spMkLst>
        </pc:spChg>
        <pc:spChg chg="add del mod">
          <ac:chgData name="Lombardo, Timothy Paul" userId="bb3fd58c-3bf2-4d13-ad05-8aac89cc02d3" providerId="ADAL" clId="{D2024981-5099-4173-B285-D90263C26D32}" dt="2021-10-04T18:39:25.526" v="2102"/>
          <ac:spMkLst>
            <pc:docMk/>
            <pc:sldMk cId="4064672171" sldId="366"/>
            <ac:spMk id="4" creationId="{F05ECBDD-8EDF-4CB8-898E-7234E59ED6AC}"/>
          </ac:spMkLst>
        </pc:spChg>
        <pc:spChg chg="add del mod">
          <ac:chgData name="Lombardo, Timothy Paul" userId="bb3fd58c-3bf2-4d13-ad05-8aac89cc02d3" providerId="ADAL" clId="{D2024981-5099-4173-B285-D90263C26D32}" dt="2021-10-04T18:39:41.835" v="2108" actId="478"/>
          <ac:spMkLst>
            <pc:docMk/>
            <pc:sldMk cId="4064672171" sldId="366"/>
            <ac:spMk id="5" creationId="{4364B295-C95D-477F-8B36-7543F5575CA0}"/>
          </ac:spMkLst>
        </pc:spChg>
        <pc:spChg chg="add mod">
          <ac:chgData name="Lombardo, Timothy Paul" userId="bb3fd58c-3bf2-4d13-ad05-8aac89cc02d3" providerId="ADAL" clId="{D2024981-5099-4173-B285-D90263C26D32}" dt="2021-10-04T18:55:45.700" v="2343" actId="947"/>
          <ac:spMkLst>
            <pc:docMk/>
            <pc:sldMk cId="4064672171" sldId="366"/>
            <ac:spMk id="6" creationId="{D798D341-A24E-4DA0-A2E9-1BBF149BB840}"/>
          </ac:spMkLst>
        </pc:spChg>
        <pc:spChg chg="mod">
          <ac:chgData name="Lombardo, Timothy Paul" userId="bb3fd58c-3bf2-4d13-ad05-8aac89cc02d3" providerId="ADAL" clId="{D2024981-5099-4173-B285-D90263C26D32}" dt="2021-10-04T19:48:38.707" v="2488" actId="13244"/>
          <ac:spMkLst>
            <pc:docMk/>
            <pc:sldMk cId="4064672171" sldId="366"/>
            <ac:spMk id="34" creationId="{EDD797CF-06B0-4919-B76C-3692C0FE4295}"/>
          </ac:spMkLst>
        </pc:spChg>
        <pc:spChg chg="mod">
          <ac:chgData name="Lombardo, Timothy Paul" userId="bb3fd58c-3bf2-4d13-ad05-8aac89cc02d3" providerId="ADAL" clId="{D2024981-5099-4173-B285-D90263C26D32}" dt="2021-10-04T19:48:35.445" v="2487" actId="13244"/>
          <ac:spMkLst>
            <pc:docMk/>
            <pc:sldMk cId="4064672171" sldId="366"/>
            <ac:spMk id="96258" creationId="{00000000-0000-0000-0000-000000000000}"/>
          </ac:spMkLst>
        </pc:spChg>
        <pc:graphicFrameChg chg="mod">
          <ac:chgData name="Lombardo, Timothy Paul" userId="bb3fd58c-3bf2-4d13-ad05-8aac89cc02d3" providerId="ADAL" clId="{D2024981-5099-4173-B285-D90263C26D32}" dt="2021-10-04T18:50:32.156" v="2318"/>
          <ac:graphicFrameMkLst>
            <pc:docMk/>
            <pc:sldMk cId="4064672171" sldId="366"/>
            <ac:graphicFrameMk id="2" creationId="{813706DE-7ECD-4BDB-8330-1D4E2E19C4F1}"/>
          </ac:graphicFrameMkLst>
        </pc:graphicFrameChg>
      </pc:sldChg>
      <pc:sldChg chg="addSp delSp modSp add ord delAnim modAnim">
        <pc:chgData name="Lombardo, Timothy Paul" userId="bb3fd58c-3bf2-4d13-ad05-8aac89cc02d3" providerId="ADAL" clId="{D2024981-5099-4173-B285-D90263C26D32}" dt="2021-10-04T19:46:12.521" v="2470" actId="13244"/>
        <pc:sldMkLst>
          <pc:docMk/>
          <pc:sldMk cId="4280959281" sldId="367"/>
        </pc:sldMkLst>
        <pc:spChg chg="del">
          <ac:chgData name="Lombardo, Timothy Paul" userId="bb3fd58c-3bf2-4d13-ad05-8aac89cc02d3" providerId="ADAL" clId="{D2024981-5099-4173-B285-D90263C26D32}" dt="2021-10-04T18:48:52.679" v="2311" actId="478"/>
          <ac:spMkLst>
            <pc:docMk/>
            <pc:sldMk cId="4280959281" sldId="367"/>
            <ac:spMk id="7" creationId="{A526F4BB-2404-4473-AFC2-1CB84B86BF6D}"/>
          </ac:spMkLst>
        </pc:spChg>
        <pc:spChg chg="mod">
          <ac:chgData name="Lombardo, Timothy Paul" userId="bb3fd58c-3bf2-4d13-ad05-8aac89cc02d3" providerId="ADAL" clId="{D2024981-5099-4173-B285-D90263C26D32}" dt="2021-10-04T19:46:12.521" v="2470" actId="13244"/>
          <ac:spMkLst>
            <pc:docMk/>
            <pc:sldMk cId="4280959281" sldId="367"/>
            <ac:spMk id="34" creationId="{EDD797CF-06B0-4919-B76C-3692C0FE4295}"/>
          </ac:spMkLst>
        </pc:spChg>
        <pc:spChg chg="mod">
          <ac:chgData name="Lombardo, Timothy Paul" userId="bb3fd58c-3bf2-4d13-ad05-8aac89cc02d3" providerId="ADAL" clId="{D2024981-5099-4173-B285-D90263C26D32}" dt="2021-10-04T19:46:11.299" v="2469" actId="13244"/>
          <ac:spMkLst>
            <pc:docMk/>
            <pc:sldMk cId="4280959281" sldId="367"/>
            <ac:spMk id="96258" creationId="{00000000-0000-0000-0000-000000000000}"/>
          </ac:spMkLst>
        </pc:spChg>
        <pc:graphicFrameChg chg="modGraphic">
          <ac:chgData name="Lombardo, Timothy Paul" userId="bb3fd58c-3bf2-4d13-ad05-8aac89cc02d3" providerId="ADAL" clId="{D2024981-5099-4173-B285-D90263C26D32}" dt="2021-10-04T18:49:27.418" v="2313" actId="2165"/>
          <ac:graphicFrameMkLst>
            <pc:docMk/>
            <pc:sldMk cId="4280959281" sldId="367"/>
            <ac:graphicFrameMk id="2" creationId="{813706DE-7ECD-4BDB-8330-1D4E2E19C4F1}"/>
          </ac:graphicFrameMkLst>
        </pc:graphicFrameChg>
        <pc:graphicFrameChg chg="del">
          <ac:chgData name="Lombardo, Timothy Paul" userId="bb3fd58c-3bf2-4d13-ad05-8aac89cc02d3" providerId="ADAL" clId="{D2024981-5099-4173-B285-D90263C26D32}" dt="2021-10-04T18:44:39.991" v="2136" actId="478"/>
          <ac:graphicFrameMkLst>
            <pc:docMk/>
            <pc:sldMk cId="4280959281" sldId="367"/>
            <ac:graphicFrameMk id="6" creationId="{D1AA504C-33B5-4F79-9E44-70031FD3A144}"/>
          </ac:graphicFrameMkLst>
        </pc:graphicFrameChg>
        <pc:graphicFrameChg chg="add del mod modGraphic">
          <ac:chgData name="Lombardo, Timothy Paul" userId="bb3fd58c-3bf2-4d13-ad05-8aac89cc02d3" providerId="ADAL" clId="{D2024981-5099-4173-B285-D90263C26D32}" dt="2021-10-04T18:48:50.865" v="2310" actId="478"/>
          <ac:graphicFrameMkLst>
            <pc:docMk/>
            <pc:sldMk cId="4280959281" sldId="367"/>
            <ac:graphicFrameMk id="9" creationId="{F44C678B-22A7-4C4A-BFAA-8F1FBC91B0B2}"/>
          </ac:graphicFrameMkLst>
        </pc:graphicFrameChg>
        <pc:graphicFrameChg chg="del mod">
          <ac:chgData name="Lombardo, Timothy Paul" userId="bb3fd58c-3bf2-4d13-ad05-8aac89cc02d3" providerId="ADAL" clId="{D2024981-5099-4173-B285-D90263C26D32}" dt="2021-10-04T18:48:38.076" v="2309" actId="478"/>
          <ac:graphicFrameMkLst>
            <pc:docMk/>
            <pc:sldMk cId="4280959281" sldId="367"/>
            <ac:graphicFrameMk id="10" creationId="{B7B5FE2F-156D-4648-9994-18BD9E76A4A4}"/>
          </ac:graphicFrameMkLst>
        </pc:graphicFrameChg>
      </pc:sldChg>
      <pc:sldChg chg="modSp add modAnim">
        <pc:chgData name="Lombardo, Timothy Paul" userId="bb3fd58c-3bf2-4d13-ad05-8aac89cc02d3" providerId="ADAL" clId="{D2024981-5099-4173-B285-D90263C26D32}" dt="2021-10-04T19:47:51.948" v="2483"/>
        <pc:sldMkLst>
          <pc:docMk/>
          <pc:sldMk cId="3680706149" sldId="368"/>
        </pc:sldMkLst>
        <pc:spChg chg="mod">
          <ac:chgData name="Lombardo, Timothy Paul" userId="bb3fd58c-3bf2-4d13-ad05-8aac89cc02d3" providerId="ADAL" clId="{D2024981-5099-4173-B285-D90263C26D32}" dt="2021-10-04T19:46:38.907" v="2475" actId="13244"/>
          <ac:spMkLst>
            <pc:docMk/>
            <pc:sldMk cId="3680706149" sldId="368"/>
            <ac:spMk id="7" creationId="{A526F4BB-2404-4473-AFC2-1CB84B86BF6D}"/>
          </ac:spMkLst>
        </pc:spChg>
        <pc:spChg chg="mod">
          <ac:chgData name="Lombardo, Timothy Paul" userId="bb3fd58c-3bf2-4d13-ad05-8aac89cc02d3" providerId="ADAL" clId="{D2024981-5099-4173-B285-D90263C26D32}" dt="2021-10-04T19:46:27.542" v="2473" actId="13244"/>
          <ac:spMkLst>
            <pc:docMk/>
            <pc:sldMk cId="3680706149" sldId="368"/>
            <ac:spMk id="28" creationId="{47C0C104-E17A-449E-AA9D-BCE56487DA69}"/>
          </ac:spMkLst>
        </pc:spChg>
        <pc:spChg chg="mod">
          <ac:chgData name="Lombardo, Timothy Paul" userId="bb3fd58c-3bf2-4d13-ad05-8aac89cc02d3" providerId="ADAL" clId="{D2024981-5099-4173-B285-D90263C26D32}" dt="2021-10-04T19:46:25.084" v="2472" actId="13244"/>
          <ac:spMkLst>
            <pc:docMk/>
            <pc:sldMk cId="3680706149" sldId="368"/>
            <ac:spMk id="34" creationId="{EDD797CF-06B0-4919-B76C-3692C0FE4295}"/>
          </ac:spMkLst>
        </pc:spChg>
        <pc:spChg chg="mod">
          <ac:chgData name="Lombardo, Timothy Paul" userId="bb3fd58c-3bf2-4d13-ad05-8aac89cc02d3" providerId="ADAL" clId="{D2024981-5099-4173-B285-D90263C26D32}" dt="2021-10-04T19:46:22.648" v="2471" actId="13244"/>
          <ac:spMkLst>
            <pc:docMk/>
            <pc:sldMk cId="3680706149" sldId="368"/>
            <ac:spMk id="96258" creationId="{00000000-0000-0000-0000-000000000000}"/>
          </ac:spMkLst>
        </pc:spChg>
        <pc:graphicFrameChg chg="mod modGraphic">
          <ac:chgData name="Lombardo, Timothy Paul" userId="bb3fd58c-3bf2-4d13-ad05-8aac89cc02d3" providerId="ADAL" clId="{D2024981-5099-4173-B285-D90263C26D32}" dt="2021-10-04T19:46:29.795" v="2474" actId="13244"/>
          <ac:graphicFrameMkLst>
            <pc:docMk/>
            <pc:sldMk cId="3680706149" sldId="368"/>
            <ac:graphicFrameMk id="2" creationId="{813706DE-7ECD-4BDB-8330-1D4E2E19C4F1}"/>
          </ac:graphicFrameMkLst>
        </pc:graphicFrameChg>
      </pc:sldChg>
      <pc:sldChg chg="delSp modSp add delAnim">
        <pc:chgData name="Lombardo, Timothy Paul" userId="bb3fd58c-3bf2-4d13-ad05-8aac89cc02d3" providerId="ADAL" clId="{D2024981-5099-4173-B285-D90263C26D32}" dt="2021-10-04T19:46:54.176" v="2477" actId="13244"/>
        <pc:sldMkLst>
          <pc:docMk/>
          <pc:sldMk cId="3169938674" sldId="369"/>
        </pc:sldMkLst>
        <pc:spChg chg="del">
          <ac:chgData name="Lombardo, Timothy Paul" userId="bb3fd58c-3bf2-4d13-ad05-8aac89cc02d3" providerId="ADAL" clId="{D2024981-5099-4173-B285-D90263C26D32}" dt="2021-10-04T18:52:57.404" v="2328" actId="478"/>
          <ac:spMkLst>
            <pc:docMk/>
            <pc:sldMk cId="3169938674" sldId="369"/>
            <ac:spMk id="7" creationId="{A526F4BB-2404-4473-AFC2-1CB84B86BF6D}"/>
          </ac:spMkLst>
        </pc:spChg>
        <pc:spChg chg="mod">
          <ac:chgData name="Lombardo, Timothy Paul" userId="bb3fd58c-3bf2-4d13-ad05-8aac89cc02d3" providerId="ADAL" clId="{D2024981-5099-4173-B285-D90263C26D32}" dt="2021-10-04T19:46:54.176" v="2477" actId="13244"/>
          <ac:spMkLst>
            <pc:docMk/>
            <pc:sldMk cId="3169938674" sldId="369"/>
            <ac:spMk id="34" creationId="{EDD797CF-06B0-4919-B76C-3692C0FE4295}"/>
          </ac:spMkLst>
        </pc:spChg>
        <pc:spChg chg="mod">
          <ac:chgData name="Lombardo, Timothy Paul" userId="bb3fd58c-3bf2-4d13-ad05-8aac89cc02d3" providerId="ADAL" clId="{D2024981-5099-4173-B285-D90263C26D32}" dt="2021-10-04T19:46:52.434" v="2476" actId="13244"/>
          <ac:spMkLst>
            <pc:docMk/>
            <pc:sldMk cId="3169938674" sldId="369"/>
            <ac:spMk id="96258" creationId="{00000000-0000-0000-0000-000000000000}"/>
          </ac:spMkLst>
        </pc:spChg>
        <pc:graphicFrameChg chg="mod modGraphic">
          <ac:chgData name="Lombardo, Timothy Paul" userId="bb3fd58c-3bf2-4d13-ad05-8aac89cc02d3" providerId="ADAL" clId="{D2024981-5099-4173-B285-D90263C26D32}" dt="2021-10-04T18:51:58.550" v="2324" actId="2165"/>
          <ac:graphicFrameMkLst>
            <pc:docMk/>
            <pc:sldMk cId="3169938674" sldId="369"/>
            <ac:graphicFrameMk id="2" creationId="{813706DE-7ECD-4BDB-8330-1D4E2E19C4F1}"/>
          </ac:graphicFrameMkLst>
        </pc:graphicFrameChg>
        <pc:graphicFrameChg chg="del">
          <ac:chgData name="Lombardo, Timothy Paul" userId="bb3fd58c-3bf2-4d13-ad05-8aac89cc02d3" providerId="ADAL" clId="{D2024981-5099-4173-B285-D90263C26D32}" dt="2021-10-04T18:51:53.053" v="2322" actId="478"/>
          <ac:graphicFrameMkLst>
            <pc:docMk/>
            <pc:sldMk cId="3169938674" sldId="369"/>
            <ac:graphicFrameMk id="9" creationId="{F44C678B-22A7-4C4A-BFAA-8F1FBC91B0B2}"/>
          </ac:graphicFrameMkLst>
        </pc:graphicFrameChg>
        <pc:graphicFrameChg chg="del">
          <ac:chgData name="Lombardo, Timothy Paul" userId="bb3fd58c-3bf2-4d13-ad05-8aac89cc02d3" providerId="ADAL" clId="{D2024981-5099-4173-B285-D90263C26D32}" dt="2021-10-04T18:51:54.324" v="2323" actId="478"/>
          <ac:graphicFrameMkLst>
            <pc:docMk/>
            <pc:sldMk cId="3169938674" sldId="369"/>
            <ac:graphicFrameMk id="10" creationId="{B7B5FE2F-156D-4648-9994-18BD9E76A4A4}"/>
          </ac:graphicFrameMkLst>
        </pc:graphicFrameChg>
      </pc:sldChg>
      <pc:sldChg chg="add del">
        <pc:chgData name="Lombardo, Timothy Paul" userId="bb3fd58c-3bf2-4d13-ad05-8aac89cc02d3" providerId="ADAL" clId="{D2024981-5099-4173-B285-D90263C26D32}" dt="2021-10-04T18:52:07.719" v="2325" actId="2696"/>
        <pc:sldMkLst>
          <pc:docMk/>
          <pc:sldMk cId="122532630" sldId="370"/>
        </pc:sldMkLst>
      </pc:sldChg>
      <pc:sldChg chg="delSp modSp add delAnim">
        <pc:chgData name="Lombardo, Timothy Paul" userId="bb3fd58c-3bf2-4d13-ad05-8aac89cc02d3" providerId="ADAL" clId="{D2024981-5099-4173-B285-D90263C26D32}" dt="2021-10-04T19:48:15.635" v="2486" actId="13244"/>
        <pc:sldMkLst>
          <pc:docMk/>
          <pc:sldMk cId="2451550260" sldId="370"/>
        </pc:sldMkLst>
        <pc:spChg chg="del">
          <ac:chgData name="Lombardo, Timothy Paul" userId="bb3fd58c-3bf2-4d13-ad05-8aac89cc02d3" providerId="ADAL" clId="{D2024981-5099-4173-B285-D90263C26D32}" dt="2021-10-04T18:55:58.422" v="2344" actId="478"/>
          <ac:spMkLst>
            <pc:docMk/>
            <pc:sldMk cId="2451550260" sldId="370"/>
            <ac:spMk id="7" creationId="{A526F4BB-2404-4473-AFC2-1CB84B86BF6D}"/>
          </ac:spMkLst>
        </pc:spChg>
        <pc:spChg chg="mod">
          <ac:chgData name="Lombardo, Timothy Paul" userId="bb3fd58c-3bf2-4d13-ad05-8aac89cc02d3" providerId="ADAL" clId="{D2024981-5099-4173-B285-D90263C26D32}" dt="2021-10-04T19:48:15.635" v="2486" actId="13244"/>
          <ac:spMkLst>
            <pc:docMk/>
            <pc:sldMk cId="2451550260" sldId="370"/>
            <ac:spMk id="34" creationId="{EDD797CF-06B0-4919-B76C-3692C0FE4295}"/>
          </ac:spMkLst>
        </pc:spChg>
        <pc:spChg chg="mod">
          <ac:chgData name="Lombardo, Timothy Paul" userId="bb3fd58c-3bf2-4d13-ad05-8aac89cc02d3" providerId="ADAL" clId="{D2024981-5099-4173-B285-D90263C26D32}" dt="2021-10-04T19:48:13.692" v="2485" actId="13244"/>
          <ac:spMkLst>
            <pc:docMk/>
            <pc:sldMk cId="2451550260" sldId="370"/>
            <ac:spMk id="96258" creationId="{00000000-0000-0000-0000-000000000000}"/>
          </ac:spMkLst>
        </pc:spChg>
        <pc:graphicFrameChg chg="del">
          <ac:chgData name="Lombardo, Timothy Paul" userId="bb3fd58c-3bf2-4d13-ad05-8aac89cc02d3" providerId="ADAL" clId="{D2024981-5099-4173-B285-D90263C26D32}" dt="2021-10-04T18:53:10.577" v="2329" actId="478"/>
          <ac:graphicFrameMkLst>
            <pc:docMk/>
            <pc:sldMk cId="2451550260" sldId="370"/>
            <ac:graphicFrameMk id="6" creationId="{D1AA504C-33B5-4F79-9E44-70031FD3A144}"/>
          </ac:graphicFrameMkLst>
        </pc:graphicFrameChg>
        <pc:graphicFrameChg chg="del">
          <ac:chgData name="Lombardo, Timothy Paul" userId="bb3fd58c-3bf2-4d13-ad05-8aac89cc02d3" providerId="ADAL" clId="{D2024981-5099-4173-B285-D90263C26D32}" dt="2021-10-04T18:53:11.891" v="2330" actId="478"/>
          <ac:graphicFrameMkLst>
            <pc:docMk/>
            <pc:sldMk cId="2451550260" sldId="370"/>
            <ac:graphicFrameMk id="10" creationId="{B7B5FE2F-156D-4648-9994-18BD9E76A4A4}"/>
          </ac:graphicFrameMkLst>
        </pc:graphicFrameChg>
      </pc:sldChg>
    </pc:docChg>
  </pc:docChgLst>
  <pc:docChgLst>
    <pc:chgData name="Lombardo, Timothy Paul" userId="bb3fd58c-3bf2-4d13-ad05-8aac89cc02d3" providerId="ADAL" clId="{AC1A256E-9B0E-47EF-A569-CA530F36FA4E}"/>
    <pc:docChg chg="undo custSel modSld modMainMaster">
      <pc:chgData name="Lombardo, Timothy Paul" userId="bb3fd58c-3bf2-4d13-ad05-8aac89cc02d3" providerId="ADAL" clId="{AC1A256E-9B0E-47EF-A569-CA530F36FA4E}" dt="2021-09-30T18:27:17.702" v="132" actId="20577"/>
      <pc:docMkLst>
        <pc:docMk/>
      </pc:docMkLst>
      <pc:sldChg chg="addSp delSp modSp modTransition">
        <pc:chgData name="Lombardo, Timothy Paul" userId="bb3fd58c-3bf2-4d13-ad05-8aac89cc02d3" providerId="ADAL" clId="{AC1A256E-9B0E-47EF-A569-CA530F36FA4E}" dt="2021-09-30T18:10:49.952" v="126" actId="403"/>
        <pc:sldMkLst>
          <pc:docMk/>
          <pc:sldMk cId="0" sldId="256"/>
        </pc:sldMkLst>
        <pc:spChg chg="add del mod">
          <ac:chgData name="Lombardo, Timothy Paul" userId="bb3fd58c-3bf2-4d13-ad05-8aac89cc02d3" providerId="ADAL" clId="{AC1A256E-9B0E-47EF-A569-CA530F36FA4E}" dt="2021-09-30T18:10:28.401" v="80"/>
          <ac:spMkLst>
            <pc:docMk/>
            <pc:sldMk cId="0" sldId="256"/>
            <ac:spMk id="3" creationId="{2660F08F-FEBB-4E56-B70A-2EDFCB5DBCD6}"/>
          </ac:spMkLst>
        </pc:spChg>
        <pc:spChg chg="add del mod">
          <ac:chgData name="Lombardo, Timothy Paul" userId="bb3fd58c-3bf2-4d13-ad05-8aac89cc02d3" providerId="ADAL" clId="{AC1A256E-9B0E-47EF-A569-CA530F36FA4E}" dt="2021-09-30T18:10:32.155" v="81"/>
          <ac:spMkLst>
            <pc:docMk/>
            <pc:sldMk cId="0" sldId="256"/>
            <ac:spMk id="4" creationId="{C236ECF4-7CF3-49EE-95FC-5363FD501780}"/>
          </ac:spMkLst>
        </pc:spChg>
        <pc:spChg chg="add del mod">
          <ac:chgData name="Lombardo, Timothy Paul" userId="bb3fd58c-3bf2-4d13-ad05-8aac89cc02d3" providerId="ADAL" clId="{AC1A256E-9B0E-47EF-A569-CA530F36FA4E}" dt="2021-09-30T18:10:32.155" v="81"/>
          <ac:spMkLst>
            <pc:docMk/>
            <pc:sldMk cId="0" sldId="256"/>
            <ac:spMk id="5" creationId="{A58000F0-E3F4-46BC-AA46-B95093C180DB}"/>
          </ac:spMkLst>
        </pc:spChg>
        <pc:spChg chg="add del mod">
          <ac:chgData name="Lombardo, Timothy Paul" userId="bb3fd58c-3bf2-4d13-ad05-8aac89cc02d3" providerId="ADAL" clId="{AC1A256E-9B0E-47EF-A569-CA530F36FA4E}" dt="2021-09-30T18:10:32.155" v="81"/>
          <ac:spMkLst>
            <pc:docMk/>
            <pc:sldMk cId="0" sldId="256"/>
            <ac:spMk id="6" creationId="{B8C1DF65-D7A3-4F46-8236-643E6CB6C013}"/>
          </ac:spMkLst>
        </pc:spChg>
        <pc:spChg chg="mod">
          <ac:chgData name="Lombardo, Timothy Paul" userId="bb3fd58c-3bf2-4d13-ad05-8aac89cc02d3" providerId="ADAL" clId="{AC1A256E-9B0E-47EF-A569-CA530F36FA4E}" dt="2021-09-30T18:08:42.124" v="24"/>
          <ac:spMkLst>
            <pc:docMk/>
            <pc:sldMk cId="0" sldId="256"/>
            <ac:spMk id="14338" creationId="{00000000-0000-0000-0000-000000000000}"/>
          </ac:spMkLst>
        </pc:spChg>
        <pc:spChg chg="mod">
          <ac:chgData name="Lombardo, Timothy Paul" userId="bb3fd58c-3bf2-4d13-ad05-8aac89cc02d3" providerId="ADAL" clId="{AC1A256E-9B0E-47EF-A569-CA530F36FA4E}" dt="2021-09-30T18:10:49.952" v="126" actId="403"/>
          <ac:spMkLst>
            <pc:docMk/>
            <pc:sldMk cId="0" sldId="256"/>
            <ac:spMk id="14339" creationId="{00000000-0000-0000-0000-000000000000}"/>
          </ac:spMkLst>
        </pc:spChg>
      </pc:sldChg>
      <pc:sldChg chg="addSp delSp modSp modTransition">
        <pc:chgData name="Lombardo, Timothy Paul" userId="bb3fd58c-3bf2-4d13-ad05-8aac89cc02d3" providerId="ADAL" clId="{AC1A256E-9B0E-47EF-A569-CA530F36FA4E}" dt="2021-09-30T18:27:17.702" v="132" actId="20577"/>
        <pc:sldMkLst>
          <pc:docMk/>
          <pc:sldMk cId="0" sldId="293"/>
        </pc:sldMkLst>
        <pc:spChg chg="add del">
          <ac:chgData name="Lombardo, Timothy Paul" userId="bb3fd58c-3bf2-4d13-ad05-8aac89cc02d3" providerId="ADAL" clId="{AC1A256E-9B0E-47EF-A569-CA530F36FA4E}" dt="2021-09-30T18:11:08.981" v="130" actId="478"/>
          <ac:spMkLst>
            <pc:docMk/>
            <pc:sldMk cId="0" sldId="293"/>
            <ac:spMk id="2" creationId="{00000000-0000-0000-0000-000000000000}"/>
          </ac:spMkLst>
        </pc:spChg>
        <pc:spChg chg="add del mod">
          <ac:chgData name="Lombardo, Timothy Paul" userId="bb3fd58c-3bf2-4d13-ad05-8aac89cc02d3" providerId="ADAL" clId="{AC1A256E-9B0E-47EF-A569-CA530F36FA4E}" dt="2021-09-30T18:10:32.155" v="81"/>
          <ac:spMkLst>
            <pc:docMk/>
            <pc:sldMk cId="0" sldId="293"/>
            <ac:spMk id="3" creationId="{6C14274A-725F-481F-83EA-B830561B2B83}"/>
          </ac:spMkLst>
        </pc:spChg>
        <pc:spChg chg="add del mod">
          <ac:chgData name="Lombardo, Timothy Paul" userId="bb3fd58c-3bf2-4d13-ad05-8aac89cc02d3" providerId="ADAL" clId="{AC1A256E-9B0E-47EF-A569-CA530F36FA4E}" dt="2021-09-30T18:10:32.155" v="81"/>
          <ac:spMkLst>
            <pc:docMk/>
            <pc:sldMk cId="0" sldId="293"/>
            <ac:spMk id="4" creationId="{55DB0974-3DF3-4A84-8793-F46F148A2684}"/>
          </ac:spMkLst>
        </pc:spChg>
        <pc:spChg chg="add del mod">
          <ac:chgData name="Lombardo, Timothy Paul" userId="bb3fd58c-3bf2-4d13-ad05-8aac89cc02d3" providerId="ADAL" clId="{AC1A256E-9B0E-47EF-A569-CA530F36FA4E}" dt="2021-09-30T18:10:32.155" v="81"/>
          <ac:spMkLst>
            <pc:docMk/>
            <pc:sldMk cId="0" sldId="293"/>
            <ac:spMk id="5" creationId="{2A43A7F4-B4DA-444E-97C8-D24B866A285C}"/>
          </ac:spMkLst>
        </pc:spChg>
        <pc:spChg chg="add del mod">
          <ac:chgData name="Lombardo, Timothy Paul" userId="bb3fd58c-3bf2-4d13-ad05-8aac89cc02d3" providerId="ADAL" clId="{AC1A256E-9B0E-47EF-A569-CA530F36FA4E}" dt="2021-09-30T18:10:32.155" v="81"/>
          <ac:spMkLst>
            <pc:docMk/>
            <pc:sldMk cId="0" sldId="293"/>
            <ac:spMk id="6" creationId="{F816666C-9FC5-4DAE-8FE9-E59DB982952F}"/>
          </ac:spMkLst>
        </pc:spChg>
        <pc:spChg chg="add mod">
          <ac:chgData name="Lombardo, Timothy Paul" userId="bb3fd58c-3bf2-4d13-ad05-8aac89cc02d3" providerId="ADAL" clId="{AC1A256E-9B0E-47EF-A569-CA530F36FA4E}" dt="2021-09-30T18:27:17.702" v="132" actId="20577"/>
          <ac:spMkLst>
            <pc:docMk/>
            <pc:sldMk cId="0" sldId="293"/>
            <ac:spMk id="7" creationId="{B5715B37-7192-40C8-8960-00CCEF264EA5}"/>
          </ac:spMkLst>
        </pc:spChg>
        <pc:spChg chg="mod">
          <ac:chgData name="Lombardo, Timothy Paul" userId="bb3fd58c-3bf2-4d13-ad05-8aac89cc02d3" providerId="ADAL" clId="{AC1A256E-9B0E-47EF-A569-CA530F36FA4E}" dt="2021-09-30T18:08:42.124" v="24"/>
          <ac:spMkLst>
            <pc:docMk/>
            <pc:sldMk cId="0" sldId="293"/>
            <ac:spMk id="15364" creationId="{00000000-0000-0000-0000-000000000000}"/>
          </ac:spMkLst>
        </pc:spChg>
        <pc:picChg chg="mod">
          <ac:chgData name="Lombardo, Timothy Paul" userId="bb3fd58c-3bf2-4d13-ad05-8aac89cc02d3" providerId="ADAL" clId="{AC1A256E-9B0E-47EF-A569-CA530F36FA4E}" dt="2021-09-30T18:08:42.124" v="24"/>
          <ac:picMkLst>
            <pc:docMk/>
            <pc:sldMk cId="0" sldId="293"/>
            <ac:picMk id="15365" creationId="{00000000-0000-0000-0000-000000000000}"/>
          </ac:picMkLst>
        </pc:picChg>
      </pc:sldChg>
      <pc:sldChg chg="addSp delSp modSp modTransition">
        <pc:chgData name="Lombardo, Timothy Paul" userId="bb3fd58c-3bf2-4d13-ad05-8aac89cc02d3" providerId="ADAL" clId="{AC1A256E-9B0E-47EF-A569-CA530F36FA4E}" dt="2021-09-30T18:11:08.086" v="129" actId="478"/>
        <pc:sldMkLst>
          <pc:docMk/>
          <pc:sldMk cId="3019101156" sldId="294"/>
        </pc:sldMkLst>
        <pc:spChg chg="mod">
          <ac:chgData name="Lombardo, Timothy Paul" userId="bb3fd58c-3bf2-4d13-ad05-8aac89cc02d3" providerId="ADAL" clId="{AC1A256E-9B0E-47EF-A569-CA530F36FA4E}" dt="2021-09-30T18:10:18.667" v="52" actId="27636"/>
          <ac:spMkLst>
            <pc:docMk/>
            <pc:sldMk cId="3019101156" sldId="294"/>
            <ac:spMk id="3" creationId="{00000000-0000-0000-0000-000000000000}"/>
          </ac:spMkLst>
        </pc:spChg>
        <pc:spChg chg="add del mod">
          <ac:chgData name="Lombardo, Timothy Paul" userId="bb3fd58c-3bf2-4d13-ad05-8aac89cc02d3" providerId="ADAL" clId="{AC1A256E-9B0E-47EF-A569-CA530F36FA4E}" dt="2021-09-30T18:10:32.155" v="81"/>
          <ac:spMkLst>
            <pc:docMk/>
            <pc:sldMk cId="3019101156" sldId="294"/>
            <ac:spMk id="4" creationId="{AC768579-07A1-4599-848B-AAA678689E40}"/>
          </ac:spMkLst>
        </pc:spChg>
        <pc:spChg chg="add del mod">
          <ac:chgData name="Lombardo, Timothy Paul" userId="bb3fd58c-3bf2-4d13-ad05-8aac89cc02d3" providerId="ADAL" clId="{AC1A256E-9B0E-47EF-A569-CA530F36FA4E}" dt="2021-09-30T18:10:32.155" v="81"/>
          <ac:spMkLst>
            <pc:docMk/>
            <pc:sldMk cId="3019101156" sldId="294"/>
            <ac:spMk id="5" creationId="{F08B6B38-9211-46F9-9F43-1A7EA5C2617E}"/>
          </ac:spMkLst>
        </pc:spChg>
        <pc:spChg chg="add del">
          <ac:chgData name="Lombardo, Timothy Paul" userId="bb3fd58c-3bf2-4d13-ad05-8aac89cc02d3" providerId="ADAL" clId="{AC1A256E-9B0E-47EF-A569-CA530F36FA4E}" dt="2021-09-30T18:11:08.086" v="129" actId="478"/>
          <ac:spMkLst>
            <pc:docMk/>
            <pc:sldMk cId="3019101156" sldId="294"/>
            <ac:spMk id="6" creationId="{00000000-0000-0000-0000-000000000000}"/>
          </ac:spMkLst>
        </pc:spChg>
        <pc:spChg chg="add del mod">
          <ac:chgData name="Lombardo, Timothy Paul" userId="bb3fd58c-3bf2-4d13-ad05-8aac89cc02d3" providerId="ADAL" clId="{AC1A256E-9B0E-47EF-A569-CA530F36FA4E}" dt="2021-09-30T18:10:32.155" v="81"/>
          <ac:spMkLst>
            <pc:docMk/>
            <pc:sldMk cId="3019101156" sldId="294"/>
            <ac:spMk id="7" creationId="{1A7B5DB5-73FF-4C96-95AA-73647717C2CA}"/>
          </ac:spMkLst>
        </pc:spChg>
        <pc:spChg chg="add del mod">
          <ac:chgData name="Lombardo, Timothy Paul" userId="bb3fd58c-3bf2-4d13-ad05-8aac89cc02d3" providerId="ADAL" clId="{AC1A256E-9B0E-47EF-A569-CA530F36FA4E}" dt="2021-09-30T18:10:32.155" v="81"/>
          <ac:spMkLst>
            <pc:docMk/>
            <pc:sldMk cId="3019101156" sldId="294"/>
            <ac:spMk id="8" creationId="{956899E3-CFDF-4D24-AED5-739CBF4B664D}"/>
          </ac:spMkLst>
        </pc:spChg>
        <pc:spChg chg="add mod">
          <ac:chgData name="Lombardo, Timothy Paul" userId="bb3fd58c-3bf2-4d13-ad05-8aac89cc02d3" providerId="ADAL" clId="{AC1A256E-9B0E-47EF-A569-CA530F36FA4E}" dt="2021-09-30T18:10:32.155" v="81"/>
          <ac:spMkLst>
            <pc:docMk/>
            <pc:sldMk cId="3019101156" sldId="294"/>
            <ac:spMk id="9" creationId="{97174A03-78D6-4DE2-98AC-E8C4ED519887}"/>
          </ac:spMkLst>
        </pc:spChg>
      </pc:sldChg>
      <pc:sldChg chg="addSp delSp modSp modTransition">
        <pc:chgData name="Lombardo, Timothy Paul" userId="bb3fd58c-3bf2-4d13-ad05-8aac89cc02d3" providerId="ADAL" clId="{AC1A256E-9B0E-47EF-A569-CA530F36FA4E}" dt="2021-09-30T18:10:32.155" v="81"/>
        <pc:sldMkLst>
          <pc:docMk/>
          <pc:sldMk cId="223298059" sldId="295"/>
        </pc:sldMkLst>
        <pc:spChg chg="add del mod">
          <ac:chgData name="Lombardo, Timothy Paul" userId="bb3fd58c-3bf2-4d13-ad05-8aac89cc02d3" providerId="ADAL" clId="{AC1A256E-9B0E-47EF-A569-CA530F36FA4E}" dt="2021-09-30T18:10:32.155" v="81"/>
          <ac:spMkLst>
            <pc:docMk/>
            <pc:sldMk cId="223298059" sldId="295"/>
            <ac:spMk id="2" creationId="{07D0F4E8-20B4-4F78-84CB-B0B19ACFB431}"/>
          </ac:spMkLst>
        </pc:spChg>
        <pc:spChg chg="add del mod">
          <ac:chgData name="Lombardo, Timothy Paul" userId="bb3fd58c-3bf2-4d13-ad05-8aac89cc02d3" providerId="ADAL" clId="{AC1A256E-9B0E-47EF-A569-CA530F36FA4E}" dt="2021-09-30T18:10:32.155" v="81"/>
          <ac:spMkLst>
            <pc:docMk/>
            <pc:sldMk cId="223298059" sldId="295"/>
            <ac:spMk id="4" creationId="{053DE802-ADC5-4100-8640-7E01575E1834}"/>
          </ac:spMkLst>
        </pc:spChg>
        <pc:spChg chg="add del mod">
          <ac:chgData name="Lombardo, Timothy Paul" userId="bb3fd58c-3bf2-4d13-ad05-8aac89cc02d3" providerId="ADAL" clId="{AC1A256E-9B0E-47EF-A569-CA530F36FA4E}" dt="2021-09-30T18:10:32.155" v="81"/>
          <ac:spMkLst>
            <pc:docMk/>
            <pc:sldMk cId="223298059" sldId="295"/>
            <ac:spMk id="5" creationId="{8BCA3B5E-AAEF-408F-855D-634959DF62A5}"/>
          </ac:spMkLst>
        </pc:spChg>
        <pc:spChg chg="add del mod">
          <ac:chgData name="Lombardo, Timothy Paul" userId="bb3fd58c-3bf2-4d13-ad05-8aac89cc02d3" providerId="ADAL" clId="{AC1A256E-9B0E-47EF-A569-CA530F36FA4E}" dt="2021-09-30T18:10:32.155" v="81"/>
          <ac:spMkLst>
            <pc:docMk/>
            <pc:sldMk cId="223298059" sldId="295"/>
            <ac:spMk id="6" creationId="{96F24445-A362-4D1B-BA01-13A4DD762FF1}"/>
          </ac:spMkLst>
        </pc:spChg>
        <pc:spChg chg="add mod">
          <ac:chgData name="Lombardo, Timothy Paul" userId="bb3fd58c-3bf2-4d13-ad05-8aac89cc02d3" providerId="ADAL" clId="{AC1A256E-9B0E-47EF-A569-CA530F36FA4E}" dt="2021-09-30T18:10:32.155" v="81"/>
          <ac:spMkLst>
            <pc:docMk/>
            <pc:sldMk cId="223298059" sldId="295"/>
            <ac:spMk id="7" creationId="{FDE3BB3E-CD02-40DE-8BAB-D4019947DBBE}"/>
          </ac:spMkLst>
        </pc:spChg>
        <pc:spChg chg="mod">
          <ac:chgData name="Lombardo, Timothy Paul" userId="bb3fd58c-3bf2-4d13-ad05-8aac89cc02d3" providerId="ADAL" clId="{AC1A256E-9B0E-47EF-A569-CA530F36FA4E}" dt="2021-09-30T18:10:18.682" v="53" actId="27636"/>
          <ac:spMkLst>
            <pc:docMk/>
            <pc:sldMk cId="223298059" sldId="295"/>
            <ac:spMk id="4099" creationId="{00000000-0000-0000-0000-000000000000}"/>
          </ac:spMkLst>
        </pc:spChg>
      </pc:sldChg>
      <pc:sldChg chg="addSp delSp modSp modTransition modAnim">
        <pc:chgData name="Lombardo, Timothy Paul" userId="bb3fd58c-3bf2-4d13-ad05-8aac89cc02d3" providerId="ADAL" clId="{AC1A256E-9B0E-47EF-A569-CA530F36FA4E}" dt="2021-09-30T18:10:32.155" v="81"/>
        <pc:sldMkLst>
          <pc:docMk/>
          <pc:sldMk cId="373513866" sldId="298"/>
        </pc:sldMkLst>
        <pc:spChg chg="mod">
          <ac:chgData name="Lombardo, Timothy Paul" userId="bb3fd58c-3bf2-4d13-ad05-8aac89cc02d3" providerId="ADAL" clId="{AC1A256E-9B0E-47EF-A569-CA530F36FA4E}" dt="2021-09-30T18:09:37.411" v="36" actId="27636"/>
          <ac:spMkLst>
            <pc:docMk/>
            <pc:sldMk cId="373513866" sldId="298"/>
            <ac:spMk id="2" creationId="{00000000-0000-0000-0000-000000000000}"/>
          </ac:spMkLst>
        </pc:spChg>
        <pc:spChg chg="mod">
          <ac:chgData name="Lombardo, Timothy Paul" userId="bb3fd58c-3bf2-4d13-ad05-8aac89cc02d3" providerId="ADAL" clId="{AC1A256E-9B0E-47EF-A569-CA530F36FA4E}" dt="2021-09-30T18:10:18.714" v="56" actId="27636"/>
          <ac:spMkLst>
            <pc:docMk/>
            <pc:sldMk cId="373513866" sldId="298"/>
            <ac:spMk id="3" creationId="{00000000-0000-0000-0000-000000000000}"/>
          </ac:spMkLst>
        </pc:spChg>
        <pc:spChg chg="add del mod">
          <ac:chgData name="Lombardo, Timothy Paul" userId="bb3fd58c-3bf2-4d13-ad05-8aac89cc02d3" providerId="ADAL" clId="{AC1A256E-9B0E-47EF-A569-CA530F36FA4E}" dt="2021-09-30T18:10:32.155" v="81"/>
          <ac:spMkLst>
            <pc:docMk/>
            <pc:sldMk cId="373513866" sldId="298"/>
            <ac:spMk id="5" creationId="{4096F4E0-5939-4CFF-81C3-967E930A3EA2}"/>
          </ac:spMkLst>
        </pc:spChg>
        <pc:spChg chg="add del mod">
          <ac:chgData name="Lombardo, Timothy Paul" userId="bb3fd58c-3bf2-4d13-ad05-8aac89cc02d3" providerId="ADAL" clId="{AC1A256E-9B0E-47EF-A569-CA530F36FA4E}" dt="2021-09-30T18:10:32.155" v="81"/>
          <ac:spMkLst>
            <pc:docMk/>
            <pc:sldMk cId="373513866" sldId="298"/>
            <ac:spMk id="6" creationId="{89855810-3FB9-420A-AB0F-DFFBD6D234E1}"/>
          </ac:spMkLst>
        </pc:spChg>
        <pc:spChg chg="mod">
          <ac:chgData name="Lombardo, Timothy Paul" userId="bb3fd58c-3bf2-4d13-ad05-8aac89cc02d3" providerId="ADAL" clId="{AC1A256E-9B0E-47EF-A569-CA530F36FA4E}" dt="2021-09-30T18:08:42.124" v="24"/>
          <ac:spMkLst>
            <pc:docMk/>
            <pc:sldMk cId="373513866" sldId="298"/>
            <ac:spMk id="7" creationId="{00000000-0000-0000-0000-000000000000}"/>
          </ac:spMkLst>
        </pc:spChg>
        <pc:spChg chg="add del mod">
          <ac:chgData name="Lombardo, Timothy Paul" userId="bb3fd58c-3bf2-4d13-ad05-8aac89cc02d3" providerId="ADAL" clId="{AC1A256E-9B0E-47EF-A569-CA530F36FA4E}" dt="2021-09-30T18:10:32.155" v="81"/>
          <ac:spMkLst>
            <pc:docMk/>
            <pc:sldMk cId="373513866" sldId="298"/>
            <ac:spMk id="8" creationId="{822F1BA6-2ECF-4F37-8A41-43FFEC676C30}"/>
          </ac:spMkLst>
        </pc:spChg>
        <pc:spChg chg="add del mod">
          <ac:chgData name="Lombardo, Timothy Paul" userId="bb3fd58c-3bf2-4d13-ad05-8aac89cc02d3" providerId="ADAL" clId="{AC1A256E-9B0E-47EF-A569-CA530F36FA4E}" dt="2021-09-30T18:10:32.155" v="81"/>
          <ac:spMkLst>
            <pc:docMk/>
            <pc:sldMk cId="373513866" sldId="298"/>
            <ac:spMk id="9" creationId="{807A1731-5DAC-4C18-8A47-1F852C0DB781}"/>
          </ac:spMkLst>
        </pc:spChg>
        <pc:spChg chg="add mod">
          <ac:chgData name="Lombardo, Timothy Paul" userId="bb3fd58c-3bf2-4d13-ad05-8aac89cc02d3" providerId="ADAL" clId="{AC1A256E-9B0E-47EF-A569-CA530F36FA4E}" dt="2021-09-30T18:10:32.155" v="81"/>
          <ac:spMkLst>
            <pc:docMk/>
            <pc:sldMk cId="373513866" sldId="298"/>
            <ac:spMk id="10" creationId="{12E5ADBD-699F-43BA-815F-FF086E1EFEDE}"/>
          </ac:spMkLst>
        </pc:spChg>
      </pc:sldChg>
      <pc:sldChg chg="addSp delSp modSp modTransition modAnim">
        <pc:chgData name="Lombardo, Timothy Paul" userId="bb3fd58c-3bf2-4d13-ad05-8aac89cc02d3" providerId="ADAL" clId="{AC1A256E-9B0E-47EF-A569-CA530F36FA4E}" dt="2021-09-30T18:10:32.155" v="81"/>
        <pc:sldMkLst>
          <pc:docMk/>
          <pc:sldMk cId="1976636506" sldId="299"/>
        </pc:sldMkLst>
        <pc:spChg chg="mod">
          <ac:chgData name="Lombardo, Timothy Paul" userId="bb3fd58c-3bf2-4d13-ad05-8aac89cc02d3" providerId="ADAL" clId="{AC1A256E-9B0E-47EF-A569-CA530F36FA4E}" dt="2021-09-30T18:09:37.419" v="38" actId="27636"/>
          <ac:spMkLst>
            <pc:docMk/>
            <pc:sldMk cId="1976636506" sldId="299"/>
            <ac:spMk id="2" creationId="{00000000-0000-0000-0000-000000000000}"/>
          </ac:spMkLst>
        </pc:spChg>
        <pc:spChg chg="mod">
          <ac:chgData name="Lombardo, Timothy Paul" userId="bb3fd58c-3bf2-4d13-ad05-8aac89cc02d3" providerId="ADAL" clId="{AC1A256E-9B0E-47EF-A569-CA530F36FA4E}" dt="2021-09-30T18:10:18.728" v="57" actId="27636"/>
          <ac:spMkLst>
            <pc:docMk/>
            <pc:sldMk cId="1976636506" sldId="299"/>
            <ac:spMk id="3" creationId="{00000000-0000-0000-0000-000000000000}"/>
          </ac:spMkLst>
        </pc:spChg>
        <pc:spChg chg="add del mod">
          <ac:chgData name="Lombardo, Timothy Paul" userId="bb3fd58c-3bf2-4d13-ad05-8aac89cc02d3" providerId="ADAL" clId="{AC1A256E-9B0E-47EF-A569-CA530F36FA4E}" dt="2021-09-30T18:10:32.155" v="81"/>
          <ac:spMkLst>
            <pc:docMk/>
            <pc:sldMk cId="1976636506" sldId="299"/>
            <ac:spMk id="5" creationId="{821D37F3-60DE-468F-BA0C-721C0DC1DC48}"/>
          </ac:spMkLst>
        </pc:spChg>
        <pc:spChg chg="add del mod">
          <ac:chgData name="Lombardo, Timothy Paul" userId="bb3fd58c-3bf2-4d13-ad05-8aac89cc02d3" providerId="ADAL" clId="{AC1A256E-9B0E-47EF-A569-CA530F36FA4E}" dt="2021-09-30T18:10:32.155" v="81"/>
          <ac:spMkLst>
            <pc:docMk/>
            <pc:sldMk cId="1976636506" sldId="299"/>
            <ac:spMk id="6" creationId="{AC8EE037-245D-4822-AB19-22F4A6AE817D}"/>
          </ac:spMkLst>
        </pc:spChg>
        <pc:spChg chg="add del mod">
          <ac:chgData name="Lombardo, Timothy Paul" userId="bb3fd58c-3bf2-4d13-ad05-8aac89cc02d3" providerId="ADAL" clId="{AC1A256E-9B0E-47EF-A569-CA530F36FA4E}" dt="2021-09-30T18:10:32.155" v="81"/>
          <ac:spMkLst>
            <pc:docMk/>
            <pc:sldMk cId="1976636506" sldId="299"/>
            <ac:spMk id="7" creationId="{D479525C-CBAF-4422-AB05-F771A56B41A8}"/>
          </ac:spMkLst>
        </pc:spChg>
        <pc:spChg chg="add del mod">
          <ac:chgData name="Lombardo, Timothy Paul" userId="bb3fd58c-3bf2-4d13-ad05-8aac89cc02d3" providerId="ADAL" clId="{AC1A256E-9B0E-47EF-A569-CA530F36FA4E}" dt="2021-09-30T18:10:32.155" v="81"/>
          <ac:spMkLst>
            <pc:docMk/>
            <pc:sldMk cId="1976636506" sldId="299"/>
            <ac:spMk id="8" creationId="{57936F8C-4A2A-4FF9-A6E6-B47F48987F71}"/>
          </ac:spMkLst>
        </pc:spChg>
        <pc:spChg chg="add mod">
          <ac:chgData name="Lombardo, Timothy Paul" userId="bb3fd58c-3bf2-4d13-ad05-8aac89cc02d3" providerId="ADAL" clId="{AC1A256E-9B0E-47EF-A569-CA530F36FA4E}" dt="2021-09-30T18:10:32.155" v="81"/>
          <ac:spMkLst>
            <pc:docMk/>
            <pc:sldMk cId="1976636506" sldId="299"/>
            <ac:spMk id="9" creationId="{0CF42990-101D-41C7-8FCD-E619C0FA1A9A}"/>
          </ac:spMkLst>
        </pc:spChg>
      </pc:sldChg>
      <pc:sldChg chg="addSp delSp modSp modTransition modAnim">
        <pc:chgData name="Lombardo, Timothy Paul" userId="bb3fd58c-3bf2-4d13-ad05-8aac89cc02d3" providerId="ADAL" clId="{AC1A256E-9B0E-47EF-A569-CA530F36FA4E}" dt="2021-09-30T18:10:32.155" v="81"/>
        <pc:sldMkLst>
          <pc:docMk/>
          <pc:sldMk cId="3866135977" sldId="300"/>
        </pc:sldMkLst>
        <pc:spChg chg="add del mod">
          <ac:chgData name="Lombardo, Timothy Paul" userId="bb3fd58c-3bf2-4d13-ad05-8aac89cc02d3" providerId="ADAL" clId="{AC1A256E-9B0E-47EF-A569-CA530F36FA4E}" dt="2021-09-30T18:10:32.155" v="81"/>
          <ac:spMkLst>
            <pc:docMk/>
            <pc:sldMk cId="3866135977" sldId="300"/>
            <ac:spMk id="3" creationId="{2B9905C0-F040-4DB0-89B6-7A53CA23D939}"/>
          </ac:spMkLst>
        </pc:spChg>
        <pc:spChg chg="mod">
          <ac:chgData name="Lombardo, Timothy Paul" userId="bb3fd58c-3bf2-4d13-ad05-8aac89cc02d3" providerId="ADAL" clId="{AC1A256E-9B0E-47EF-A569-CA530F36FA4E}" dt="2021-09-30T18:08:42.124" v="24"/>
          <ac:spMkLst>
            <pc:docMk/>
            <pc:sldMk cId="3866135977" sldId="300"/>
            <ac:spMk id="6" creationId="{00000000-0000-0000-0000-000000000000}"/>
          </ac:spMkLst>
        </pc:spChg>
        <pc:spChg chg="mod">
          <ac:chgData name="Lombardo, Timothy Paul" userId="bb3fd58c-3bf2-4d13-ad05-8aac89cc02d3" providerId="ADAL" clId="{AC1A256E-9B0E-47EF-A569-CA530F36FA4E}" dt="2021-09-30T18:08:42.124" v="24"/>
          <ac:spMkLst>
            <pc:docMk/>
            <pc:sldMk cId="3866135977" sldId="300"/>
            <ac:spMk id="7" creationId="{00000000-0000-0000-0000-000000000000}"/>
          </ac:spMkLst>
        </pc:spChg>
        <pc:spChg chg="mod">
          <ac:chgData name="Lombardo, Timothy Paul" userId="bb3fd58c-3bf2-4d13-ad05-8aac89cc02d3" providerId="ADAL" clId="{AC1A256E-9B0E-47EF-A569-CA530F36FA4E}" dt="2021-09-30T18:08:42.124" v="24"/>
          <ac:spMkLst>
            <pc:docMk/>
            <pc:sldMk cId="3866135977" sldId="300"/>
            <ac:spMk id="8" creationId="{00000000-0000-0000-0000-000000000000}"/>
          </ac:spMkLst>
        </pc:spChg>
        <pc:spChg chg="add del mod">
          <ac:chgData name="Lombardo, Timothy Paul" userId="bb3fd58c-3bf2-4d13-ad05-8aac89cc02d3" providerId="ADAL" clId="{AC1A256E-9B0E-47EF-A569-CA530F36FA4E}" dt="2021-09-30T18:10:32.155" v="81"/>
          <ac:spMkLst>
            <pc:docMk/>
            <pc:sldMk cId="3866135977" sldId="300"/>
            <ac:spMk id="10" creationId="{413D31A7-0A40-4083-B792-54E88967AC33}"/>
          </ac:spMkLst>
        </pc:spChg>
        <pc:spChg chg="add del mod">
          <ac:chgData name="Lombardo, Timothy Paul" userId="bb3fd58c-3bf2-4d13-ad05-8aac89cc02d3" providerId="ADAL" clId="{AC1A256E-9B0E-47EF-A569-CA530F36FA4E}" dt="2021-09-30T18:10:32.155" v="81"/>
          <ac:spMkLst>
            <pc:docMk/>
            <pc:sldMk cId="3866135977" sldId="300"/>
            <ac:spMk id="11" creationId="{0967C6CA-5433-41FE-B158-45C0B95FF943}"/>
          </ac:spMkLst>
        </pc:spChg>
        <pc:spChg chg="add del mod">
          <ac:chgData name="Lombardo, Timothy Paul" userId="bb3fd58c-3bf2-4d13-ad05-8aac89cc02d3" providerId="ADAL" clId="{AC1A256E-9B0E-47EF-A569-CA530F36FA4E}" dt="2021-09-30T18:10:32.155" v="81"/>
          <ac:spMkLst>
            <pc:docMk/>
            <pc:sldMk cId="3866135977" sldId="300"/>
            <ac:spMk id="12" creationId="{58DD5639-FB76-4935-8222-EC5915271AD0}"/>
          </ac:spMkLst>
        </pc:spChg>
        <pc:spChg chg="add mod">
          <ac:chgData name="Lombardo, Timothy Paul" userId="bb3fd58c-3bf2-4d13-ad05-8aac89cc02d3" providerId="ADAL" clId="{AC1A256E-9B0E-47EF-A569-CA530F36FA4E}" dt="2021-09-30T18:10:32.155" v="81"/>
          <ac:spMkLst>
            <pc:docMk/>
            <pc:sldMk cId="3866135977" sldId="300"/>
            <ac:spMk id="13" creationId="{BD686A0C-C9B3-46C5-8A80-C746FB6BFD12}"/>
          </ac:spMkLst>
        </pc:spChg>
        <pc:spChg chg="add mod">
          <ac:chgData name="Lombardo, Timothy Paul" userId="bb3fd58c-3bf2-4d13-ad05-8aac89cc02d3" providerId="ADAL" clId="{AC1A256E-9B0E-47EF-A569-CA530F36FA4E}" dt="2021-09-30T18:10:32.155" v="81"/>
          <ac:spMkLst>
            <pc:docMk/>
            <pc:sldMk cId="3866135977" sldId="300"/>
            <ac:spMk id="14" creationId="{0F3D051F-4D5E-44CC-9D3E-AC572E60D3E1}"/>
          </ac:spMkLst>
        </pc:spChg>
        <pc:graphicFrameChg chg="mod">
          <ac:chgData name="Lombardo, Timothy Paul" userId="bb3fd58c-3bf2-4d13-ad05-8aac89cc02d3" providerId="ADAL" clId="{AC1A256E-9B0E-47EF-A569-CA530F36FA4E}" dt="2021-09-30T18:08:42.124" v="24"/>
          <ac:graphicFrameMkLst>
            <pc:docMk/>
            <pc:sldMk cId="3866135977" sldId="300"/>
            <ac:graphicFrameMk id="4"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3866135977" sldId="300"/>
            <ac:graphicFrameMk id="5"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3286884411" sldId="301"/>
        </pc:sldMkLst>
        <pc:spChg chg="mod">
          <ac:chgData name="Lombardo, Timothy Paul" userId="bb3fd58c-3bf2-4d13-ad05-8aac89cc02d3" providerId="ADAL" clId="{AC1A256E-9B0E-47EF-A569-CA530F36FA4E}" dt="2021-09-30T18:10:18.737" v="58" actId="27636"/>
          <ac:spMkLst>
            <pc:docMk/>
            <pc:sldMk cId="3286884411" sldId="301"/>
            <ac:spMk id="3" creationId="{00000000-0000-0000-0000-000000000000}"/>
          </ac:spMkLst>
        </pc:spChg>
        <pc:spChg chg="add del mod">
          <ac:chgData name="Lombardo, Timothy Paul" userId="bb3fd58c-3bf2-4d13-ad05-8aac89cc02d3" providerId="ADAL" clId="{AC1A256E-9B0E-47EF-A569-CA530F36FA4E}" dt="2021-09-30T18:10:32.155" v="81"/>
          <ac:spMkLst>
            <pc:docMk/>
            <pc:sldMk cId="3286884411" sldId="301"/>
            <ac:spMk id="4" creationId="{AB3B9523-8842-4391-BA0B-591417ABC77D}"/>
          </ac:spMkLst>
        </pc:spChg>
        <pc:spChg chg="add del mod">
          <ac:chgData name="Lombardo, Timothy Paul" userId="bb3fd58c-3bf2-4d13-ad05-8aac89cc02d3" providerId="ADAL" clId="{AC1A256E-9B0E-47EF-A569-CA530F36FA4E}" dt="2021-09-30T18:10:32.155" v="81"/>
          <ac:spMkLst>
            <pc:docMk/>
            <pc:sldMk cId="3286884411" sldId="301"/>
            <ac:spMk id="6" creationId="{678AD33D-5CD7-430D-B583-DB24768FC6AD}"/>
          </ac:spMkLst>
        </pc:spChg>
        <pc:spChg chg="add del mod">
          <ac:chgData name="Lombardo, Timothy Paul" userId="bb3fd58c-3bf2-4d13-ad05-8aac89cc02d3" providerId="ADAL" clId="{AC1A256E-9B0E-47EF-A569-CA530F36FA4E}" dt="2021-09-30T18:10:32.155" v="81"/>
          <ac:spMkLst>
            <pc:docMk/>
            <pc:sldMk cId="3286884411" sldId="301"/>
            <ac:spMk id="7" creationId="{5E495D2D-0E63-4CE6-A2AE-6E347D4A3E5A}"/>
          </ac:spMkLst>
        </pc:spChg>
        <pc:spChg chg="add del mod">
          <ac:chgData name="Lombardo, Timothy Paul" userId="bb3fd58c-3bf2-4d13-ad05-8aac89cc02d3" providerId="ADAL" clId="{AC1A256E-9B0E-47EF-A569-CA530F36FA4E}" dt="2021-09-30T18:10:32.155" v="81"/>
          <ac:spMkLst>
            <pc:docMk/>
            <pc:sldMk cId="3286884411" sldId="301"/>
            <ac:spMk id="8" creationId="{81486329-ED48-41E8-B88B-BC0D9058CD5F}"/>
          </ac:spMkLst>
        </pc:spChg>
        <pc:spChg chg="add mod">
          <ac:chgData name="Lombardo, Timothy Paul" userId="bb3fd58c-3bf2-4d13-ad05-8aac89cc02d3" providerId="ADAL" clId="{AC1A256E-9B0E-47EF-A569-CA530F36FA4E}" dt="2021-09-30T18:10:32.155" v="81"/>
          <ac:spMkLst>
            <pc:docMk/>
            <pc:sldMk cId="3286884411" sldId="301"/>
            <ac:spMk id="9" creationId="{172A02EE-C7D1-4C43-9B1B-21F0567DD131}"/>
          </ac:spMkLst>
        </pc:spChg>
      </pc:sldChg>
      <pc:sldChg chg="addSp delSp modSp modTransition">
        <pc:chgData name="Lombardo, Timothy Paul" userId="bb3fd58c-3bf2-4d13-ad05-8aac89cc02d3" providerId="ADAL" clId="{AC1A256E-9B0E-47EF-A569-CA530F36FA4E}" dt="2021-09-30T18:10:32.155" v="81"/>
        <pc:sldMkLst>
          <pc:docMk/>
          <pc:sldMk cId="137932880" sldId="302"/>
        </pc:sldMkLst>
        <pc:spChg chg="add del mod">
          <ac:chgData name="Lombardo, Timothy Paul" userId="bb3fd58c-3bf2-4d13-ad05-8aac89cc02d3" providerId="ADAL" clId="{AC1A256E-9B0E-47EF-A569-CA530F36FA4E}" dt="2021-09-30T18:10:32.155" v="81"/>
          <ac:spMkLst>
            <pc:docMk/>
            <pc:sldMk cId="137932880" sldId="302"/>
            <ac:spMk id="4" creationId="{1221C7AC-2CC1-4153-A855-368742AA5F2E}"/>
          </ac:spMkLst>
        </pc:spChg>
        <pc:spChg chg="add del mod">
          <ac:chgData name="Lombardo, Timothy Paul" userId="bb3fd58c-3bf2-4d13-ad05-8aac89cc02d3" providerId="ADAL" clId="{AC1A256E-9B0E-47EF-A569-CA530F36FA4E}" dt="2021-09-30T18:10:32.155" v="81"/>
          <ac:spMkLst>
            <pc:docMk/>
            <pc:sldMk cId="137932880" sldId="302"/>
            <ac:spMk id="6" creationId="{B463CB58-8380-41F4-826E-5E6E35E24C8C}"/>
          </ac:spMkLst>
        </pc:spChg>
        <pc:spChg chg="add del mod">
          <ac:chgData name="Lombardo, Timothy Paul" userId="bb3fd58c-3bf2-4d13-ad05-8aac89cc02d3" providerId="ADAL" clId="{AC1A256E-9B0E-47EF-A569-CA530F36FA4E}" dt="2021-09-30T18:10:32.155" v="81"/>
          <ac:spMkLst>
            <pc:docMk/>
            <pc:sldMk cId="137932880" sldId="302"/>
            <ac:spMk id="7" creationId="{4C150D80-4620-4164-A15C-1324913A4589}"/>
          </ac:spMkLst>
        </pc:spChg>
        <pc:spChg chg="add del mod">
          <ac:chgData name="Lombardo, Timothy Paul" userId="bb3fd58c-3bf2-4d13-ad05-8aac89cc02d3" providerId="ADAL" clId="{AC1A256E-9B0E-47EF-A569-CA530F36FA4E}" dt="2021-09-30T18:10:32.155" v="81"/>
          <ac:spMkLst>
            <pc:docMk/>
            <pc:sldMk cId="137932880" sldId="302"/>
            <ac:spMk id="8" creationId="{E19EC6A6-DB1E-4534-8B31-DD40053A50EC}"/>
          </ac:spMkLst>
        </pc:spChg>
        <pc:spChg chg="add mod">
          <ac:chgData name="Lombardo, Timothy Paul" userId="bb3fd58c-3bf2-4d13-ad05-8aac89cc02d3" providerId="ADAL" clId="{AC1A256E-9B0E-47EF-A569-CA530F36FA4E}" dt="2021-09-30T18:10:32.155" v="81"/>
          <ac:spMkLst>
            <pc:docMk/>
            <pc:sldMk cId="137932880" sldId="302"/>
            <ac:spMk id="9" creationId="{00302C4B-90E9-4DF7-B7EB-9CCEC20450FA}"/>
          </ac:spMkLst>
        </pc:spChg>
      </pc:sldChg>
      <pc:sldChg chg="addSp delSp modSp modTransition modAnim">
        <pc:chgData name="Lombardo, Timothy Paul" userId="bb3fd58c-3bf2-4d13-ad05-8aac89cc02d3" providerId="ADAL" clId="{AC1A256E-9B0E-47EF-A569-CA530F36FA4E}" dt="2021-09-30T18:10:32.155" v="81"/>
        <pc:sldMkLst>
          <pc:docMk/>
          <pc:sldMk cId="1997099495" sldId="303"/>
        </pc:sldMkLst>
        <pc:spChg chg="add del mod">
          <ac:chgData name="Lombardo, Timothy Paul" userId="bb3fd58c-3bf2-4d13-ad05-8aac89cc02d3" providerId="ADAL" clId="{AC1A256E-9B0E-47EF-A569-CA530F36FA4E}" dt="2021-09-30T18:10:32.155" v="81"/>
          <ac:spMkLst>
            <pc:docMk/>
            <pc:sldMk cId="1997099495" sldId="303"/>
            <ac:spMk id="2" creationId="{A05C23E2-F6E9-40DE-B89A-04BAD92BCA73}"/>
          </ac:spMkLst>
        </pc:spChg>
        <pc:spChg chg="add del mod">
          <ac:chgData name="Lombardo, Timothy Paul" userId="bb3fd58c-3bf2-4d13-ad05-8aac89cc02d3" providerId="ADAL" clId="{AC1A256E-9B0E-47EF-A569-CA530F36FA4E}" dt="2021-09-30T18:10:32.155" v="81"/>
          <ac:spMkLst>
            <pc:docMk/>
            <pc:sldMk cId="1997099495" sldId="303"/>
            <ac:spMk id="4" creationId="{2CE87F32-22EF-4517-8AF4-D5C2A79555C7}"/>
          </ac:spMkLst>
        </pc:spChg>
        <pc:spChg chg="add del mod">
          <ac:chgData name="Lombardo, Timothy Paul" userId="bb3fd58c-3bf2-4d13-ad05-8aac89cc02d3" providerId="ADAL" clId="{AC1A256E-9B0E-47EF-A569-CA530F36FA4E}" dt="2021-09-30T18:10:32.155" v="81"/>
          <ac:spMkLst>
            <pc:docMk/>
            <pc:sldMk cId="1997099495" sldId="303"/>
            <ac:spMk id="5" creationId="{307A6A8E-F2DB-4220-81B0-1688553DC793}"/>
          </ac:spMkLst>
        </pc:spChg>
        <pc:spChg chg="add del mod">
          <ac:chgData name="Lombardo, Timothy Paul" userId="bb3fd58c-3bf2-4d13-ad05-8aac89cc02d3" providerId="ADAL" clId="{AC1A256E-9B0E-47EF-A569-CA530F36FA4E}" dt="2021-09-30T18:10:32.155" v="81"/>
          <ac:spMkLst>
            <pc:docMk/>
            <pc:sldMk cId="1997099495" sldId="303"/>
            <ac:spMk id="6" creationId="{A6342114-B6C9-49D1-ABAF-9C55FEFB7518}"/>
          </ac:spMkLst>
        </pc:spChg>
        <pc:spChg chg="add mod">
          <ac:chgData name="Lombardo, Timothy Paul" userId="bb3fd58c-3bf2-4d13-ad05-8aac89cc02d3" providerId="ADAL" clId="{AC1A256E-9B0E-47EF-A569-CA530F36FA4E}" dt="2021-09-30T18:10:32.155" v="81"/>
          <ac:spMkLst>
            <pc:docMk/>
            <pc:sldMk cId="1997099495" sldId="303"/>
            <ac:spMk id="7" creationId="{37841C50-44A1-4678-BECA-D613077DA144}"/>
          </ac:spMkLst>
        </pc:spChg>
        <pc:spChg chg="add mod">
          <ac:chgData name="Lombardo, Timothy Paul" userId="bb3fd58c-3bf2-4d13-ad05-8aac89cc02d3" providerId="ADAL" clId="{AC1A256E-9B0E-47EF-A569-CA530F36FA4E}" dt="2021-09-30T18:10:32.155" v="81"/>
          <ac:spMkLst>
            <pc:docMk/>
            <pc:sldMk cId="1997099495" sldId="303"/>
            <ac:spMk id="8" creationId="{C9C5996C-2E4E-4309-94AF-F78360E7473B}"/>
          </ac:spMkLst>
        </pc:spChg>
        <pc:spChg chg="mod">
          <ac:chgData name="Lombardo, Timothy Paul" userId="bb3fd58c-3bf2-4d13-ad05-8aac89cc02d3" providerId="ADAL" clId="{AC1A256E-9B0E-47EF-A569-CA530F36FA4E}" dt="2021-09-30T18:08:42.302" v="25" actId="27636"/>
          <ac:spMkLst>
            <pc:docMk/>
            <pc:sldMk cId="1997099495" sldId="303"/>
            <ac:spMk id="201730" creationId="{00000000-0000-0000-0000-000000000000}"/>
          </ac:spMkLst>
        </pc:spChg>
        <pc:spChg chg="mod">
          <ac:chgData name="Lombardo, Timothy Paul" userId="bb3fd58c-3bf2-4d13-ad05-8aac89cc02d3" providerId="ADAL" clId="{AC1A256E-9B0E-47EF-A569-CA530F36FA4E}" dt="2021-09-30T18:08:42.124" v="24"/>
          <ac:spMkLst>
            <pc:docMk/>
            <pc:sldMk cId="1997099495" sldId="303"/>
            <ac:spMk id="201802" creationId="{00000000-0000-0000-0000-000000000000}"/>
          </ac:spMkLst>
        </pc:spChg>
        <pc:spChg chg="mod">
          <ac:chgData name="Lombardo, Timothy Paul" userId="bb3fd58c-3bf2-4d13-ad05-8aac89cc02d3" providerId="ADAL" clId="{AC1A256E-9B0E-47EF-A569-CA530F36FA4E}" dt="2021-09-30T18:08:42.124" v="24"/>
          <ac:spMkLst>
            <pc:docMk/>
            <pc:sldMk cId="1997099495" sldId="303"/>
            <ac:spMk id="201803" creationId="{00000000-0000-0000-0000-000000000000}"/>
          </ac:spMkLst>
        </pc:spChg>
        <pc:spChg chg="mod">
          <ac:chgData name="Lombardo, Timothy Paul" userId="bb3fd58c-3bf2-4d13-ad05-8aac89cc02d3" providerId="ADAL" clId="{AC1A256E-9B0E-47EF-A569-CA530F36FA4E}" dt="2021-09-30T18:08:42.124" v="24"/>
          <ac:spMkLst>
            <pc:docMk/>
            <pc:sldMk cId="1997099495" sldId="303"/>
            <ac:spMk id="201804" creationId="{00000000-0000-0000-0000-000000000000}"/>
          </ac:spMkLst>
        </pc:spChg>
        <pc:graphicFrameChg chg="mod">
          <ac:chgData name="Lombardo, Timothy Paul" userId="bb3fd58c-3bf2-4d13-ad05-8aac89cc02d3" providerId="ADAL" clId="{AC1A256E-9B0E-47EF-A569-CA530F36FA4E}" dt="2021-09-30T18:08:42.124" v="24"/>
          <ac:graphicFrameMkLst>
            <pc:docMk/>
            <pc:sldMk cId="1997099495" sldId="303"/>
            <ac:graphicFrameMk id="201731"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1997099495" sldId="303"/>
            <ac:graphicFrameMk id="201776" creationId="{00000000-0000-0000-0000-000000000000}"/>
          </ac:graphicFrameMkLst>
        </pc:graphicFrameChg>
      </pc:sldChg>
      <pc:sldChg chg="addSp delSp modSp modTransition modAnim">
        <pc:chgData name="Lombardo, Timothy Paul" userId="bb3fd58c-3bf2-4d13-ad05-8aac89cc02d3" providerId="ADAL" clId="{AC1A256E-9B0E-47EF-A569-CA530F36FA4E}" dt="2021-09-30T18:10:32.155" v="81"/>
        <pc:sldMkLst>
          <pc:docMk/>
          <pc:sldMk cId="2581294846" sldId="304"/>
        </pc:sldMkLst>
        <pc:spChg chg="add del mod">
          <ac:chgData name="Lombardo, Timothy Paul" userId="bb3fd58c-3bf2-4d13-ad05-8aac89cc02d3" providerId="ADAL" clId="{AC1A256E-9B0E-47EF-A569-CA530F36FA4E}" dt="2021-09-30T18:10:32.155" v="81"/>
          <ac:spMkLst>
            <pc:docMk/>
            <pc:sldMk cId="2581294846" sldId="304"/>
            <ac:spMk id="2" creationId="{C6DAA9A7-A7E7-40B1-B873-A9829A285A4E}"/>
          </ac:spMkLst>
        </pc:spChg>
        <pc:spChg chg="add del mod">
          <ac:chgData name="Lombardo, Timothy Paul" userId="bb3fd58c-3bf2-4d13-ad05-8aac89cc02d3" providerId="ADAL" clId="{AC1A256E-9B0E-47EF-A569-CA530F36FA4E}" dt="2021-09-30T18:10:32.155" v="81"/>
          <ac:spMkLst>
            <pc:docMk/>
            <pc:sldMk cId="2581294846" sldId="304"/>
            <ac:spMk id="4" creationId="{D3CC086A-86C5-4C3F-B3D0-E1F521728E07}"/>
          </ac:spMkLst>
        </pc:spChg>
        <pc:spChg chg="add del mod">
          <ac:chgData name="Lombardo, Timothy Paul" userId="bb3fd58c-3bf2-4d13-ad05-8aac89cc02d3" providerId="ADAL" clId="{AC1A256E-9B0E-47EF-A569-CA530F36FA4E}" dt="2021-09-30T18:10:32.155" v="81"/>
          <ac:spMkLst>
            <pc:docMk/>
            <pc:sldMk cId="2581294846" sldId="304"/>
            <ac:spMk id="5" creationId="{A2B33E92-6A29-492B-9560-1AEF4EBA9346}"/>
          </ac:spMkLst>
        </pc:spChg>
        <pc:spChg chg="add del mod">
          <ac:chgData name="Lombardo, Timothy Paul" userId="bb3fd58c-3bf2-4d13-ad05-8aac89cc02d3" providerId="ADAL" clId="{AC1A256E-9B0E-47EF-A569-CA530F36FA4E}" dt="2021-09-30T18:10:32.155" v="81"/>
          <ac:spMkLst>
            <pc:docMk/>
            <pc:sldMk cId="2581294846" sldId="304"/>
            <ac:spMk id="6" creationId="{45D5B7DD-EF6A-47B3-8466-8234954B362A}"/>
          </ac:spMkLst>
        </pc:spChg>
        <pc:spChg chg="add mod">
          <ac:chgData name="Lombardo, Timothy Paul" userId="bb3fd58c-3bf2-4d13-ad05-8aac89cc02d3" providerId="ADAL" clId="{AC1A256E-9B0E-47EF-A569-CA530F36FA4E}" dt="2021-09-30T18:10:32.155" v="81"/>
          <ac:spMkLst>
            <pc:docMk/>
            <pc:sldMk cId="2581294846" sldId="304"/>
            <ac:spMk id="7" creationId="{D954F3AE-9B6D-4E3B-B44E-833BB37A0422}"/>
          </ac:spMkLst>
        </pc:spChg>
        <pc:spChg chg="add mod">
          <ac:chgData name="Lombardo, Timothy Paul" userId="bb3fd58c-3bf2-4d13-ad05-8aac89cc02d3" providerId="ADAL" clId="{AC1A256E-9B0E-47EF-A569-CA530F36FA4E}" dt="2021-09-30T18:10:32.155" v="81"/>
          <ac:spMkLst>
            <pc:docMk/>
            <pc:sldMk cId="2581294846" sldId="304"/>
            <ac:spMk id="8" creationId="{4AE33BBA-A907-4B07-A650-93D5D2B0367D}"/>
          </ac:spMkLst>
        </pc:spChg>
        <pc:spChg chg="mod">
          <ac:chgData name="Lombardo, Timothy Paul" userId="bb3fd58c-3bf2-4d13-ad05-8aac89cc02d3" providerId="ADAL" clId="{AC1A256E-9B0E-47EF-A569-CA530F36FA4E}" dt="2021-09-30T18:08:42.124" v="24"/>
          <ac:spMkLst>
            <pc:docMk/>
            <pc:sldMk cId="2581294846" sldId="304"/>
            <ac:spMk id="143409"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36"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37"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38"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39"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0"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1"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2"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3"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4"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5"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6" creationId="{00000000-0000-0000-0000-000000000000}"/>
          </ac:spMkLst>
        </pc:spChg>
        <pc:spChg chg="mod">
          <ac:chgData name="Lombardo, Timothy Paul" userId="bb3fd58c-3bf2-4d13-ad05-8aac89cc02d3" providerId="ADAL" clId="{AC1A256E-9B0E-47EF-A569-CA530F36FA4E}" dt="2021-09-30T18:08:42.124" v="24"/>
          <ac:spMkLst>
            <pc:docMk/>
            <pc:sldMk cId="2581294846" sldId="304"/>
            <ac:spMk id="143448" creationId="{00000000-0000-0000-0000-000000000000}"/>
          </ac:spMkLst>
        </pc:spChg>
        <pc:graphicFrameChg chg="mod">
          <ac:chgData name="Lombardo, Timothy Paul" userId="bb3fd58c-3bf2-4d13-ad05-8aac89cc02d3" providerId="ADAL" clId="{AC1A256E-9B0E-47EF-A569-CA530F36FA4E}" dt="2021-09-30T18:08:42.124" v="24"/>
          <ac:graphicFrameMkLst>
            <pc:docMk/>
            <pc:sldMk cId="2581294846" sldId="304"/>
            <ac:graphicFrameMk id="143410"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581294846" sldId="304"/>
            <ac:graphicFrameMk id="143423"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581294846" sldId="304"/>
            <ac:graphicFrameMk id="143469"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4083934493" sldId="313"/>
        </pc:sldMkLst>
        <pc:spChg chg="mod">
          <ac:chgData name="Lombardo, Timothy Paul" userId="bb3fd58c-3bf2-4d13-ad05-8aac89cc02d3" providerId="ADAL" clId="{AC1A256E-9B0E-47EF-A569-CA530F36FA4E}" dt="2021-09-30T18:08:42.349" v="28" actId="27636"/>
          <ac:spMkLst>
            <pc:docMk/>
            <pc:sldMk cId="4083934493" sldId="313"/>
            <ac:spMk id="2" creationId="{00000000-0000-0000-0000-000000000000}"/>
          </ac:spMkLst>
        </pc:spChg>
        <pc:spChg chg="mod">
          <ac:chgData name="Lombardo, Timothy Paul" userId="bb3fd58c-3bf2-4d13-ad05-8aac89cc02d3" providerId="ADAL" clId="{AC1A256E-9B0E-47EF-A569-CA530F36FA4E}" dt="2021-09-30T18:08:42.124" v="24"/>
          <ac:spMkLst>
            <pc:docMk/>
            <pc:sldMk cId="4083934493" sldId="313"/>
            <ac:spMk id="3" creationId="{00000000-0000-0000-0000-000000000000}"/>
          </ac:spMkLst>
        </pc:spChg>
        <pc:spChg chg="add del mod">
          <ac:chgData name="Lombardo, Timothy Paul" userId="bb3fd58c-3bf2-4d13-ad05-8aac89cc02d3" providerId="ADAL" clId="{AC1A256E-9B0E-47EF-A569-CA530F36FA4E}" dt="2021-09-30T18:10:32.155" v="81"/>
          <ac:spMkLst>
            <pc:docMk/>
            <pc:sldMk cId="4083934493" sldId="313"/>
            <ac:spMk id="4" creationId="{38CFDFE1-0D07-43AD-8B2F-F28C9412F600}"/>
          </ac:spMkLst>
        </pc:spChg>
        <pc:spChg chg="add del mod">
          <ac:chgData name="Lombardo, Timothy Paul" userId="bb3fd58c-3bf2-4d13-ad05-8aac89cc02d3" providerId="ADAL" clId="{AC1A256E-9B0E-47EF-A569-CA530F36FA4E}" dt="2021-09-30T18:10:32.155" v="81"/>
          <ac:spMkLst>
            <pc:docMk/>
            <pc:sldMk cId="4083934493" sldId="313"/>
            <ac:spMk id="6" creationId="{D951645D-2749-46F3-AD4E-261F2D15BA5D}"/>
          </ac:spMkLst>
        </pc:spChg>
        <pc:spChg chg="add del mod">
          <ac:chgData name="Lombardo, Timothy Paul" userId="bb3fd58c-3bf2-4d13-ad05-8aac89cc02d3" providerId="ADAL" clId="{AC1A256E-9B0E-47EF-A569-CA530F36FA4E}" dt="2021-09-30T18:10:32.155" v="81"/>
          <ac:spMkLst>
            <pc:docMk/>
            <pc:sldMk cId="4083934493" sldId="313"/>
            <ac:spMk id="7" creationId="{B8565E5A-DC51-4BCA-89D6-43757D6CFFE5}"/>
          </ac:spMkLst>
        </pc:spChg>
        <pc:spChg chg="add del mod">
          <ac:chgData name="Lombardo, Timothy Paul" userId="bb3fd58c-3bf2-4d13-ad05-8aac89cc02d3" providerId="ADAL" clId="{AC1A256E-9B0E-47EF-A569-CA530F36FA4E}" dt="2021-09-30T18:10:32.155" v="81"/>
          <ac:spMkLst>
            <pc:docMk/>
            <pc:sldMk cId="4083934493" sldId="313"/>
            <ac:spMk id="8" creationId="{2A34BC38-9981-45AF-B7F9-EC837699AFCA}"/>
          </ac:spMkLst>
        </pc:spChg>
        <pc:spChg chg="add mod">
          <ac:chgData name="Lombardo, Timothy Paul" userId="bb3fd58c-3bf2-4d13-ad05-8aac89cc02d3" providerId="ADAL" clId="{AC1A256E-9B0E-47EF-A569-CA530F36FA4E}" dt="2021-09-30T18:10:32.155" v="81"/>
          <ac:spMkLst>
            <pc:docMk/>
            <pc:sldMk cId="4083934493" sldId="313"/>
            <ac:spMk id="9" creationId="{766F609D-B29E-433A-B31E-061B3453BB33}"/>
          </ac:spMkLst>
        </pc:spChg>
      </pc:sldChg>
      <pc:sldChg chg="addSp delSp modSp modTransition">
        <pc:chgData name="Lombardo, Timothy Paul" userId="bb3fd58c-3bf2-4d13-ad05-8aac89cc02d3" providerId="ADAL" clId="{AC1A256E-9B0E-47EF-A569-CA530F36FA4E}" dt="2021-09-30T18:10:32.155" v="81"/>
        <pc:sldMkLst>
          <pc:docMk/>
          <pc:sldMk cId="3217752718" sldId="314"/>
        </pc:sldMkLst>
        <pc:spChg chg="mod">
          <ac:chgData name="Lombardo, Timothy Paul" userId="bb3fd58c-3bf2-4d13-ad05-8aac89cc02d3" providerId="ADAL" clId="{AC1A256E-9B0E-47EF-A569-CA530F36FA4E}" dt="2021-09-30T18:08:42.352" v="29" actId="27636"/>
          <ac:spMkLst>
            <pc:docMk/>
            <pc:sldMk cId="3217752718" sldId="314"/>
            <ac:spMk id="2" creationId="{00000000-0000-0000-0000-000000000000}"/>
          </ac:spMkLst>
        </pc:spChg>
        <pc:spChg chg="mod">
          <ac:chgData name="Lombardo, Timothy Paul" userId="bb3fd58c-3bf2-4d13-ad05-8aac89cc02d3" providerId="ADAL" clId="{AC1A256E-9B0E-47EF-A569-CA530F36FA4E}" dt="2021-09-30T18:10:18.952" v="66" actId="27636"/>
          <ac:spMkLst>
            <pc:docMk/>
            <pc:sldMk cId="3217752718" sldId="314"/>
            <ac:spMk id="3" creationId="{00000000-0000-0000-0000-000000000000}"/>
          </ac:spMkLst>
        </pc:spChg>
        <pc:spChg chg="add del mod">
          <ac:chgData name="Lombardo, Timothy Paul" userId="bb3fd58c-3bf2-4d13-ad05-8aac89cc02d3" providerId="ADAL" clId="{AC1A256E-9B0E-47EF-A569-CA530F36FA4E}" dt="2021-09-30T18:10:32.155" v="81"/>
          <ac:spMkLst>
            <pc:docMk/>
            <pc:sldMk cId="3217752718" sldId="314"/>
            <ac:spMk id="4" creationId="{49FA5E10-8FB6-4665-89C3-1736BB903B19}"/>
          </ac:spMkLst>
        </pc:spChg>
        <pc:spChg chg="add del mod">
          <ac:chgData name="Lombardo, Timothy Paul" userId="bb3fd58c-3bf2-4d13-ad05-8aac89cc02d3" providerId="ADAL" clId="{AC1A256E-9B0E-47EF-A569-CA530F36FA4E}" dt="2021-09-30T18:10:32.155" v="81"/>
          <ac:spMkLst>
            <pc:docMk/>
            <pc:sldMk cId="3217752718" sldId="314"/>
            <ac:spMk id="6" creationId="{69D5DA8B-3F25-415F-A2E9-9A23B6583531}"/>
          </ac:spMkLst>
        </pc:spChg>
        <pc:spChg chg="add del mod">
          <ac:chgData name="Lombardo, Timothy Paul" userId="bb3fd58c-3bf2-4d13-ad05-8aac89cc02d3" providerId="ADAL" clId="{AC1A256E-9B0E-47EF-A569-CA530F36FA4E}" dt="2021-09-30T18:10:32.155" v="81"/>
          <ac:spMkLst>
            <pc:docMk/>
            <pc:sldMk cId="3217752718" sldId="314"/>
            <ac:spMk id="7" creationId="{66EE0D01-8C1A-4D9D-8A3C-DBB7FBA16B3A}"/>
          </ac:spMkLst>
        </pc:spChg>
        <pc:spChg chg="add del mod">
          <ac:chgData name="Lombardo, Timothy Paul" userId="bb3fd58c-3bf2-4d13-ad05-8aac89cc02d3" providerId="ADAL" clId="{AC1A256E-9B0E-47EF-A569-CA530F36FA4E}" dt="2021-09-30T18:10:32.155" v="81"/>
          <ac:spMkLst>
            <pc:docMk/>
            <pc:sldMk cId="3217752718" sldId="314"/>
            <ac:spMk id="8" creationId="{15BDAA69-0521-4C35-B97C-7FEA30F63844}"/>
          </ac:spMkLst>
        </pc:spChg>
        <pc:spChg chg="add mod">
          <ac:chgData name="Lombardo, Timothy Paul" userId="bb3fd58c-3bf2-4d13-ad05-8aac89cc02d3" providerId="ADAL" clId="{AC1A256E-9B0E-47EF-A569-CA530F36FA4E}" dt="2021-09-30T18:10:32.155" v="81"/>
          <ac:spMkLst>
            <pc:docMk/>
            <pc:sldMk cId="3217752718" sldId="314"/>
            <ac:spMk id="9" creationId="{9A5087A1-52FB-4ACB-A2F5-54F042230164}"/>
          </ac:spMkLst>
        </pc:spChg>
      </pc:sldChg>
      <pc:sldChg chg="addSp delSp modSp modTransition modAnim">
        <pc:chgData name="Lombardo, Timothy Paul" userId="bb3fd58c-3bf2-4d13-ad05-8aac89cc02d3" providerId="ADAL" clId="{AC1A256E-9B0E-47EF-A569-CA530F36FA4E}" dt="2021-09-30T18:10:32.155" v="81"/>
        <pc:sldMkLst>
          <pc:docMk/>
          <pc:sldMk cId="4190699444" sldId="315"/>
        </pc:sldMkLst>
        <pc:spChg chg="mod">
          <ac:chgData name="Lombardo, Timothy Paul" userId="bb3fd58c-3bf2-4d13-ad05-8aac89cc02d3" providerId="ADAL" clId="{AC1A256E-9B0E-47EF-A569-CA530F36FA4E}" dt="2021-09-30T18:09:37.520" v="42" actId="27636"/>
          <ac:spMkLst>
            <pc:docMk/>
            <pc:sldMk cId="4190699444" sldId="315"/>
            <ac:spMk id="2" creationId="{00000000-0000-0000-0000-000000000000}"/>
          </ac:spMkLst>
        </pc:spChg>
        <pc:spChg chg="mod">
          <ac:chgData name="Lombardo, Timothy Paul" userId="bb3fd58c-3bf2-4d13-ad05-8aac89cc02d3" providerId="ADAL" clId="{AC1A256E-9B0E-47EF-A569-CA530F36FA4E}" dt="2021-09-30T18:10:18.966" v="67" actId="27636"/>
          <ac:spMkLst>
            <pc:docMk/>
            <pc:sldMk cId="4190699444" sldId="315"/>
            <ac:spMk id="3" creationId="{00000000-0000-0000-0000-000000000000}"/>
          </ac:spMkLst>
        </pc:spChg>
        <pc:spChg chg="add del mod">
          <ac:chgData name="Lombardo, Timothy Paul" userId="bb3fd58c-3bf2-4d13-ad05-8aac89cc02d3" providerId="ADAL" clId="{AC1A256E-9B0E-47EF-A569-CA530F36FA4E}" dt="2021-09-30T18:10:32.155" v="81"/>
          <ac:spMkLst>
            <pc:docMk/>
            <pc:sldMk cId="4190699444" sldId="315"/>
            <ac:spMk id="4" creationId="{FF76158D-54FC-4BD2-B2FC-4B9638CD1B26}"/>
          </ac:spMkLst>
        </pc:spChg>
        <pc:spChg chg="add del mod">
          <ac:chgData name="Lombardo, Timothy Paul" userId="bb3fd58c-3bf2-4d13-ad05-8aac89cc02d3" providerId="ADAL" clId="{AC1A256E-9B0E-47EF-A569-CA530F36FA4E}" dt="2021-09-30T18:10:32.155" v="81"/>
          <ac:spMkLst>
            <pc:docMk/>
            <pc:sldMk cId="4190699444" sldId="315"/>
            <ac:spMk id="6" creationId="{6714DF2A-4C8B-4A13-AA83-4EFAF931C79A}"/>
          </ac:spMkLst>
        </pc:spChg>
        <pc:spChg chg="add del mod">
          <ac:chgData name="Lombardo, Timothy Paul" userId="bb3fd58c-3bf2-4d13-ad05-8aac89cc02d3" providerId="ADAL" clId="{AC1A256E-9B0E-47EF-A569-CA530F36FA4E}" dt="2021-09-30T18:10:32.155" v="81"/>
          <ac:spMkLst>
            <pc:docMk/>
            <pc:sldMk cId="4190699444" sldId="315"/>
            <ac:spMk id="7" creationId="{8149C629-FFEF-4709-A75D-1F450F7D75E8}"/>
          </ac:spMkLst>
        </pc:spChg>
        <pc:spChg chg="add del mod">
          <ac:chgData name="Lombardo, Timothy Paul" userId="bb3fd58c-3bf2-4d13-ad05-8aac89cc02d3" providerId="ADAL" clId="{AC1A256E-9B0E-47EF-A569-CA530F36FA4E}" dt="2021-09-30T18:10:32.155" v="81"/>
          <ac:spMkLst>
            <pc:docMk/>
            <pc:sldMk cId="4190699444" sldId="315"/>
            <ac:spMk id="8" creationId="{5CF686F9-4BB5-462B-A4FD-93D43D722400}"/>
          </ac:spMkLst>
        </pc:spChg>
        <pc:spChg chg="add mod">
          <ac:chgData name="Lombardo, Timothy Paul" userId="bb3fd58c-3bf2-4d13-ad05-8aac89cc02d3" providerId="ADAL" clId="{AC1A256E-9B0E-47EF-A569-CA530F36FA4E}" dt="2021-09-30T18:10:32.155" v="81"/>
          <ac:spMkLst>
            <pc:docMk/>
            <pc:sldMk cId="4190699444" sldId="315"/>
            <ac:spMk id="9" creationId="{6EA92015-25C7-44BD-B624-832B80175C42}"/>
          </ac:spMkLst>
        </pc:spChg>
      </pc:sldChg>
      <pc:sldChg chg="addSp delSp modSp modTransition">
        <pc:chgData name="Lombardo, Timothy Paul" userId="bb3fd58c-3bf2-4d13-ad05-8aac89cc02d3" providerId="ADAL" clId="{AC1A256E-9B0E-47EF-A569-CA530F36FA4E}" dt="2021-09-30T18:10:32.155" v="81"/>
        <pc:sldMkLst>
          <pc:docMk/>
          <pc:sldMk cId="3337277501" sldId="322"/>
        </pc:sldMkLst>
        <pc:spChg chg="add del mod">
          <ac:chgData name="Lombardo, Timothy Paul" userId="bb3fd58c-3bf2-4d13-ad05-8aac89cc02d3" providerId="ADAL" clId="{AC1A256E-9B0E-47EF-A569-CA530F36FA4E}" dt="2021-09-30T18:10:32.155" v="81"/>
          <ac:spMkLst>
            <pc:docMk/>
            <pc:sldMk cId="3337277501" sldId="322"/>
            <ac:spMk id="3" creationId="{8B232B7E-1B03-4E88-92EC-CDFBB0ED5C5F}"/>
          </ac:spMkLst>
        </pc:spChg>
        <pc:spChg chg="add del mod">
          <ac:chgData name="Lombardo, Timothy Paul" userId="bb3fd58c-3bf2-4d13-ad05-8aac89cc02d3" providerId="ADAL" clId="{AC1A256E-9B0E-47EF-A569-CA530F36FA4E}" dt="2021-09-30T18:10:32.155" v="81"/>
          <ac:spMkLst>
            <pc:docMk/>
            <pc:sldMk cId="3337277501" sldId="322"/>
            <ac:spMk id="4" creationId="{D642746D-AA3D-4C4F-BF16-148DF11BFCB5}"/>
          </ac:spMkLst>
        </pc:spChg>
        <pc:spChg chg="add del mod">
          <ac:chgData name="Lombardo, Timothy Paul" userId="bb3fd58c-3bf2-4d13-ad05-8aac89cc02d3" providerId="ADAL" clId="{AC1A256E-9B0E-47EF-A569-CA530F36FA4E}" dt="2021-09-30T18:10:32.155" v="81"/>
          <ac:spMkLst>
            <pc:docMk/>
            <pc:sldMk cId="3337277501" sldId="322"/>
            <ac:spMk id="5" creationId="{D6CEF3CE-BB60-425D-8DD2-5C9E35A75635}"/>
          </ac:spMkLst>
        </pc:spChg>
        <pc:spChg chg="add del mod">
          <ac:chgData name="Lombardo, Timothy Paul" userId="bb3fd58c-3bf2-4d13-ad05-8aac89cc02d3" providerId="ADAL" clId="{AC1A256E-9B0E-47EF-A569-CA530F36FA4E}" dt="2021-09-30T18:10:32.155" v="81"/>
          <ac:spMkLst>
            <pc:docMk/>
            <pc:sldMk cId="3337277501" sldId="322"/>
            <ac:spMk id="6" creationId="{C7AA163C-8B79-4C91-AA0C-3269BFE79691}"/>
          </ac:spMkLst>
        </pc:spChg>
        <pc:spChg chg="add mod">
          <ac:chgData name="Lombardo, Timothy Paul" userId="bb3fd58c-3bf2-4d13-ad05-8aac89cc02d3" providerId="ADAL" clId="{AC1A256E-9B0E-47EF-A569-CA530F36FA4E}" dt="2021-09-30T18:10:32.155" v="81"/>
          <ac:spMkLst>
            <pc:docMk/>
            <pc:sldMk cId="3337277501" sldId="322"/>
            <ac:spMk id="7" creationId="{5A41ACD6-E45E-4DC3-961C-C1095C13A710}"/>
          </ac:spMkLst>
        </pc:spChg>
        <pc:spChg chg="add mod">
          <ac:chgData name="Lombardo, Timothy Paul" userId="bb3fd58c-3bf2-4d13-ad05-8aac89cc02d3" providerId="ADAL" clId="{AC1A256E-9B0E-47EF-A569-CA530F36FA4E}" dt="2021-09-30T18:10:32.155" v="81"/>
          <ac:spMkLst>
            <pc:docMk/>
            <pc:sldMk cId="3337277501" sldId="322"/>
            <ac:spMk id="8" creationId="{911FDC78-4BA5-459D-80CA-764F853DCF11}"/>
          </ac:spMkLst>
        </pc:spChg>
        <pc:spChg chg="mod">
          <ac:chgData name="Lombardo, Timothy Paul" userId="bb3fd58c-3bf2-4d13-ad05-8aac89cc02d3" providerId="ADAL" clId="{AC1A256E-9B0E-47EF-A569-CA530F36FA4E}" dt="2021-09-30T18:08:42.124" v="24"/>
          <ac:spMkLst>
            <pc:docMk/>
            <pc:sldMk cId="3337277501" sldId="322"/>
            <ac:spMk id="12292" creationId="{00000000-0000-0000-0000-000000000000}"/>
          </ac:spMkLst>
        </pc:spChg>
        <pc:spChg chg="mod">
          <ac:chgData name="Lombardo, Timothy Paul" userId="bb3fd58c-3bf2-4d13-ad05-8aac89cc02d3" providerId="ADAL" clId="{AC1A256E-9B0E-47EF-A569-CA530F36FA4E}" dt="2021-09-30T18:08:42.124" v="24"/>
          <ac:spMkLst>
            <pc:docMk/>
            <pc:sldMk cId="3337277501" sldId="322"/>
            <ac:spMk id="12294" creationId="{00000000-0000-0000-0000-000000000000}"/>
          </ac:spMkLst>
        </pc:spChg>
        <pc:picChg chg="mod">
          <ac:chgData name="Lombardo, Timothy Paul" userId="bb3fd58c-3bf2-4d13-ad05-8aac89cc02d3" providerId="ADAL" clId="{AC1A256E-9B0E-47EF-A569-CA530F36FA4E}" dt="2021-09-30T18:08:42.124" v="24"/>
          <ac:picMkLst>
            <pc:docMk/>
            <pc:sldMk cId="3337277501" sldId="322"/>
            <ac:picMk id="12293" creationId="{00000000-0000-0000-0000-000000000000}"/>
          </ac:picMkLst>
        </pc:picChg>
      </pc:sldChg>
      <pc:sldChg chg="addSp delSp modSp modTransition">
        <pc:chgData name="Lombardo, Timothy Paul" userId="bb3fd58c-3bf2-4d13-ad05-8aac89cc02d3" providerId="ADAL" clId="{AC1A256E-9B0E-47EF-A569-CA530F36FA4E}" dt="2021-09-30T18:10:32.155" v="81"/>
        <pc:sldMkLst>
          <pc:docMk/>
          <pc:sldMk cId="1452374364" sldId="324"/>
        </pc:sldMkLst>
        <pc:spChg chg="add del mod">
          <ac:chgData name="Lombardo, Timothy Paul" userId="bb3fd58c-3bf2-4d13-ad05-8aac89cc02d3" providerId="ADAL" clId="{AC1A256E-9B0E-47EF-A569-CA530F36FA4E}" dt="2021-09-30T18:10:32.155" v="81"/>
          <ac:spMkLst>
            <pc:docMk/>
            <pc:sldMk cId="1452374364" sldId="324"/>
            <ac:spMk id="3" creationId="{13B61C0F-80CC-4F92-BDD7-437B701441EB}"/>
          </ac:spMkLst>
        </pc:spChg>
        <pc:spChg chg="add del mod">
          <ac:chgData name="Lombardo, Timothy Paul" userId="bb3fd58c-3bf2-4d13-ad05-8aac89cc02d3" providerId="ADAL" clId="{AC1A256E-9B0E-47EF-A569-CA530F36FA4E}" dt="2021-09-30T18:10:32.155" v="81"/>
          <ac:spMkLst>
            <pc:docMk/>
            <pc:sldMk cId="1452374364" sldId="324"/>
            <ac:spMk id="4" creationId="{3EE3DC09-1C14-47FD-A089-5E6F03109D38}"/>
          </ac:spMkLst>
        </pc:spChg>
        <pc:spChg chg="add del mod">
          <ac:chgData name="Lombardo, Timothy Paul" userId="bb3fd58c-3bf2-4d13-ad05-8aac89cc02d3" providerId="ADAL" clId="{AC1A256E-9B0E-47EF-A569-CA530F36FA4E}" dt="2021-09-30T18:10:32.155" v="81"/>
          <ac:spMkLst>
            <pc:docMk/>
            <pc:sldMk cId="1452374364" sldId="324"/>
            <ac:spMk id="5" creationId="{3573BFA7-CA5D-4B04-93DD-E48266E29EFD}"/>
          </ac:spMkLst>
        </pc:spChg>
        <pc:spChg chg="add del mod">
          <ac:chgData name="Lombardo, Timothy Paul" userId="bb3fd58c-3bf2-4d13-ad05-8aac89cc02d3" providerId="ADAL" clId="{AC1A256E-9B0E-47EF-A569-CA530F36FA4E}" dt="2021-09-30T18:10:32.155" v="81"/>
          <ac:spMkLst>
            <pc:docMk/>
            <pc:sldMk cId="1452374364" sldId="324"/>
            <ac:spMk id="6" creationId="{C23F558C-EFE3-4545-A6AE-C291147D3C10}"/>
          </ac:spMkLst>
        </pc:spChg>
        <pc:spChg chg="add mod">
          <ac:chgData name="Lombardo, Timothy Paul" userId="bb3fd58c-3bf2-4d13-ad05-8aac89cc02d3" providerId="ADAL" clId="{AC1A256E-9B0E-47EF-A569-CA530F36FA4E}" dt="2021-09-30T18:10:32.155" v="81"/>
          <ac:spMkLst>
            <pc:docMk/>
            <pc:sldMk cId="1452374364" sldId="324"/>
            <ac:spMk id="7" creationId="{B1138F33-7DA4-43E2-B039-1B338492090E}"/>
          </ac:spMkLst>
        </pc:spChg>
        <pc:spChg chg="mod">
          <ac:chgData name="Lombardo, Timothy Paul" userId="bb3fd58c-3bf2-4d13-ad05-8aac89cc02d3" providerId="ADAL" clId="{AC1A256E-9B0E-47EF-A569-CA530F36FA4E}" dt="2021-09-30T18:09:37.446" v="40" actId="27636"/>
          <ac:spMkLst>
            <pc:docMk/>
            <pc:sldMk cId="1452374364" sldId="324"/>
            <ac:spMk id="144386" creationId="{00000000-0000-0000-0000-000000000000}"/>
          </ac:spMkLst>
        </pc:spChg>
        <pc:spChg chg="mod">
          <ac:chgData name="Lombardo, Timothy Paul" userId="bb3fd58c-3bf2-4d13-ad05-8aac89cc02d3" providerId="ADAL" clId="{AC1A256E-9B0E-47EF-A569-CA530F36FA4E}" dt="2021-09-30T18:08:42.124" v="24"/>
          <ac:spMkLst>
            <pc:docMk/>
            <pc:sldMk cId="1452374364" sldId="324"/>
            <ac:spMk id="144387" creationId="{00000000-0000-0000-0000-000000000000}"/>
          </ac:spMkLst>
        </pc:spChg>
        <pc:picChg chg="mod">
          <ac:chgData name="Lombardo, Timothy Paul" userId="bb3fd58c-3bf2-4d13-ad05-8aac89cc02d3" providerId="ADAL" clId="{AC1A256E-9B0E-47EF-A569-CA530F36FA4E}" dt="2021-09-30T18:08:42.124" v="24"/>
          <ac:picMkLst>
            <pc:docMk/>
            <pc:sldMk cId="1452374364" sldId="324"/>
            <ac:picMk id="144390" creationId="{00000000-0000-0000-0000-000000000000}"/>
          </ac:picMkLst>
        </pc:picChg>
      </pc:sldChg>
      <pc:sldChg chg="addSp delSp modSp modTransition modAnim">
        <pc:chgData name="Lombardo, Timothy Paul" userId="bb3fd58c-3bf2-4d13-ad05-8aac89cc02d3" providerId="ADAL" clId="{AC1A256E-9B0E-47EF-A569-CA530F36FA4E}" dt="2021-09-30T18:10:32.155" v="81"/>
        <pc:sldMkLst>
          <pc:docMk/>
          <pc:sldMk cId="3210507627" sldId="326"/>
        </pc:sldMkLst>
        <pc:spChg chg="add del mod">
          <ac:chgData name="Lombardo, Timothy Paul" userId="bb3fd58c-3bf2-4d13-ad05-8aac89cc02d3" providerId="ADAL" clId="{AC1A256E-9B0E-47EF-A569-CA530F36FA4E}" dt="2021-09-30T18:10:32.155" v="81"/>
          <ac:spMkLst>
            <pc:docMk/>
            <pc:sldMk cId="3210507627" sldId="326"/>
            <ac:spMk id="3" creationId="{08E8FED1-94C6-47A7-81A9-C316900C94E0}"/>
          </ac:spMkLst>
        </pc:spChg>
        <pc:spChg chg="add del mod">
          <ac:chgData name="Lombardo, Timothy Paul" userId="bb3fd58c-3bf2-4d13-ad05-8aac89cc02d3" providerId="ADAL" clId="{AC1A256E-9B0E-47EF-A569-CA530F36FA4E}" dt="2021-09-30T18:10:32.155" v="81"/>
          <ac:spMkLst>
            <pc:docMk/>
            <pc:sldMk cId="3210507627" sldId="326"/>
            <ac:spMk id="4" creationId="{661D281F-FE85-432E-9E03-EF11BEBAB98F}"/>
          </ac:spMkLst>
        </pc:spChg>
        <pc:spChg chg="add del mod">
          <ac:chgData name="Lombardo, Timothy Paul" userId="bb3fd58c-3bf2-4d13-ad05-8aac89cc02d3" providerId="ADAL" clId="{AC1A256E-9B0E-47EF-A569-CA530F36FA4E}" dt="2021-09-30T18:10:32.155" v="81"/>
          <ac:spMkLst>
            <pc:docMk/>
            <pc:sldMk cId="3210507627" sldId="326"/>
            <ac:spMk id="5" creationId="{65F69911-4DBF-4F3E-A476-497F82250A42}"/>
          </ac:spMkLst>
        </pc:spChg>
        <pc:spChg chg="add del mod">
          <ac:chgData name="Lombardo, Timothy Paul" userId="bb3fd58c-3bf2-4d13-ad05-8aac89cc02d3" providerId="ADAL" clId="{AC1A256E-9B0E-47EF-A569-CA530F36FA4E}" dt="2021-09-30T18:10:32.155" v="81"/>
          <ac:spMkLst>
            <pc:docMk/>
            <pc:sldMk cId="3210507627" sldId="326"/>
            <ac:spMk id="6" creationId="{7B9D58B1-920E-4CDC-B632-A9AB161AF5ED}"/>
          </ac:spMkLst>
        </pc:spChg>
        <pc:spChg chg="add mod">
          <ac:chgData name="Lombardo, Timothy Paul" userId="bb3fd58c-3bf2-4d13-ad05-8aac89cc02d3" providerId="ADAL" clId="{AC1A256E-9B0E-47EF-A569-CA530F36FA4E}" dt="2021-09-30T18:10:32.155" v="81"/>
          <ac:spMkLst>
            <pc:docMk/>
            <pc:sldMk cId="3210507627" sldId="326"/>
            <ac:spMk id="7" creationId="{C7CA4F02-CA1A-4894-8F4F-519518558153}"/>
          </ac:spMkLst>
        </pc:spChg>
        <pc:spChg chg="add mod">
          <ac:chgData name="Lombardo, Timothy Paul" userId="bb3fd58c-3bf2-4d13-ad05-8aac89cc02d3" providerId="ADAL" clId="{AC1A256E-9B0E-47EF-A569-CA530F36FA4E}" dt="2021-09-30T18:10:32.155" v="81"/>
          <ac:spMkLst>
            <pc:docMk/>
            <pc:sldMk cId="3210507627" sldId="326"/>
            <ac:spMk id="8" creationId="{2183CE05-8180-4023-A46B-7B98CD5FC414}"/>
          </ac:spMkLst>
        </pc:spChg>
        <pc:spChg chg="mod">
          <ac:chgData name="Lombardo, Timothy Paul" userId="bb3fd58c-3bf2-4d13-ad05-8aac89cc02d3" providerId="ADAL" clId="{AC1A256E-9B0E-47EF-A569-CA530F36FA4E}" dt="2021-09-30T18:08:42.124" v="24"/>
          <ac:spMkLst>
            <pc:docMk/>
            <pc:sldMk cId="3210507627" sldId="326"/>
            <ac:spMk id="146437" creationId="{00000000-0000-0000-0000-000000000000}"/>
          </ac:spMkLst>
        </pc:spChg>
        <pc:spChg chg="mod">
          <ac:chgData name="Lombardo, Timothy Paul" userId="bb3fd58c-3bf2-4d13-ad05-8aac89cc02d3" providerId="ADAL" clId="{AC1A256E-9B0E-47EF-A569-CA530F36FA4E}" dt="2021-09-30T18:08:42.124" v="24"/>
          <ac:spMkLst>
            <pc:docMk/>
            <pc:sldMk cId="3210507627" sldId="326"/>
            <ac:spMk id="146438" creationId="{00000000-0000-0000-0000-000000000000}"/>
          </ac:spMkLst>
        </pc:spChg>
      </pc:sldChg>
      <pc:sldChg chg="addSp delSp modSp modTransition modAnim">
        <pc:chgData name="Lombardo, Timothy Paul" userId="bb3fd58c-3bf2-4d13-ad05-8aac89cc02d3" providerId="ADAL" clId="{AC1A256E-9B0E-47EF-A569-CA530F36FA4E}" dt="2021-09-30T18:10:32.155" v="81"/>
        <pc:sldMkLst>
          <pc:docMk/>
          <pc:sldMk cId="2963403585" sldId="327"/>
        </pc:sldMkLst>
        <pc:spChg chg="add del mod">
          <ac:chgData name="Lombardo, Timothy Paul" userId="bb3fd58c-3bf2-4d13-ad05-8aac89cc02d3" providerId="ADAL" clId="{AC1A256E-9B0E-47EF-A569-CA530F36FA4E}" dt="2021-09-30T18:10:32.155" v="81"/>
          <ac:spMkLst>
            <pc:docMk/>
            <pc:sldMk cId="2963403585" sldId="327"/>
            <ac:spMk id="3" creationId="{66ECB4E1-6917-4BD4-BACD-BBA6AF1E40EB}"/>
          </ac:spMkLst>
        </pc:spChg>
        <pc:spChg chg="add del mod">
          <ac:chgData name="Lombardo, Timothy Paul" userId="bb3fd58c-3bf2-4d13-ad05-8aac89cc02d3" providerId="ADAL" clId="{AC1A256E-9B0E-47EF-A569-CA530F36FA4E}" dt="2021-09-30T18:10:32.155" v="81"/>
          <ac:spMkLst>
            <pc:docMk/>
            <pc:sldMk cId="2963403585" sldId="327"/>
            <ac:spMk id="4" creationId="{EEE8C47C-CFDB-4956-9A55-A24F4973F025}"/>
          </ac:spMkLst>
        </pc:spChg>
        <pc:spChg chg="add del mod">
          <ac:chgData name="Lombardo, Timothy Paul" userId="bb3fd58c-3bf2-4d13-ad05-8aac89cc02d3" providerId="ADAL" clId="{AC1A256E-9B0E-47EF-A569-CA530F36FA4E}" dt="2021-09-30T18:10:32.155" v="81"/>
          <ac:spMkLst>
            <pc:docMk/>
            <pc:sldMk cId="2963403585" sldId="327"/>
            <ac:spMk id="5" creationId="{E863A1B8-A13D-4F3B-A2C8-0C9E27948B84}"/>
          </ac:spMkLst>
        </pc:spChg>
        <pc:spChg chg="add del mod">
          <ac:chgData name="Lombardo, Timothy Paul" userId="bb3fd58c-3bf2-4d13-ad05-8aac89cc02d3" providerId="ADAL" clId="{AC1A256E-9B0E-47EF-A569-CA530F36FA4E}" dt="2021-09-30T18:10:32.155" v="81"/>
          <ac:spMkLst>
            <pc:docMk/>
            <pc:sldMk cId="2963403585" sldId="327"/>
            <ac:spMk id="6" creationId="{9E35F959-617A-4ABA-BFC0-B28115EA24E0}"/>
          </ac:spMkLst>
        </pc:spChg>
        <pc:spChg chg="add mod">
          <ac:chgData name="Lombardo, Timothy Paul" userId="bb3fd58c-3bf2-4d13-ad05-8aac89cc02d3" providerId="ADAL" clId="{AC1A256E-9B0E-47EF-A569-CA530F36FA4E}" dt="2021-09-30T18:10:32.155" v="81"/>
          <ac:spMkLst>
            <pc:docMk/>
            <pc:sldMk cId="2963403585" sldId="327"/>
            <ac:spMk id="7" creationId="{D3D12DCA-9000-44FF-B173-E62A48F45258}"/>
          </ac:spMkLst>
        </pc:spChg>
        <pc:spChg chg="add mod">
          <ac:chgData name="Lombardo, Timothy Paul" userId="bb3fd58c-3bf2-4d13-ad05-8aac89cc02d3" providerId="ADAL" clId="{AC1A256E-9B0E-47EF-A569-CA530F36FA4E}" dt="2021-09-30T18:10:32.155" v="81"/>
          <ac:spMkLst>
            <pc:docMk/>
            <pc:sldMk cId="2963403585" sldId="327"/>
            <ac:spMk id="8" creationId="{FD25BDFA-6F0F-4795-89EE-A332BD847A50}"/>
          </ac:spMkLst>
        </pc:spChg>
        <pc:spChg chg="mod">
          <ac:chgData name="Lombardo, Timothy Paul" userId="bb3fd58c-3bf2-4d13-ad05-8aac89cc02d3" providerId="ADAL" clId="{AC1A256E-9B0E-47EF-A569-CA530F36FA4E}" dt="2021-09-30T18:08:42.124" v="24"/>
          <ac:spMkLst>
            <pc:docMk/>
            <pc:sldMk cId="2963403585" sldId="327"/>
            <ac:spMk id="147529"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0"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1"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2"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3"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4" creationId="{00000000-0000-0000-0000-000000000000}"/>
          </ac:spMkLst>
        </pc:spChg>
        <pc:spChg chg="mod">
          <ac:chgData name="Lombardo, Timothy Paul" userId="bb3fd58c-3bf2-4d13-ad05-8aac89cc02d3" providerId="ADAL" clId="{AC1A256E-9B0E-47EF-A569-CA530F36FA4E}" dt="2021-09-30T18:08:42.124" v="24"/>
          <ac:spMkLst>
            <pc:docMk/>
            <pc:sldMk cId="2963403585" sldId="327"/>
            <ac:spMk id="147535" creationId="{00000000-0000-0000-0000-000000000000}"/>
          </ac:spMkLst>
        </pc:spChg>
        <pc:graphicFrameChg chg="mod">
          <ac:chgData name="Lombardo, Timothy Paul" userId="bb3fd58c-3bf2-4d13-ad05-8aac89cc02d3" providerId="ADAL" clId="{AC1A256E-9B0E-47EF-A569-CA530F36FA4E}" dt="2021-09-30T18:08:42.124" v="24"/>
          <ac:graphicFrameMkLst>
            <pc:docMk/>
            <pc:sldMk cId="2963403585" sldId="327"/>
            <ac:graphicFrameMk id="147459"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963403585" sldId="327"/>
            <ac:graphicFrameMk id="147567"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2754503032" sldId="328"/>
        </pc:sldMkLst>
        <pc:spChg chg="add del mod">
          <ac:chgData name="Lombardo, Timothy Paul" userId="bb3fd58c-3bf2-4d13-ad05-8aac89cc02d3" providerId="ADAL" clId="{AC1A256E-9B0E-47EF-A569-CA530F36FA4E}" dt="2021-09-30T18:10:32.155" v="81"/>
          <ac:spMkLst>
            <pc:docMk/>
            <pc:sldMk cId="2754503032" sldId="328"/>
            <ac:spMk id="4" creationId="{E1E574F4-58C9-4388-9542-A4F65AC5A27B}"/>
          </ac:spMkLst>
        </pc:spChg>
        <pc:spChg chg="add del mod">
          <ac:chgData name="Lombardo, Timothy Paul" userId="bb3fd58c-3bf2-4d13-ad05-8aac89cc02d3" providerId="ADAL" clId="{AC1A256E-9B0E-47EF-A569-CA530F36FA4E}" dt="2021-09-30T18:10:32.155" v="81"/>
          <ac:spMkLst>
            <pc:docMk/>
            <pc:sldMk cId="2754503032" sldId="328"/>
            <ac:spMk id="5" creationId="{83F75FBE-364F-44D2-BA1E-83E25855456A}"/>
          </ac:spMkLst>
        </pc:spChg>
        <pc:spChg chg="add del mod">
          <ac:chgData name="Lombardo, Timothy Paul" userId="bb3fd58c-3bf2-4d13-ad05-8aac89cc02d3" providerId="ADAL" clId="{AC1A256E-9B0E-47EF-A569-CA530F36FA4E}" dt="2021-09-30T18:10:32.155" v="81"/>
          <ac:spMkLst>
            <pc:docMk/>
            <pc:sldMk cId="2754503032" sldId="328"/>
            <ac:spMk id="7" creationId="{D73C9BE2-3CBA-4F73-9A3C-CBB04EEC6D16}"/>
          </ac:spMkLst>
        </pc:spChg>
        <pc:spChg chg="add del mod">
          <ac:chgData name="Lombardo, Timothy Paul" userId="bb3fd58c-3bf2-4d13-ad05-8aac89cc02d3" providerId="ADAL" clId="{AC1A256E-9B0E-47EF-A569-CA530F36FA4E}" dt="2021-09-30T18:10:32.155" v="81"/>
          <ac:spMkLst>
            <pc:docMk/>
            <pc:sldMk cId="2754503032" sldId="328"/>
            <ac:spMk id="8" creationId="{2BB45A99-9FBE-4E32-AA6C-B2A5083EAEA6}"/>
          </ac:spMkLst>
        </pc:spChg>
        <pc:spChg chg="add mod">
          <ac:chgData name="Lombardo, Timothy Paul" userId="bb3fd58c-3bf2-4d13-ad05-8aac89cc02d3" providerId="ADAL" clId="{AC1A256E-9B0E-47EF-A569-CA530F36FA4E}" dt="2021-09-30T18:10:32.155" v="81"/>
          <ac:spMkLst>
            <pc:docMk/>
            <pc:sldMk cId="2754503032" sldId="328"/>
            <ac:spMk id="9" creationId="{CA2A33AF-3812-4A5D-A089-53888B59ED62}"/>
          </ac:spMkLst>
        </pc:spChg>
      </pc:sldChg>
      <pc:sldChg chg="addSp delSp modSp modTransition">
        <pc:chgData name="Lombardo, Timothy Paul" userId="bb3fd58c-3bf2-4d13-ad05-8aac89cc02d3" providerId="ADAL" clId="{AC1A256E-9B0E-47EF-A569-CA530F36FA4E}" dt="2021-09-30T18:10:32.155" v="81"/>
        <pc:sldMkLst>
          <pc:docMk/>
          <pc:sldMk cId="851940174" sldId="329"/>
        </pc:sldMkLst>
        <pc:spChg chg="mod">
          <ac:chgData name="Lombardo, Timothy Paul" userId="bb3fd58c-3bf2-4d13-ad05-8aac89cc02d3" providerId="ADAL" clId="{AC1A256E-9B0E-47EF-A569-CA530F36FA4E}" dt="2021-09-30T18:10:18.764" v="60" actId="27636"/>
          <ac:spMkLst>
            <pc:docMk/>
            <pc:sldMk cId="851940174" sldId="329"/>
            <ac:spMk id="3" creationId="{00000000-0000-0000-0000-000000000000}"/>
          </ac:spMkLst>
        </pc:spChg>
        <pc:spChg chg="add del mod">
          <ac:chgData name="Lombardo, Timothy Paul" userId="bb3fd58c-3bf2-4d13-ad05-8aac89cc02d3" providerId="ADAL" clId="{AC1A256E-9B0E-47EF-A569-CA530F36FA4E}" dt="2021-09-30T18:10:32.155" v="81"/>
          <ac:spMkLst>
            <pc:docMk/>
            <pc:sldMk cId="851940174" sldId="329"/>
            <ac:spMk id="4" creationId="{A43D4AC5-B747-4314-AB45-1FC3527BEEB8}"/>
          </ac:spMkLst>
        </pc:spChg>
        <pc:spChg chg="add del mod">
          <ac:chgData name="Lombardo, Timothy Paul" userId="bb3fd58c-3bf2-4d13-ad05-8aac89cc02d3" providerId="ADAL" clId="{AC1A256E-9B0E-47EF-A569-CA530F36FA4E}" dt="2021-09-30T18:10:32.155" v="81"/>
          <ac:spMkLst>
            <pc:docMk/>
            <pc:sldMk cId="851940174" sldId="329"/>
            <ac:spMk id="5" creationId="{396B45E8-3599-47F1-9917-F79D6F529019}"/>
          </ac:spMkLst>
        </pc:spChg>
        <pc:spChg chg="add del mod">
          <ac:chgData name="Lombardo, Timothy Paul" userId="bb3fd58c-3bf2-4d13-ad05-8aac89cc02d3" providerId="ADAL" clId="{AC1A256E-9B0E-47EF-A569-CA530F36FA4E}" dt="2021-09-30T18:10:32.155" v="81"/>
          <ac:spMkLst>
            <pc:docMk/>
            <pc:sldMk cId="851940174" sldId="329"/>
            <ac:spMk id="7" creationId="{F56E6E5F-2517-4464-AAF7-703E943C8879}"/>
          </ac:spMkLst>
        </pc:spChg>
        <pc:spChg chg="add del mod">
          <ac:chgData name="Lombardo, Timothy Paul" userId="bb3fd58c-3bf2-4d13-ad05-8aac89cc02d3" providerId="ADAL" clId="{AC1A256E-9B0E-47EF-A569-CA530F36FA4E}" dt="2021-09-30T18:10:32.155" v="81"/>
          <ac:spMkLst>
            <pc:docMk/>
            <pc:sldMk cId="851940174" sldId="329"/>
            <ac:spMk id="8" creationId="{3B7D5B63-02F7-416A-9491-C9FA9AD53137}"/>
          </ac:spMkLst>
        </pc:spChg>
        <pc:spChg chg="add mod">
          <ac:chgData name="Lombardo, Timothy Paul" userId="bb3fd58c-3bf2-4d13-ad05-8aac89cc02d3" providerId="ADAL" clId="{AC1A256E-9B0E-47EF-A569-CA530F36FA4E}" dt="2021-09-30T18:10:32.155" v="81"/>
          <ac:spMkLst>
            <pc:docMk/>
            <pc:sldMk cId="851940174" sldId="329"/>
            <ac:spMk id="9" creationId="{83EE32FE-4EE9-4537-8740-274AF30C00DA}"/>
          </ac:spMkLst>
        </pc:spChg>
      </pc:sldChg>
      <pc:sldChg chg="addSp delSp modSp modTransition modAnim">
        <pc:chgData name="Lombardo, Timothy Paul" userId="bb3fd58c-3bf2-4d13-ad05-8aac89cc02d3" providerId="ADAL" clId="{AC1A256E-9B0E-47EF-A569-CA530F36FA4E}" dt="2021-09-30T18:10:32.155" v="81"/>
        <pc:sldMkLst>
          <pc:docMk/>
          <pc:sldMk cId="2029841684" sldId="330"/>
        </pc:sldMkLst>
        <pc:spChg chg="add del mod">
          <ac:chgData name="Lombardo, Timothy Paul" userId="bb3fd58c-3bf2-4d13-ad05-8aac89cc02d3" providerId="ADAL" clId="{AC1A256E-9B0E-47EF-A569-CA530F36FA4E}" dt="2021-09-30T18:10:32.155" v="81"/>
          <ac:spMkLst>
            <pc:docMk/>
            <pc:sldMk cId="2029841684" sldId="330"/>
            <ac:spMk id="3" creationId="{796A70FA-65AD-40AE-8DD8-C25A1D3A6FA8}"/>
          </ac:spMkLst>
        </pc:spChg>
        <pc:spChg chg="add del mod">
          <ac:chgData name="Lombardo, Timothy Paul" userId="bb3fd58c-3bf2-4d13-ad05-8aac89cc02d3" providerId="ADAL" clId="{AC1A256E-9B0E-47EF-A569-CA530F36FA4E}" dt="2021-09-30T18:10:32.155" v="81"/>
          <ac:spMkLst>
            <pc:docMk/>
            <pc:sldMk cId="2029841684" sldId="330"/>
            <ac:spMk id="4" creationId="{12AE2600-32EC-4E73-B695-64AD47E648EF}"/>
          </ac:spMkLst>
        </pc:spChg>
        <pc:spChg chg="add del mod">
          <ac:chgData name="Lombardo, Timothy Paul" userId="bb3fd58c-3bf2-4d13-ad05-8aac89cc02d3" providerId="ADAL" clId="{AC1A256E-9B0E-47EF-A569-CA530F36FA4E}" dt="2021-09-30T18:10:32.155" v="81"/>
          <ac:spMkLst>
            <pc:docMk/>
            <pc:sldMk cId="2029841684" sldId="330"/>
            <ac:spMk id="5" creationId="{A21A15EB-9329-4D06-BB09-4AF0AF70A479}"/>
          </ac:spMkLst>
        </pc:spChg>
        <pc:spChg chg="add del mod">
          <ac:chgData name="Lombardo, Timothy Paul" userId="bb3fd58c-3bf2-4d13-ad05-8aac89cc02d3" providerId="ADAL" clId="{AC1A256E-9B0E-47EF-A569-CA530F36FA4E}" dt="2021-09-30T18:10:32.155" v="81"/>
          <ac:spMkLst>
            <pc:docMk/>
            <pc:sldMk cId="2029841684" sldId="330"/>
            <ac:spMk id="6" creationId="{F8D35CBB-9524-43F2-AAD1-8B02A20A9815}"/>
          </ac:spMkLst>
        </pc:spChg>
        <pc:spChg chg="add mod">
          <ac:chgData name="Lombardo, Timothy Paul" userId="bb3fd58c-3bf2-4d13-ad05-8aac89cc02d3" providerId="ADAL" clId="{AC1A256E-9B0E-47EF-A569-CA530F36FA4E}" dt="2021-09-30T18:10:32.155" v="81"/>
          <ac:spMkLst>
            <pc:docMk/>
            <pc:sldMk cId="2029841684" sldId="330"/>
            <ac:spMk id="7" creationId="{D50D7325-BE20-4481-8B49-A40DAE411F10}"/>
          </ac:spMkLst>
        </pc:spChg>
        <pc:spChg chg="mod">
          <ac:chgData name="Lombardo, Timothy Paul" userId="bb3fd58c-3bf2-4d13-ad05-8aac89cc02d3" providerId="ADAL" clId="{AC1A256E-9B0E-47EF-A569-CA530F36FA4E}" dt="2021-09-30T18:10:18.778" v="61" actId="27636"/>
          <ac:spMkLst>
            <pc:docMk/>
            <pc:sldMk cId="2029841684" sldId="330"/>
            <ac:spMk id="144387" creationId="{00000000-0000-0000-0000-000000000000}"/>
          </ac:spMkLst>
        </pc:spChg>
      </pc:sldChg>
      <pc:sldChg chg="addSp delSp modSp modTransition modAnim">
        <pc:chgData name="Lombardo, Timothy Paul" userId="bb3fd58c-3bf2-4d13-ad05-8aac89cc02d3" providerId="ADAL" clId="{AC1A256E-9B0E-47EF-A569-CA530F36FA4E}" dt="2021-09-30T18:10:32.155" v="81"/>
        <pc:sldMkLst>
          <pc:docMk/>
          <pc:sldMk cId="362114057" sldId="331"/>
        </pc:sldMkLst>
        <pc:spChg chg="add del mod">
          <ac:chgData name="Lombardo, Timothy Paul" userId="bb3fd58c-3bf2-4d13-ad05-8aac89cc02d3" providerId="ADAL" clId="{AC1A256E-9B0E-47EF-A569-CA530F36FA4E}" dt="2021-09-30T18:10:32.155" v="81"/>
          <ac:spMkLst>
            <pc:docMk/>
            <pc:sldMk cId="362114057" sldId="331"/>
            <ac:spMk id="3" creationId="{5EF70DAB-1716-4542-BA74-BA3A00564F79}"/>
          </ac:spMkLst>
        </pc:spChg>
        <pc:spChg chg="add del mod">
          <ac:chgData name="Lombardo, Timothy Paul" userId="bb3fd58c-3bf2-4d13-ad05-8aac89cc02d3" providerId="ADAL" clId="{AC1A256E-9B0E-47EF-A569-CA530F36FA4E}" dt="2021-09-30T18:10:32.155" v="81"/>
          <ac:spMkLst>
            <pc:docMk/>
            <pc:sldMk cId="362114057" sldId="331"/>
            <ac:spMk id="4" creationId="{6337CED6-4BF3-46F0-927C-48B0DADF764C}"/>
          </ac:spMkLst>
        </pc:spChg>
        <pc:spChg chg="add del mod">
          <ac:chgData name="Lombardo, Timothy Paul" userId="bb3fd58c-3bf2-4d13-ad05-8aac89cc02d3" providerId="ADAL" clId="{AC1A256E-9B0E-47EF-A569-CA530F36FA4E}" dt="2021-09-30T18:10:32.155" v="81"/>
          <ac:spMkLst>
            <pc:docMk/>
            <pc:sldMk cId="362114057" sldId="331"/>
            <ac:spMk id="5" creationId="{CEDDA712-0A7F-495E-9F8A-2412521FF10B}"/>
          </ac:spMkLst>
        </pc:spChg>
        <pc:spChg chg="add del mod">
          <ac:chgData name="Lombardo, Timothy Paul" userId="bb3fd58c-3bf2-4d13-ad05-8aac89cc02d3" providerId="ADAL" clId="{AC1A256E-9B0E-47EF-A569-CA530F36FA4E}" dt="2021-09-30T18:10:32.155" v="81"/>
          <ac:spMkLst>
            <pc:docMk/>
            <pc:sldMk cId="362114057" sldId="331"/>
            <ac:spMk id="6" creationId="{8A65F69A-8F6A-44B0-867F-B9D41F6F2F8B}"/>
          </ac:spMkLst>
        </pc:spChg>
        <pc:spChg chg="add mod">
          <ac:chgData name="Lombardo, Timothy Paul" userId="bb3fd58c-3bf2-4d13-ad05-8aac89cc02d3" providerId="ADAL" clId="{AC1A256E-9B0E-47EF-A569-CA530F36FA4E}" dt="2021-09-30T18:10:32.155" v="81"/>
          <ac:spMkLst>
            <pc:docMk/>
            <pc:sldMk cId="362114057" sldId="331"/>
            <ac:spMk id="7" creationId="{BF69D2C4-B529-4219-BEF4-DA93046B5CF1}"/>
          </ac:spMkLst>
        </pc:spChg>
        <pc:spChg chg="mod">
          <ac:chgData name="Lombardo, Timothy Paul" userId="bb3fd58c-3bf2-4d13-ad05-8aac89cc02d3" providerId="ADAL" clId="{AC1A256E-9B0E-47EF-A569-CA530F36FA4E}" dt="2021-09-30T18:10:18.892" v="62" actId="27636"/>
          <ac:spMkLst>
            <pc:docMk/>
            <pc:sldMk cId="362114057" sldId="331"/>
            <ac:spMk id="144387" creationId="{00000000-0000-0000-0000-000000000000}"/>
          </ac:spMkLst>
        </pc:spChg>
        <pc:picChg chg="mod">
          <ac:chgData name="Lombardo, Timothy Paul" userId="bb3fd58c-3bf2-4d13-ad05-8aac89cc02d3" providerId="ADAL" clId="{AC1A256E-9B0E-47EF-A569-CA530F36FA4E}" dt="2021-09-30T18:08:42.124" v="24"/>
          <ac:picMkLst>
            <pc:docMk/>
            <pc:sldMk cId="362114057" sldId="331"/>
            <ac:picMk id="4098" creationId="{00000000-0000-0000-0000-000000000000}"/>
          </ac:picMkLst>
        </pc:picChg>
      </pc:sldChg>
      <pc:sldChg chg="addSp delSp modSp modTransition modAnim">
        <pc:chgData name="Lombardo, Timothy Paul" userId="bb3fd58c-3bf2-4d13-ad05-8aac89cc02d3" providerId="ADAL" clId="{AC1A256E-9B0E-47EF-A569-CA530F36FA4E}" dt="2021-09-30T18:10:32.155" v="81"/>
        <pc:sldMkLst>
          <pc:docMk/>
          <pc:sldMk cId="1770118918" sldId="332"/>
        </pc:sldMkLst>
        <pc:spChg chg="mod">
          <ac:chgData name="Lombardo, Timothy Paul" userId="bb3fd58c-3bf2-4d13-ad05-8aac89cc02d3" providerId="ADAL" clId="{AC1A256E-9B0E-47EF-A569-CA530F36FA4E}" dt="2021-09-30T18:10:18.905" v="63" actId="27636"/>
          <ac:spMkLst>
            <pc:docMk/>
            <pc:sldMk cId="1770118918" sldId="332"/>
            <ac:spMk id="3" creationId="{00000000-0000-0000-0000-000000000000}"/>
          </ac:spMkLst>
        </pc:spChg>
        <pc:spChg chg="add del mod">
          <ac:chgData name="Lombardo, Timothy Paul" userId="bb3fd58c-3bf2-4d13-ad05-8aac89cc02d3" providerId="ADAL" clId="{AC1A256E-9B0E-47EF-A569-CA530F36FA4E}" dt="2021-09-30T18:10:32.155" v="81"/>
          <ac:spMkLst>
            <pc:docMk/>
            <pc:sldMk cId="1770118918" sldId="332"/>
            <ac:spMk id="4" creationId="{F8D8DDFA-DC09-4AAA-BF6C-FC05A2BDEC7E}"/>
          </ac:spMkLst>
        </pc:spChg>
        <pc:spChg chg="add del mod">
          <ac:chgData name="Lombardo, Timothy Paul" userId="bb3fd58c-3bf2-4d13-ad05-8aac89cc02d3" providerId="ADAL" clId="{AC1A256E-9B0E-47EF-A569-CA530F36FA4E}" dt="2021-09-30T18:10:32.155" v="81"/>
          <ac:spMkLst>
            <pc:docMk/>
            <pc:sldMk cId="1770118918" sldId="332"/>
            <ac:spMk id="5" creationId="{78AB5F56-0DD9-4B65-9DF8-9C43449AA19B}"/>
          </ac:spMkLst>
        </pc:spChg>
        <pc:spChg chg="add del mod">
          <ac:chgData name="Lombardo, Timothy Paul" userId="bb3fd58c-3bf2-4d13-ad05-8aac89cc02d3" providerId="ADAL" clId="{AC1A256E-9B0E-47EF-A569-CA530F36FA4E}" dt="2021-09-30T18:10:32.155" v="81"/>
          <ac:spMkLst>
            <pc:docMk/>
            <pc:sldMk cId="1770118918" sldId="332"/>
            <ac:spMk id="7" creationId="{EDC5250C-3F06-46E3-988B-CCC858C2B634}"/>
          </ac:spMkLst>
        </pc:spChg>
        <pc:spChg chg="add del mod">
          <ac:chgData name="Lombardo, Timothy Paul" userId="bb3fd58c-3bf2-4d13-ad05-8aac89cc02d3" providerId="ADAL" clId="{AC1A256E-9B0E-47EF-A569-CA530F36FA4E}" dt="2021-09-30T18:10:32.155" v="81"/>
          <ac:spMkLst>
            <pc:docMk/>
            <pc:sldMk cId="1770118918" sldId="332"/>
            <ac:spMk id="8" creationId="{5D09A7FB-5D02-4106-BA57-909AF3F2B8B5}"/>
          </ac:spMkLst>
        </pc:spChg>
        <pc:spChg chg="add mod">
          <ac:chgData name="Lombardo, Timothy Paul" userId="bb3fd58c-3bf2-4d13-ad05-8aac89cc02d3" providerId="ADAL" clId="{AC1A256E-9B0E-47EF-A569-CA530F36FA4E}" dt="2021-09-30T18:10:32.155" v="81"/>
          <ac:spMkLst>
            <pc:docMk/>
            <pc:sldMk cId="1770118918" sldId="332"/>
            <ac:spMk id="9" creationId="{543D32DF-48A1-4B81-A576-833DDE640719}"/>
          </ac:spMkLst>
        </pc:spChg>
      </pc:sldChg>
      <pc:sldChg chg="addSp delSp modSp modTransition">
        <pc:chgData name="Lombardo, Timothy Paul" userId="bb3fd58c-3bf2-4d13-ad05-8aac89cc02d3" providerId="ADAL" clId="{AC1A256E-9B0E-47EF-A569-CA530F36FA4E}" dt="2021-09-30T18:10:32.155" v="81"/>
        <pc:sldMkLst>
          <pc:docMk/>
          <pc:sldMk cId="1662329454" sldId="333"/>
        </pc:sldMkLst>
        <pc:spChg chg="mod">
          <ac:chgData name="Lombardo, Timothy Paul" userId="bb3fd58c-3bf2-4d13-ad05-8aac89cc02d3" providerId="ADAL" clId="{AC1A256E-9B0E-47EF-A569-CA530F36FA4E}" dt="2021-09-30T18:10:18.940" v="65" actId="27636"/>
          <ac:spMkLst>
            <pc:docMk/>
            <pc:sldMk cId="1662329454" sldId="333"/>
            <ac:spMk id="3" creationId="{00000000-0000-0000-0000-000000000000}"/>
          </ac:spMkLst>
        </pc:spChg>
        <pc:spChg chg="add del mod">
          <ac:chgData name="Lombardo, Timothy Paul" userId="bb3fd58c-3bf2-4d13-ad05-8aac89cc02d3" providerId="ADAL" clId="{AC1A256E-9B0E-47EF-A569-CA530F36FA4E}" dt="2021-09-30T18:10:32.155" v="81"/>
          <ac:spMkLst>
            <pc:docMk/>
            <pc:sldMk cId="1662329454" sldId="333"/>
            <ac:spMk id="4" creationId="{87018A40-8F0D-48AD-80F4-DF3FB4D05ABE}"/>
          </ac:spMkLst>
        </pc:spChg>
        <pc:spChg chg="add del mod">
          <ac:chgData name="Lombardo, Timothy Paul" userId="bb3fd58c-3bf2-4d13-ad05-8aac89cc02d3" providerId="ADAL" clId="{AC1A256E-9B0E-47EF-A569-CA530F36FA4E}" dt="2021-09-30T18:10:32.155" v="81"/>
          <ac:spMkLst>
            <pc:docMk/>
            <pc:sldMk cId="1662329454" sldId="333"/>
            <ac:spMk id="5" creationId="{B754B9F0-62D4-485E-A3B4-1780F5BEA246}"/>
          </ac:spMkLst>
        </pc:spChg>
        <pc:spChg chg="add del mod">
          <ac:chgData name="Lombardo, Timothy Paul" userId="bb3fd58c-3bf2-4d13-ad05-8aac89cc02d3" providerId="ADAL" clId="{AC1A256E-9B0E-47EF-A569-CA530F36FA4E}" dt="2021-09-30T18:10:32.155" v="81"/>
          <ac:spMkLst>
            <pc:docMk/>
            <pc:sldMk cId="1662329454" sldId="333"/>
            <ac:spMk id="7" creationId="{79B4C613-CE68-4570-82BA-4B183FEF861A}"/>
          </ac:spMkLst>
        </pc:spChg>
        <pc:spChg chg="add del mod">
          <ac:chgData name="Lombardo, Timothy Paul" userId="bb3fd58c-3bf2-4d13-ad05-8aac89cc02d3" providerId="ADAL" clId="{AC1A256E-9B0E-47EF-A569-CA530F36FA4E}" dt="2021-09-30T18:10:32.155" v="81"/>
          <ac:spMkLst>
            <pc:docMk/>
            <pc:sldMk cId="1662329454" sldId="333"/>
            <ac:spMk id="8" creationId="{6ACC5CA6-D27C-4831-BB88-F7F88B213134}"/>
          </ac:spMkLst>
        </pc:spChg>
        <pc:spChg chg="add mod">
          <ac:chgData name="Lombardo, Timothy Paul" userId="bb3fd58c-3bf2-4d13-ad05-8aac89cc02d3" providerId="ADAL" clId="{AC1A256E-9B0E-47EF-A569-CA530F36FA4E}" dt="2021-09-30T18:10:32.155" v="81"/>
          <ac:spMkLst>
            <pc:docMk/>
            <pc:sldMk cId="1662329454" sldId="333"/>
            <ac:spMk id="9" creationId="{23642D50-111C-4854-86E1-1A393212CFBF}"/>
          </ac:spMkLst>
        </pc:spChg>
      </pc:sldChg>
      <pc:sldChg chg="addSp delSp modSp modTransition modAnim">
        <pc:chgData name="Lombardo, Timothy Paul" userId="bb3fd58c-3bf2-4d13-ad05-8aac89cc02d3" providerId="ADAL" clId="{AC1A256E-9B0E-47EF-A569-CA530F36FA4E}" dt="2021-09-30T18:10:32.155" v="81"/>
        <pc:sldMkLst>
          <pc:docMk/>
          <pc:sldMk cId="2959895701" sldId="336"/>
        </pc:sldMkLst>
        <pc:spChg chg="add del mod">
          <ac:chgData name="Lombardo, Timothy Paul" userId="bb3fd58c-3bf2-4d13-ad05-8aac89cc02d3" providerId="ADAL" clId="{AC1A256E-9B0E-47EF-A569-CA530F36FA4E}" dt="2021-09-30T18:10:32.155" v="81"/>
          <ac:spMkLst>
            <pc:docMk/>
            <pc:sldMk cId="2959895701" sldId="336"/>
            <ac:spMk id="3" creationId="{FE314FE7-04C2-4247-990B-F1144AFD82A5}"/>
          </ac:spMkLst>
        </pc:spChg>
        <pc:spChg chg="add del mod">
          <ac:chgData name="Lombardo, Timothy Paul" userId="bb3fd58c-3bf2-4d13-ad05-8aac89cc02d3" providerId="ADAL" clId="{AC1A256E-9B0E-47EF-A569-CA530F36FA4E}" dt="2021-09-30T18:10:32.155" v="81"/>
          <ac:spMkLst>
            <pc:docMk/>
            <pc:sldMk cId="2959895701" sldId="336"/>
            <ac:spMk id="4" creationId="{C08E81B1-AE2A-469B-AAA8-03D1714B551B}"/>
          </ac:spMkLst>
        </pc:spChg>
        <pc:spChg chg="add del mod">
          <ac:chgData name="Lombardo, Timothy Paul" userId="bb3fd58c-3bf2-4d13-ad05-8aac89cc02d3" providerId="ADAL" clId="{AC1A256E-9B0E-47EF-A569-CA530F36FA4E}" dt="2021-09-30T18:10:32.155" v="81"/>
          <ac:spMkLst>
            <pc:docMk/>
            <pc:sldMk cId="2959895701" sldId="336"/>
            <ac:spMk id="5" creationId="{81179990-4F59-4C4E-AE31-A1B34AB74241}"/>
          </ac:spMkLst>
        </pc:spChg>
        <pc:spChg chg="add del mod">
          <ac:chgData name="Lombardo, Timothy Paul" userId="bb3fd58c-3bf2-4d13-ad05-8aac89cc02d3" providerId="ADAL" clId="{AC1A256E-9B0E-47EF-A569-CA530F36FA4E}" dt="2021-09-30T18:10:32.155" v="81"/>
          <ac:spMkLst>
            <pc:docMk/>
            <pc:sldMk cId="2959895701" sldId="336"/>
            <ac:spMk id="6" creationId="{E7ADF802-1DDD-4E22-B79F-F2C47E9330A3}"/>
          </ac:spMkLst>
        </pc:spChg>
        <pc:spChg chg="add mod">
          <ac:chgData name="Lombardo, Timothy Paul" userId="bb3fd58c-3bf2-4d13-ad05-8aac89cc02d3" providerId="ADAL" clId="{AC1A256E-9B0E-47EF-A569-CA530F36FA4E}" dt="2021-09-30T18:10:32.155" v="81"/>
          <ac:spMkLst>
            <pc:docMk/>
            <pc:sldMk cId="2959895701" sldId="336"/>
            <ac:spMk id="7" creationId="{AC86F482-4FAC-4A53-8963-68FCAD1D3AD3}"/>
          </ac:spMkLst>
        </pc:spChg>
        <pc:spChg chg="add mod">
          <ac:chgData name="Lombardo, Timothy Paul" userId="bb3fd58c-3bf2-4d13-ad05-8aac89cc02d3" providerId="ADAL" clId="{AC1A256E-9B0E-47EF-A569-CA530F36FA4E}" dt="2021-09-30T18:10:32.155" v="81"/>
          <ac:spMkLst>
            <pc:docMk/>
            <pc:sldMk cId="2959895701" sldId="336"/>
            <ac:spMk id="8" creationId="{CA9EC8F6-59BB-4C2A-8A24-159731CD8A2B}"/>
          </ac:spMkLst>
        </pc:spChg>
        <pc:spChg chg="mod">
          <ac:chgData name="Lombardo, Timothy Paul" userId="bb3fd58c-3bf2-4d13-ad05-8aac89cc02d3" providerId="ADAL" clId="{AC1A256E-9B0E-47EF-A569-CA530F36FA4E}" dt="2021-09-30T18:08:42.124" v="24"/>
          <ac:spMkLst>
            <pc:docMk/>
            <pc:sldMk cId="2959895701" sldId="336"/>
            <ac:spMk id="68613" creationId="{00000000-0000-0000-0000-000000000000}"/>
          </ac:spMkLst>
        </pc:spChg>
        <pc:spChg chg="mod">
          <ac:chgData name="Lombardo, Timothy Paul" userId="bb3fd58c-3bf2-4d13-ad05-8aac89cc02d3" providerId="ADAL" clId="{AC1A256E-9B0E-47EF-A569-CA530F36FA4E}" dt="2021-09-30T18:08:42.124" v="24"/>
          <ac:spMkLst>
            <pc:docMk/>
            <pc:sldMk cId="2959895701" sldId="336"/>
            <ac:spMk id="68615" creationId="{00000000-0000-0000-0000-000000000000}"/>
          </ac:spMkLst>
        </pc:spChg>
      </pc:sldChg>
      <pc:sldChg chg="addSp delSp modSp modTransition modAnim">
        <pc:chgData name="Lombardo, Timothy Paul" userId="bb3fd58c-3bf2-4d13-ad05-8aac89cc02d3" providerId="ADAL" clId="{AC1A256E-9B0E-47EF-A569-CA530F36FA4E}" dt="2021-09-30T18:10:32.155" v="81"/>
        <pc:sldMkLst>
          <pc:docMk/>
          <pc:sldMk cId="2805847790" sldId="339"/>
        </pc:sldMkLst>
        <pc:spChg chg="mod">
          <ac:chgData name="Lombardo, Timothy Paul" userId="bb3fd58c-3bf2-4d13-ad05-8aac89cc02d3" providerId="ADAL" clId="{AC1A256E-9B0E-47EF-A569-CA530F36FA4E}" dt="2021-09-30T18:08:42.124" v="24"/>
          <ac:spMkLst>
            <pc:docMk/>
            <pc:sldMk cId="2805847790" sldId="339"/>
            <ac:spMk id="2" creationId="{00000000-0000-0000-0000-000000000000}"/>
          </ac:spMkLst>
        </pc:spChg>
        <pc:spChg chg="mod">
          <ac:chgData name="Lombardo, Timothy Paul" userId="bb3fd58c-3bf2-4d13-ad05-8aac89cc02d3" providerId="ADAL" clId="{AC1A256E-9B0E-47EF-A569-CA530F36FA4E}" dt="2021-09-30T18:10:18.693" v="54" actId="27636"/>
          <ac:spMkLst>
            <pc:docMk/>
            <pc:sldMk cId="2805847790" sldId="339"/>
            <ac:spMk id="3" creationId="{00000000-0000-0000-0000-000000000000}"/>
          </ac:spMkLst>
        </pc:spChg>
        <pc:spChg chg="add del mod">
          <ac:chgData name="Lombardo, Timothy Paul" userId="bb3fd58c-3bf2-4d13-ad05-8aac89cc02d3" providerId="ADAL" clId="{AC1A256E-9B0E-47EF-A569-CA530F36FA4E}" dt="2021-09-30T18:10:32.155" v="81"/>
          <ac:spMkLst>
            <pc:docMk/>
            <pc:sldMk cId="2805847790" sldId="339"/>
            <ac:spMk id="4" creationId="{F25B230E-020D-4704-8169-E29E3B869830}"/>
          </ac:spMkLst>
        </pc:spChg>
        <pc:spChg chg="mod">
          <ac:chgData name="Lombardo, Timothy Paul" userId="bb3fd58c-3bf2-4d13-ad05-8aac89cc02d3" providerId="ADAL" clId="{AC1A256E-9B0E-47EF-A569-CA530F36FA4E}" dt="2021-09-30T18:08:42.124" v="24"/>
          <ac:spMkLst>
            <pc:docMk/>
            <pc:sldMk cId="2805847790" sldId="339"/>
            <ac:spMk id="6" creationId="{00000000-0000-0000-0000-000000000000}"/>
          </ac:spMkLst>
        </pc:spChg>
        <pc:spChg chg="mod">
          <ac:chgData name="Lombardo, Timothy Paul" userId="bb3fd58c-3bf2-4d13-ad05-8aac89cc02d3" providerId="ADAL" clId="{AC1A256E-9B0E-47EF-A569-CA530F36FA4E}" dt="2021-09-30T18:08:42.124" v="24"/>
          <ac:spMkLst>
            <pc:docMk/>
            <pc:sldMk cId="2805847790" sldId="339"/>
            <ac:spMk id="7" creationId="{00000000-0000-0000-0000-000000000000}"/>
          </ac:spMkLst>
        </pc:spChg>
        <pc:spChg chg="mod">
          <ac:chgData name="Lombardo, Timothy Paul" userId="bb3fd58c-3bf2-4d13-ad05-8aac89cc02d3" providerId="ADAL" clId="{AC1A256E-9B0E-47EF-A569-CA530F36FA4E}" dt="2021-09-30T18:08:42.124" v="24"/>
          <ac:spMkLst>
            <pc:docMk/>
            <pc:sldMk cId="2805847790" sldId="339"/>
            <ac:spMk id="8" creationId="{00000000-0000-0000-0000-000000000000}"/>
          </ac:spMkLst>
        </pc:spChg>
        <pc:spChg chg="add del mod">
          <ac:chgData name="Lombardo, Timothy Paul" userId="bb3fd58c-3bf2-4d13-ad05-8aac89cc02d3" providerId="ADAL" clId="{AC1A256E-9B0E-47EF-A569-CA530F36FA4E}" dt="2021-09-30T18:10:32.155" v="81"/>
          <ac:spMkLst>
            <pc:docMk/>
            <pc:sldMk cId="2805847790" sldId="339"/>
            <ac:spMk id="9" creationId="{C960791D-A02A-4C7A-9BFA-8CFF8BFDB161}"/>
          </ac:spMkLst>
        </pc:spChg>
        <pc:spChg chg="mod">
          <ac:chgData name="Lombardo, Timothy Paul" userId="bb3fd58c-3bf2-4d13-ad05-8aac89cc02d3" providerId="ADAL" clId="{AC1A256E-9B0E-47EF-A569-CA530F36FA4E}" dt="2021-09-30T18:08:42.124" v="24"/>
          <ac:spMkLst>
            <pc:docMk/>
            <pc:sldMk cId="2805847790" sldId="339"/>
            <ac:spMk id="10" creationId="{00000000-0000-0000-0000-000000000000}"/>
          </ac:spMkLst>
        </pc:spChg>
        <pc:spChg chg="mod">
          <ac:chgData name="Lombardo, Timothy Paul" userId="bb3fd58c-3bf2-4d13-ad05-8aac89cc02d3" providerId="ADAL" clId="{AC1A256E-9B0E-47EF-A569-CA530F36FA4E}" dt="2021-09-30T18:08:42.124" v="24"/>
          <ac:spMkLst>
            <pc:docMk/>
            <pc:sldMk cId="2805847790" sldId="339"/>
            <ac:spMk id="11" creationId="{00000000-0000-0000-0000-000000000000}"/>
          </ac:spMkLst>
        </pc:spChg>
        <pc:spChg chg="add del mod">
          <ac:chgData name="Lombardo, Timothy Paul" userId="bb3fd58c-3bf2-4d13-ad05-8aac89cc02d3" providerId="ADAL" clId="{AC1A256E-9B0E-47EF-A569-CA530F36FA4E}" dt="2021-09-30T18:10:32.155" v="81"/>
          <ac:spMkLst>
            <pc:docMk/>
            <pc:sldMk cId="2805847790" sldId="339"/>
            <ac:spMk id="12" creationId="{C8570E59-5C54-484E-8B97-42458C0B388D}"/>
          </ac:spMkLst>
        </pc:spChg>
        <pc:spChg chg="add del mod">
          <ac:chgData name="Lombardo, Timothy Paul" userId="bb3fd58c-3bf2-4d13-ad05-8aac89cc02d3" providerId="ADAL" clId="{AC1A256E-9B0E-47EF-A569-CA530F36FA4E}" dt="2021-09-30T18:10:32.155" v="81"/>
          <ac:spMkLst>
            <pc:docMk/>
            <pc:sldMk cId="2805847790" sldId="339"/>
            <ac:spMk id="14" creationId="{1FD9DB52-5E1F-4263-A699-C0E27881A16A}"/>
          </ac:spMkLst>
        </pc:spChg>
        <pc:spChg chg="mod">
          <ac:chgData name="Lombardo, Timothy Paul" userId="bb3fd58c-3bf2-4d13-ad05-8aac89cc02d3" providerId="ADAL" clId="{AC1A256E-9B0E-47EF-A569-CA530F36FA4E}" dt="2021-09-30T18:08:42.124" v="24"/>
          <ac:spMkLst>
            <pc:docMk/>
            <pc:sldMk cId="2805847790" sldId="339"/>
            <ac:spMk id="17" creationId="{00000000-0000-0000-0000-000000000000}"/>
          </ac:spMkLst>
        </pc:spChg>
        <pc:spChg chg="add mod">
          <ac:chgData name="Lombardo, Timothy Paul" userId="bb3fd58c-3bf2-4d13-ad05-8aac89cc02d3" providerId="ADAL" clId="{AC1A256E-9B0E-47EF-A569-CA530F36FA4E}" dt="2021-09-30T18:10:32.155" v="81"/>
          <ac:spMkLst>
            <pc:docMk/>
            <pc:sldMk cId="2805847790" sldId="339"/>
            <ac:spMk id="18" creationId="{592DB0B5-84F7-4467-892A-3A71E389A10F}"/>
          </ac:spMkLst>
        </pc:spChg>
        <pc:spChg chg="mod">
          <ac:chgData name="Lombardo, Timothy Paul" userId="bb3fd58c-3bf2-4d13-ad05-8aac89cc02d3" providerId="ADAL" clId="{AC1A256E-9B0E-47EF-A569-CA530F36FA4E}" dt="2021-09-30T18:08:42.124" v="24"/>
          <ac:spMkLst>
            <pc:docMk/>
            <pc:sldMk cId="2805847790" sldId="339"/>
            <ac:spMk id="5132" creationId="{00000000-0000-0000-0000-000000000000}"/>
          </ac:spMkLst>
        </pc:spChg>
        <pc:spChg chg="mod">
          <ac:chgData name="Lombardo, Timothy Paul" userId="bb3fd58c-3bf2-4d13-ad05-8aac89cc02d3" providerId="ADAL" clId="{AC1A256E-9B0E-47EF-A569-CA530F36FA4E}" dt="2021-09-30T18:08:42.124" v="24"/>
          <ac:spMkLst>
            <pc:docMk/>
            <pc:sldMk cId="2805847790" sldId="339"/>
            <ac:spMk id="5133" creationId="{00000000-0000-0000-0000-000000000000}"/>
          </ac:spMkLst>
        </pc:spChg>
        <pc:graphicFrameChg chg="mod">
          <ac:chgData name="Lombardo, Timothy Paul" userId="bb3fd58c-3bf2-4d13-ad05-8aac89cc02d3" providerId="ADAL" clId="{AC1A256E-9B0E-47EF-A569-CA530F36FA4E}" dt="2021-09-30T18:08:42.124" v="24"/>
          <ac:graphicFrameMkLst>
            <pc:docMk/>
            <pc:sldMk cId="2805847790" sldId="339"/>
            <ac:graphicFrameMk id="16"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805847790" sldId="339"/>
            <ac:graphicFrameMk id="24" creationId="{00000000-0000-0000-0000-000000000000}"/>
          </ac:graphicFrameMkLst>
        </pc:graphicFrameChg>
        <pc:cxnChg chg="mod">
          <ac:chgData name="Lombardo, Timothy Paul" userId="bb3fd58c-3bf2-4d13-ad05-8aac89cc02d3" providerId="ADAL" clId="{AC1A256E-9B0E-47EF-A569-CA530F36FA4E}" dt="2021-09-30T18:08:42.124" v="24"/>
          <ac:cxnSpMkLst>
            <pc:docMk/>
            <pc:sldMk cId="2805847790" sldId="339"/>
            <ac:cxnSpMk id="13" creationId="{00000000-0000-0000-0000-000000000000}"/>
          </ac:cxnSpMkLst>
        </pc:cxnChg>
        <pc:cxnChg chg="mod">
          <ac:chgData name="Lombardo, Timothy Paul" userId="bb3fd58c-3bf2-4d13-ad05-8aac89cc02d3" providerId="ADAL" clId="{AC1A256E-9B0E-47EF-A569-CA530F36FA4E}" dt="2021-09-30T18:08:42.124" v="24"/>
          <ac:cxnSpMkLst>
            <pc:docMk/>
            <pc:sldMk cId="2805847790" sldId="339"/>
            <ac:cxnSpMk id="15" creationId="{00000000-0000-0000-0000-000000000000}"/>
          </ac:cxnSpMkLst>
        </pc:cxnChg>
        <pc:cxnChg chg="mod">
          <ac:chgData name="Lombardo, Timothy Paul" userId="bb3fd58c-3bf2-4d13-ad05-8aac89cc02d3" providerId="ADAL" clId="{AC1A256E-9B0E-47EF-A569-CA530F36FA4E}" dt="2021-09-30T18:08:42.124" v="24"/>
          <ac:cxnSpMkLst>
            <pc:docMk/>
            <pc:sldMk cId="2805847790" sldId="339"/>
            <ac:cxnSpMk id="19" creationId="{00000000-0000-0000-0000-000000000000}"/>
          </ac:cxnSpMkLst>
        </pc:cxnChg>
      </pc:sldChg>
      <pc:sldChg chg="addSp delSp modSp modTransition modAnim">
        <pc:chgData name="Lombardo, Timothy Paul" userId="bb3fd58c-3bf2-4d13-ad05-8aac89cc02d3" providerId="ADAL" clId="{AC1A256E-9B0E-47EF-A569-CA530F36FA4E}" dt="2021-09-30T18:10:32.155" v="81"/>
        <pc:sldMkLst>
          <pc:docMk/>
          <pc:sldMk cId="1141221828" sldId="340"/>
        </pc:sldMkLst>
        <pc:spChg chg="add del mod">
          <ac:chgData name="Lombardo, Timothy Paul" userId="bb3fd58c-3bf2-4d13-ad05-8aac89cc02d3" providerId="ADAL" clId="{AC1A256E-9B0E-47EF-A569-CA530F36FA4E}" dt="2021-09-30T18:10:32.155" v="81"/>
          <ac:spMkLst>
            <pc:docMk/>
            <pc:sldMk cId="1141221828" sldId="340"/>
            <ac:spMk id="2" creationId="{60E6E16F-B694-44F5-AAF3-FBB1B782F764}"/>
          </ac:spMkLst>
        </pc:spChg>
        <pc:spChg chg="add del mod">
          <ac:chgData name="Lombardo, Timothy Paul" userId="bb3fd58c-3bf2-4d13-ad05-8aac89cc02d3" providerId="ADAL" clId="{AC1A256E-9B0E-47EF-A569-CA530F36FA4E}" dt="2021-09-30T18:10:32.155" v="81"/>
          <ac:spMkLst>
            <pc:docMk/>
            <pc:sldMk cId="1141221828" sldId="340"/>
            <ac:spMk id="4" creationId="{6B78BED1-1CC8-4C3E-A159-D20DDF634AC0}"/>
          </ac:spMkLst>
        </pc:spChg>
        <pc:spChg chg="add del mod">
          <ac:chgData name="Lombardo, Timothy Paul" userId="bb3fd58c-3bf2-4d13-ad05-8aac89cc02d3" providerId="ADAL" clId="{AC1A256E-9B0E-47EF-A569-CA530F36FA4E}" dt="2021-09-30T18:10:32.155" v="81"/>
          <ac:spMkLst>
            <pc:docMk/>
            <pc:sldMk cId="1141221828" sldId="340"/>
            <ac:spMk id="5" creationId="{659C182A-5061-479E-90E6-CE47CC1C2B6F}"/>
          </ac:spMkLst>
        </pc:spChg>
        <pc:spChg chg="add del mod">
          <ac:chgData name="Lombardo, Timothy Paul" userId="bb3fd58c-3bf2-4d13-ad05-8aac89cc02d3" providerId="ADAL" clId="{AC1A256E-9B0E-47EF-A569-CA530F36FA4E}" dt="2021-09-30T18:10:32.155" v="81"/>
          <ac:spMkLst>
            <pc:docMk/>
            <pc:sldMk cId="1141221828" sldId="340"/>
            <ac:spMk id="6" creationId="{CE2E4EA1-F4B8-42BA-A022-C28617244946}"/>
          </ac:spMkLst>
        </pc:spChg>
        <pc:spChg chg="add mod">
          <ac:chgData name="Lombardo, Timothy Paul" userId="bb3fd58c-3bf2-4d13-ad05-8aac89cc02d3" providerId="ADAL" clId="{AC1A256E-9B0E-47EF-A569-CA530F36FA4E}" dt="2021-09-30T18:10:32.155" v="81"/>
          <ac:spMkLst>
            <pc:docMk/>
            <pc:sldMk cId="1141221828" sldId="340"/>
            <ac:spMk id="7" creationId="{A8F4F015-4B89-4C05-91E9-0E1D2F027E26}"/>
          </ac:spMkLst>
        </pc:spChg>
        <pc:spChg chg="mod">
          <ac:chgData name="Lombardo, Timothy Paul" userId="bb3fd58c-3bf2-4d13-ad05-8aac89cc02d3" providerId="ADAL" clId="{AC1A256E-9B0E-47EF-A569-CA530F36FA4E}" dt="2021-09-30T18:08:42.124" v="24"/>
          <ac:spMkLst>
            <pc:docMk/>
            <pc:sldMk cId="1141221828" sldId="340"/>
            <ac:spMk id="13" creationId="{00000000-0000-0000-0000-000000000000}"/>
          </ac:spMkLst>
        </pc:spChg>
        <pc:spChg chg="mod">
          <ac:chgData name="Lombardo, Timothy Paul" userId="bb3fd58c-3bf2-4d13-ad05-8aac89cc02d3" providerId="ADAL" clId="{AC1A256E-9B0E-47EF-A569-CA530F36FA4E}" dt="2021-09-30T18:08:42.124" v="24"/>
          <ac:spMkLst>
            <pc:docMk/>
            <pc:sldMk cId="1141221828" sldId="340"/>
            <ac:spMk id="14" creationId="{00000000-0000-0000-0000-000000000000}"/>
          </ac:spMkLst>
        </pc:spChg>
        <pc:spChg chg="mod">
          <ac:chgData name="Lombardo, Timothy Paul" userId="bb3fd58c-3bf2-4d13-ad05-8aac89cc02d3" providerId="ADAL" clId="{AC1A256E-9B0E-47EF-A569-CA530F36FA4E}" dt="2021-09-30T18:10:18.701" v="55" actId="27636"/>
          <ac:spMkLst>
            <pc:docMk/>
            <pc:sldMk cId="1141221828" sldId="340"/>
            <ac:spMk id="6147" creationId="{00000000-0000-0000-0000-000000000000}"/>
          </ac:spMkLst>
        </pc:spChg>
        <pc:spChg chg="mod">
          <ac:chgData name="Lombardo, Timothy Paul" userId="bb3fd58c-3bf2-4d13-ad05-8aac89cc02d3" providerId="ADAL" clId="{AC1A256E-9B0E-47EF-A569-CA530F36FA4E}" dt="2021-09-30T18:08:42.124" v="24"/>
          <ac:spMkLst>
            <pc:docMk/>
            <pc:sldMk cId="1141221828" sldId="340"/>
            <ac:spMk id="6150" creationId="{00000000-0000-0000-0000-000000000000}"/>
          </ac:spMkLst>
        </pc:spChg>
        <pc:spChg chg="mod">
          <ac:chgData name="Lombardo, Timothy Paul" userId="bb3fd58c-3bf2-4d13-ad05-8aac89cc02d3" providerId="ADAL" clId="{AC1A256E-9B0E-47EF-A569-CA530F36FA4E}" dt="2021-09-30T18:08:42.124" v="24"/>
          <ac:spMkLst>
            <pc:docMk/>
            <pc:sldMk cId="1141221828" sldId="340"/>
            <ac:spMk id="6151" creationId="{00000000-0000-0000-0000-000000000000}"/>
          </ac:spMkLst>
        </pc:spChg>
        <pc:spChg chg="mod">
          <ac:chgData name="Lombardo, Timothy Paul" userId="bb3fd58c-3bf2-4d13-ad05-8aac89cc02d3" providerId="ADAL" clId="{AC1A256E-9B0E-47EF-A569-CA530F36FA4E}" dt="2021-09-30T18:08:42.124" v="24"/>
          <ac:spMkLst>
            <pc:docMk/>
            <pc:sldMk cId="1141221828" sldId="340"/>
            <ac:spMk id="6153" creationId="{00000000-0000-0000-0000-000000000000}"/>
          </ac:spMkLst>
        </pc:spChg>
        <pc:spChg chg="mod">
          <ac:chgData name="Lombardo, Timothy Paul" userId="bb3fd58c-3bf2-4d13-ad05-8aac89cc02d3" providerId="ADAL" clId="{AC1A256E-9B0E-47EF-A569-CA530F36FA4E}" dt="2021-09-30T18:08:42.124" v="24"/>
          <ac:spMkLst>
            <pc:docMk/>
            <pc:sldMk cId="1141221828" sldId="340"/>
            <ac:spMk id="6154" creationId="{00000000-0000-0000-0000-000000000000}"/>
          </ac:spMkLst>
        </pc:spChg>
        <pc:picChg chg="mod">
          <ac:chgData name="Lombardo, Timothy Paul" userId="bb3fd58c-3bf2-4d13-ad05-8aac89cc02d3" providerId="ADAL" clId="{AC1A256E-9B0E-47EF-A569-CA530F36FA4E}" dt="2021-09-30T18:08:42.124" v="24"/>
          <ac:picMkLst>
            <pc:docMk/>
            <pc:sldMk cId="1141221828" sldId="340"/>
            <ac:picMk id="6149" creationId="{00000000-0000-0000-0000-000000000000}"/>
          </ac:picMkLst>
        </pc:picChg>
      </pc:sldChg>
      <pc:sldChg chg="addSp delSp modSp modTransition modAnim">
        <pc:chgData name="Lombardo, Timothy Paul" userId="bb3fd58c-3bf2-4d13-ad05-8aac89cc02d3" providerId="ADAL" clId="{AC1A256E-9B0E-47EF-A569-CA530F36FA4E}" dt="2021-09-30T18:10:32.155" v="81"/>
        <pc:sldMkLst>
          <pc:docMk/>
          <pc:sldMk cId="741592768" sldId="341"/>
        </pc:sldMkLst>
        <pc:spChg chg="add del mod">
          <ac:chgData name="Lombardo, Timothy Paul" userId="bb3fd58c-3bf2-4d13-ad05-8aac89cc02d3" providerId="ADAL" clId="{AC1A256E-9B0E-47EF-A569-CA530F36FA4E}" dt="2021-09-30T18:10:32.155" v="81"/>
          <ac:spMkLst>
            <pc:docMk/>
            <pc:sldMk cId="741592768" sldId="341"/>
            <ac:spMk id="4" creationId="{29C60FBD-A4B8-469E-A9F6-343F53C43BF2}"/>
          </ac:spMkLst>
        </pc:spChg>
        <pc:spChg chg="add del mod">
          <ac:chgData name="Lombardo, Timothy Paul" userId="bb3fd58c-3bf2-4d13-ad05-8aac89cc02d3" providerId="ADAL" clId="{AC1A256E-9B0E-47EF-A569-CA530F36FA4E}" dt="2021-09-30T18:10:32.155" v="81"/>
          <ac:spMkLst>
            <pc:docMk/>
            <pc:sldMk cId="741592768" sldId="341"/>
            <ac:spMk id="6" creationId="{159A929E-23C2-4986-8AAB-809FE01A406D}"/>
          </ac:spMkLst>
        </pc:spChg>
        <pc:spChg chg="add del mod">
          <ac:chgData name="Lombardo, Timothy Paul" userId="bb3fd58c-3bf2-4d13-ad05-8aac89cc02d3" providerId="ADAL" clId="{AC1A256E-9B0E-47EF-A569-CA530F36FA4E}" dt="2021-09-30T18:10:32.155" v="81"/>
          <ac:spMkLst>
            <pc:docMk/>
            <pc:sldMk cId="741592768" sldId="341"/>
            <ac:spMk id="8" creationId="{05BD1837-027A-4734-9D0E-562D26D68157}"/>
          </ac:spMkLst>
        </pc:spChg>
        <pc:spChg chg="add del mod">
          <ac:chgData name="Lombardo, Timothy Paul" userId="bb3fd58c-3bf2-4d13-ad05-8aac89cc02d3" providerId="ADAL" clId="{AC1A256E-9B0E-47EF-A569-CA530F36FA4E}" dt="2021-09-30T18:10:32.155" v="81"/>
          <ac:spMkLst>
            <pc:docMk/>
            <pc:sldMk cId="741592768" sldId="341"/>
            <ac:spMk id="9" creationId="{E5FBC3E6-0394-4734-98BC-726AF1CB0F81}"/>
          </ac:spMkLst>
        </pc:spChg>
        <pc:spChg chg="add mod">
          <ac:chgData name="Lombardo, Timothy Paul" userId="bb3fd58c-3bf2-4d13-ad05-8aac89cc02d3" providerId="ADAL" clId="{AC1A256E-9B0E-47EF-A569-CA530F36FA4E}" dt="2021-09-30T18:10:32.155" v="81"/>
          <ac:spMkLst>
            <pc:docMk/>
            <pc:sldMk cId="741592768" sldId="341"/>
            <ac:spMk id="10" creationId="{900F8116-64F6-49C0-9DFD-B5DC8A9891D9}"/>
          </ac:spMkLst>
        </pc:spChg>
        <pc:spChg chg="add mod">
          <ac:chgData name="Lombardo, Timothy Paul" userId="bb3fd58c-3bf2-4d13-ad05-8aac89cc02d3" providerId="ADAL" clId="{AC1A256E-9B0E-47EF-A569-CA530F36FA4E}" dt="2021-09-30T18:10:32.155" v="81"/>
          <ac:spMkLst>
            <pc:docMk/>
            <pc:sldMk cId="741592768" sldId="341"/>
            <ac:spMk id="11" creationId="{33DB29AC-104C-4987-AF07-3D00A233A2C5}"/>
          </ac:spMkLst>
        </pc:spChg>
        <pc:spChg chg="mod">
          <ac:chgData name="Lombardo, Timothy Paul" userId="bb3fd58c-3bf2-4d13-ad05-8aac89cc02d3" providerId="ADAL" clId="{AC1A256E-9B0E-47EF-A569-CA530F36FA4E}" dt="2021-09-30T18:08:42.124" v="24"/>
          <ac:spMkLst>
            <pc:docMk/>
            <pc:sldMk cId="741592768" sldId="341"/>
            <ac:spMk id="13316" creationId="{00000000-0000-0000-0000-000000000000}"/>
          </ac:spMkLst>
        </pc:spChg>
        <pc:spChg chg="mod">
          <ac:chgData name="Lombardo, Timothy Paul" userId="bb3fd58c-3bf2-4d13-ad05-8aac89cc02d3" providerId="ADAL" clId="{AC1A256E-9B0E-47EF-A569-CA530F36FA4E}" dt="2021-09-30T18:08:42.124" v="24"/>
          <ac:spMkLst>
            <pc:docMk/>
            <pc:sldMk cId="741592768" sldId="341"/>
            <ac:spMk id="372766" creationId="{00000000-0000-0000-0000-000000000000}"/>
          </ac:spMkLst>
        </pc:spChg>
        <pc:spChg chg="mod">
          <ac:chgData name="Lombardo, Timothy Paul" userId="bb3fd58c-3bf2-4d13-ad05-8aac89cc02d3" providerId="ADAL" clId="{AC1A256E-9B0E-47EF-A569-CA530F36FA4E}" dt="2021-09-30T18:08:42.124" v="24"/>
          <ac:spMkLst>
            <pc:docMk/>
            <pc:sldMk cId="741592768" sldId="341"/>
            <ac:spMk id="372767" creationId="{00000000-0000-0000-0000-000000000000}"/>
          </ac:spMkLst>
        </pc:spChg>
        <pc:spChg chg="mod">
          <ac:chgData name="Lombardo, Timothy Paul" userId="bb3fd58c-3bf2-4d13-ad05-8aac89cc02d3" providerId="ADAL" clId="{AC1A256E-9B0E-47EF-A569-CA530F36FA4E}" dt="2021-09-30T18:08:42.124" v="24"/>
          <ac:spMkLst>
            <pc:docMk/>
            <pc:sldMk cId="741592768" sldId="341"/>
            <ac:spMk id="372768" creationId="{00000000-0000-0000-0000-000000000000}"/>
          </ac:spMkLst>
        </pc:spChg>
        <pc:grpChg chg="mod">
          <ac:chgData name="Lombardo, Timothy Paul" userId="bb3fd58c-3bf2-4d13-ad05-8aac89cc02d3" providerId="ADAL" clId="{AC1A256E-9B0E-47EF-A569-CA530F36FA4E}" dt="2021-09-30T18:08:42.124" v="24"/>
          <ac:grpSpMkLst>
            <pc:docMk/>
            <pc:sldMk cId="741592768" sldId="341"/>
            <ac:grpSpMk id="2"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5"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7"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13327"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13335"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13339" creationId="{00000000-0000-0000-0000-000000000000}"/>
          </ac:grpSpMkLst>
        </pc:grpChg>
        <pc:grpChg chg="mod">
          <ac:chgData name="Lombardo, Timothy Paul" userId="bb3fd58c-3bf2-4d13-ad05-8aac89cc02d3" providerId="ADAL" clId="{AC1A256E-9B0E-47EF-A569-CA530F36FA4E}" dt="2021-09-30T18:08:42.124" v="24"/>
          <ac:grpSpMkLst>
            <pc:docMk/>
            <pc:sldMk cId="741592768" sldId="341"/>
            <ac:grpSpMk id="13340" creationId="{00000000-0000-0000-0000-000000000000}"/>
          </ac:grpSpMkLst>
        </pc:grpChg>
      </pc:sldChg>
      <pc:sldChg chg="addSp delSp modSp modTransition">
        <pc:chgData name="Lombardo, Timothy Paul" userId="bb3fd58c-3bf2-4d13-ad05-8aac89cc02d3" providerId="ADAL" clId="{AC1A256E-9B0E-47EF-A569-CA530F36FA4E}" dt="2021-09-30T18:10:32.155" v="81"/>
        <pc:sldMkLst>
          <pc:docMk/>
          <pc:sldMk cId="2295496241" sldId="342"/>
        </pc:sldMkLst>
        <pc:spChg chg="mod">
          <ac:chgData name="Lombardo, Timothy Paul" userId="bb3fd58c-3bf2-4d13-ad05-8aac89cc02d3" providerId="ADAL" clId="{AC1A256E-9B0E-47EF-A569-CA530F36FA4E}" dt="2021-09-30T18:10:18.750" v="59" actId="27636"/>
          <ac:spMkLst>
            <pc:docMk/>
            <pc:sldMk cId="2295496241" sldId="342"/>
            <ac:spMk id="3" creationId="{00000000-0000-0000-0000-000000000000}"/>
          </ac:spMkLst>
        </pc:spChg>
        <pc:spChg chg="add del mod">
          <ac:chgData name="Lombardo, Timothy Paul" userId="bb3fd58c-3bf2-4d13-ad05-8aac89cc02d3" providerId="ADAL" clId="{AC1A256E-9B0E-47EF-A569-CA530F36FA4E}" dt="2021-09-30T18:10:32.155" v="81"/>
          <ac:spMkLst>
            <pc:docMk/>
            <pc:sldMk cId="2295496241" sldId="342"/>
            <ac:spMk id="4" creationId="{21DF8BE8-6B26-4599-AF10-DC7CA1D79B25}"/>
          </ac:spMkLst>
        </pc:spChg>
        <pc:spChg chg="add del mod">
          <ac:chgData name="Lombardo, Timothy Paul" userId="bb3fd58c-3bf2-4d13-ad05-8aac89cc02d3" providerId="ADAL" clId="{AC1A256E-9B0E-47EF-A569-CA530F36FA4E}" dt="2021-09-30T18:10:32.155" v="81"/>
          <ac:spMkLst>
            <pc:docMk/>
            <pc:sldMk cId="2295496241" sldId="342"/>
            <ac:spMk id="5" creationId="{C50B98BE-0EE0-456C-9485-AC226E5358D5}"/>
          </ac:spMkLst>
        </pc:spChg>
        <pc:spChg chg="add del mod">
          <ac:chgData name="Lombardo, Timothy Paul" userId="bb3fd58c-3bf2-4d13-ad05-8aac89cc02d3" providerId="ADAL" clId="{AC1A256E-9B0E-47EF-A569-CA530F36FA4E}" dt="2021-09-30T18:10:32.155" v="81"/>
          <ac:spMkLst>
            <pc:docMk/>
            <pc:sldMk cId="2295496241" sldId="342"/>
            <ac:spMk id="6" creationId="{34410F53-9F75-4825-A101-D5EB17FC56DF}"/>
          </ac:spMkLst>
        </pc:spChg>
        <pc:spChg chg="add del mod">
          <ac:chgData name="Lombardo, Timothy Paul" userId="bb3fd58c-3bf2-4d13-ad05-8aac89cc02d3" providerId="ADAL" clId="{AC1A256E-9B0E-47EF-A569-CA530F36FA4E}" dt="2021-09-30T18:10:32.155" v="81"/>
          <ac:spMkLst>
            <pc:docMk/>
            <pc:sldMk cId="2295496241" sldId="342"/>
            <ac:spMk id="7" creationId="{3CC5329D-BBD1-4A4E-B69F-A8C8D204A08D}"/>
          </ac:spMkLst>
        </pc:spChg>
        <pc:spChg chg="add mod">
          <ac:chgData name="Lombardo, Timothy Paul" userId="bb3fd58c-3bf2-4d13-ad05-8aac89cc02d3" providerId="ADAL" clId="{AC1A256E-9B0E-47EF-A569-CA530F36FA4E}" dt="2021-09-30T18:10:32.155" v="81"/>
          <ac:spMkLst>
            <pc:docMk/>
            <pc:sldMk cId="2295496241" sldId="342"/>
            <ac:spMk id="8" creationId="{B0A99731-B3B4-4BC9-868F-60C87993D80A}"/>
          </ac:spMkLst>
        </pc:spChg>
      </pc:sldChg>
      <pc:sldChg chg="addSp delSp modSp modTransition">
        <pc:chgData name="Lombardo, Timothy Paul" userId="bb3fd58c-3bf2-4d13-ad05-8aac89cc02d3" providerId="ADAL" clId="{AC1A256E-9B0E-47EF-A569-CA530F36FA4E}" dt="2021-09-30T18:10:32.155" v="81"/>
        <pc:sldMkLst>
          <pc:docMk/>
          <pc:sldMk cId="154502524" sldId="344"/>
        </pc:sldMkLst>
        <pc:spChg chg="mod">
          <ac:chgData name="Lombardo, Timothy Paul" userId="bb3fd58c-3bf2-4d13-ad05-8aac89cc02d3" providerId="ADAL" clId="{AC1A256E-9B0E-47EF-A569-CA530F36FA4E}" dt="2021-09-30T18:10:18.917" v="64" actId="27636"/>
          <ac:spMkLst>
            <pc:docMk/>
            <pc:sldMk cId="154502524" sldId="344"/>
            <ac:spMk id="3" creationId="{00000000-0000-0000-0000-000000000000}"/>
          </ac:spMkLst>
        </pc:spChg>
        <pc:spChg chg="add del mod">
          <ac:chgData name="Lombardo, Timothy Paul" userId="bb3fd58c-3bf2-4d13-ad05-8aac89cc02d3" providerId="ADAL" clId="{AC1A256E-9B0E-47EF-A569-CA530F36FA4E}" dt="2021-09-30T18:10:32.155" v="81"/>
          <ac:spMkLst>
            <pc:docMk/>
            <pc:sldMk cId="154502524" sldId="344"/>
            <ac:spMk id="4" creationId="{D5459DF5-F43F-4DFA-92D0-1393BD46C73F}"/>
          </ac:spMkLst>
        </pc:spChg>
        <pc:spChg chg="add del mod">
          <ac:chgData name="Lombardo, Timothy Paul" userId="bb3fd58c-3bf2-4d13-ad05-8aac89cc02d3" providerId="ADAL" clId="{AC1A256E-9B0E-47EF-A569-CA530F36FA4E}" dt="2021-09-30T18:10:32.155" v="81"/>
          <ac:spMkLst>
            <pc:docMk/>
            <pc:sldMk cId="154502524" sldId="344"/>
            <ac:spMk id="6" creationId="{C95A0062-1DF6-4E9F-8D54-F90CD5BA0854}"/>
          </ac:spMkLst>
        </pc:spChg>
        <pc:spChg chg="add del mod">
          <ac:chgData name="Lombardo, Timothy Paul" userId="bb3fd58c-3bf2-4d13-ad05-8aac89cc02d3" providerId="ADAL" clId="{AC1A256E-9B0E-47EF-A569-CA530F36FA4E}" dt="2021-09-30T18:10:32.155" v="81"/>
          <ac:spMkLst>
            <pc:docMk/>
            <pc:sldMk cId="154502524" sldId="344"/>
            <ac:spMk id="7" creationId="{E955131D-1BEA-42B5-98C3-AD3CBB6E2846}"/>
          </ac:spMkLst>
        </pc:spChg>
        <pc:spChg chg="add del mod">
          <ac:chgData name="Lombardo, Timothy Paul" userId="bb3fd58c-3bf2-4d13-ad05-8aac89cc02d3" providerId="ADAL" clId="{AC1A256E-9B0E-47EF-A569-CA530F36FA4E}" dt="2021-09-30T18:10:32.155" v="81"/>
          <ac:spMkLst>
            <pc:docMk/>
            <pc:sldMk cId="154502524" sldId="344"/>
            <ac:spMk id="8" creationId="{4B7609F7-64C8-4078-9CEE-66BFBC6D71CE}"/>
          </ac:spMkLst>
        </pc:spChg>
        <pc:spChg chg="add mod">
          <ac:chgData name="Lombardo, Timothy Paul" userId="bb3fd58c-3bf2-4d13-ad05-8aac89cc02d3" providerId="ADAL" clId="{AC1A256E-9B0E-47EF-A569-CA530F36FA4E}" dt="2021-09-30T18:10:32.155" v="81"/>
          <ac:spMkLst>
            <pc:docMk/>
            <pc:sldMk cId="154502524" sldId="344"/>
            <ac:spMk id="9" creationId="{116D0A95-1AB6-455F-9B55-D5AA44BB7DF5}"/>
          </ac:spMkLst>
        </pc:spChg>
      </pc:sldChg>
      <pc:sldChg chg="addSp delSp modSp modTransition">
        <pc:chgData name="Lombardo, Timothy Paul" userId="bb3fd58c-3bf2-4d13-ad05-8aac89cc02d3" providerId="ADAL" clId="{AC1A256E-9B0E-47EF-A569-CA530F36FA4E}" dt="2021-09-30T18:10:32.155" v="81"/>
        <pc:sldMkLst>
          <pc:docMk/>
          <pc:sldMk cId="969007143" sldId="345"/>
        </pc:sldMkLst>
        <pc:spChg chg="mod">
          <ac:chgData name="Lombardo, Timothy Paul" userId="bb3fd58c-3bf2-4d13-ad05-8aac89cc02d3" providerId="ADAL" clId="{AC1A256E-9B0E-47EF-A569-CA530F36FA4E}" dt="2021-09-30T18:08:42.368" v="30" actId="27636"/>
          <ac:spMkLst>
            <pc:docMk/>
            <pc:sldMk cId="969007143" sldId="345"/>
            <ac:spMk id="2" creationId="{00000000-0000-0000-0000-000000000000}"/>
          </ac:spMkLst>
        </pc:spChg>
        <pc:spChg chg="mod">
          <ac:chgData name="Lombardo, Timothy Paul" userId="bb3fd58c-3bf2-4d13-ad05-8aac89cc02d3" providerId="ADAL" clId="{AC1A256E-9B0E-47EF-A569-CA530F36FA4E}" dt="2021-09-30T18:10:19.065" v="68" actId="27636"/>
          <ac:spMkLst>
            <pc:docMk/>
            <pc:sldMk cId="969007143" sldId="345"/>
            <ac:spMk id="3" creationId="{00000000-0000-0000-0000-000000000000}"/>
          </ac:spMkLst>
        </pc:spChg>
        <pc:spChg chg="add del mod">
          <ac:chgData name="Lombardo, Timothy Paul" userId="bb3fd58c-3bf2-4d13-ad05-8aac89cc02d3" providerId="ADAL" clId="{AC1A256E-9B0E-47EF-A569-CA530F36FA4E}" dt="2021-09-30T18:10:32.155" v="81"/>
          <ac:spMkLst>
            <pc:docMk/>
            <pc:sldMk cId="969007143" sldId="345"/>
            <ac:spMk id="5" creationId="{5DB1B09F-7E85-46C3-ACE9-661AA7E225C8}"/>
          </ac:spMkLst>
        </pc:spChg>
        <pc:spChg chg="add del mod">
          <ac:chgData name="Lombardo, Timothy Paul" userId="bb3fd58c-3bf2-4d13-ad05-8aac89cc02d3" providerId="ADAL" clId="{AC1A256E-9B0E-47EF-A569-CA530F36FA4E}" dt="2021-09-30T18:10:32.155" v="81"/>
          <ac:spMkLst>
            <pc:docMk/>
            <pc:sldMk cId="969007143" sldId="345"/>
            <ac:spMk id="6" creationId="{645DE381-CB25-4E40-B92A-A37A6D75812D}"/>
          </ac:spMkLst>
        </pc:spChg>
        <pc:spChg chg="add del mod">
          <ac:chgData name="Lombardo, Timothy Paul" userId="bb3fd58c-3bf2-4d13-ad05-8aac89cc02d3" providerId="ADAL" clId="{AC1A256E-9B0E-47EF-A569-CA530F36FA4E}" dt="2021-09-30T18:10:32.155" v="81"/>
          <ac:spMkLst>
            <pc:docMk/>
            <pc:sldMk cId="969007143" sldId="345"/>
            <ac:spMk id="7" creationId="{F2DC660B-B1DC-4433-9ECC-994CC9C1439C}"/>
          </ac:spMkLst>
        </pc:spChg>
        <pc:spChg chg="add del mod">
          <ac:chgData name="Lombardo, Timothy Paul" userId="bb3fd58c-3bf2-4d13-ad05-8aac89cc02d3" providerId="ADAL" clId="{AC1A256E-9B0E-47EF-A569-CA530F36FA4E}" dt="2021-09-30T18:10:32.155" v="81"/>
          <ac:spMkLst>
            <pc:docMk/>
            <pc:sldMk cId="969007143" sldId="345"/>
            <ac:spMk id="8" creationId="{20510453-8E4A-4A51-B178-0A637617894E}"/>
          </ac:spMkLst>
        </pc:spChg>
        <pc:spChg chg="add mod">
          <ac:chgData name="Lombardo, Timothy Paul" userId="bb3fd58c-3bf2-4d13-ad05-8aac89cc02d3" providerId="ADAL" clId="{AC1A256E-9B0E-47EF-A569-CA530F36FA4E}" dt="2021-09-30T18:10:32.155" v="81"/>
          <ac:spMkLst>
            <pc:docMk/>
            <pc:sldMk cId="969007143" sldId="345"/>
            <ac:spMk id="9" creationId="{2342C153-FB70-41BF-9588-C43A90A04652}"/>
          </ac:spMkLst>
        </pc:spChg>
      </pc:sldChg>
      <pc:sldChg chg="addSp delSp modSp modTransition">
        <pc:chgData name="Lombardo, Timothy Paul" userId="bb3fd58c-3bf2-4d13-ad05-8aac89cc02d3" providerId="ADAL" clId="{AC1A256E-9B0E-47EF-A569-CA530F36FA4E}" dt="2021-09-30T18:10:32.155" v="81"/>
        <pc:sldMkLst>
          <pc:docMk/>
          <pc:sldMk cId="810068828" sldId="346"/>
        </pc:sldMkLst>
        <pc:spChg chg="mod">
          <ac:chgData name="Lombardo, Timothy Paul" userId="bb3fd58c-3bf2-4d13-ad05-8aac89cc02d3" providerId="ADAL" clId="{AC1A256E-9B0E-47EF-A569-CA530F36FA4E}" dt="2021-09-30T18:10:19.081" v="69" actId="27636"/>
          <ac:spMkLst>
            <pc:docMk/>
            <pc:sldMk cId="810068828" sldId="346"/>
            <ac:spMk id="3" creationId="{00000000-0000-0000-0000-000000000000}"/>
          </ac:spMkLst>
        </pc:spChg>
        <pc:spChg chg="add del mod">
          <ac:chgData name="Lombardo, Timothy Paul" userId="bb3fd58c-3bf2-4d13-ad05-8aac89cc02d3" providerId="ADAL" clId="{AC1A256E-9B0E-47EF-A569-CA530F36FA4E}" dt="2021-09-30T18:10:32.155" v="81"/>
          <ac:spMkLst>
            <pc:docMk/>
            <pc:sldMk cId="810068828" sldId="346"/>
            <ac:spMk id="6" creationId="{2E65929D-E661-4A61-A1FC-C459051866C3}"/>
          </ac:spMkLst>
        </pc:spChg>
        <pc:spChg chg="add del mod">
          <ac:chgData name="Lombardo, Timothy Paul" userId="bb3fd58c-3bf2-4d13-ad05-8aac89cc02d3" providerId="ADAL" clId="{AC1A256E-9B0E-47EF-A569-CA530F36FA4E}" dt="2021-09-30T18:10:32.155" v="81"/>
          <ac:spMkLst>
            <pc:docMk/>
            <pc:sldMk cId="810068828" sldId="346"/>
            <ac:spMk id="7" creationId="{E893E18D-6725-496A-9BE3-96832AA1B7C9}"/>
          </ac:spMkLst>
        </pc:spChg>
        <pc:spChg chg="add del mod">
          <ac:chgData name="Lombardo, Timothy Paul" userId="bb3fd58c-3bf2-4d13-ad05-8aac89cc02d3" providerId="ADAL" clId="{AC1A256E-9B0E-47EF-A569-CA530F36FA4E}" dt="2021-09-30T18:10:32.155" v="81"/>
          <ac:spMkLst>
            <pc:docMk/>
            <pc:sldMk cId="810068828" sldId="346"/>
            <ac:spMk id="8" creationId="{700AF30D-8483-4FF7-959B-38C2800A4A2E}"/>
          </ac:spMkLst>
        </pc:spChg>
        <pc:spChg chg="add del mod">
          <ac:chgData name="Lombardo, Timothy Paul" userId="bb3fd58c-3bf2-4d13-ad05-8aac89cc02d3" providerId="ADAL" clId="{AC1A256E-9B0E-47EF-A569-CA530F36FA4E}" dt="2021-09-30T18:10:32.155" v="81"/>
          <ac:spMkLst>
            <pc:docMk/>
            <pc:sldMk cId="810068828" sldId="346"/>
            <ac:spMk id="9" creationId="{DAC87C8C-77C3-41C0-905E-7F3224A73B0B}"/>
          </ac:spMkLst>
        </pc:spChg>
        <pc:spChg chg="add mod">
          <ac:chgData name="Lombardo, Timothy Paul" userId="bb3fd58c-3bf2-4d13-ad05-8aac89cc02d3" providerId="ADAL" clId="{AC1A256E-9B0E-47EF-A569-CA530F36FA4E}" dt="2021-09-30T18:10:32.155" v="81"/>
          <ac:spMkLst>
            <pc:docMk/>
            <pc:sldMk cId="810068828" sldId="346"/>
            <ac:spMk id="10" creationId="{6CBEF9AD-09A7-4A32-8CB7-C53167221C5E}"/>
          </ac:spMkLst>
        </pc:spChg>
      </pc:sldChg>
      <pc:sldChg chg="addSp delSp modSp modTransition">
        <pc:chgData name="Lombardo, Timothy Paul" userId="bb3fd58c-3bf2-4d13-ad05-8aac89cc02d3" providerId="ADAL" clId="{AC1A256E-9B0E-47EF-A569-CA530F36FA4E}" dt="2021-09-30T18:10:32.155" v="81"/>
        <pc:sldMkLst>
          <pc:docMk/>
          <pc:sldMk cId="983358801" sldId="347"/>
        </pc:sldMkLst>
        <pc:spChg chg="mod">
          <ac:chgData name="Lombardo, Timothy Paul" userId="bb3fd58c-3bf2-4d13-ad05-8aac89cc02d3" providerId="ADAL" clId="{AC1A256E-9B0E-47EF-A569-CA530F36FA4E}" dt="2021-09-30T18:08:42.374" v="31" actId="27636"/>
          <ac:spMkLst>
            <pc:docMk/>
            <pc:sldMk cId="983358801" sldId="347"/>
            <ac:spMk id="2" creationId="{00000000-0000-0000-0000-000000000000}"/>
          </ac:spMkLst>
        </pc:spChg>
        <pc:spChg chg="mod">
          <ac:chgData name="Lombardo, Timothy Paul" userId="bb3fd58c-3bf2-4d13-ad05-8aac89cc02d3" providerId="ADAL" clId="{AC1A256E-9B0E-47EF-A569-CA530F36FA4E}" dt="2021-09-30T18:10:19.189" v="70" actId="27636"/>
          <ac:spMkLst>
            <pc:docMk/>
            <pc:sldMk cId="983358801" sldId="347"/>
            <ac:spMk id="3" creationId="{00000000-0000-0000-0000-000000000000}"/>
          </ac:spMkLst>
        </pc:spChg>
        <pc:spChg chg="add del mod">
          <ac:chgData name="Lombardo, Timothy Paul" userId="bb3fd58c-3bf2-4d13-ad05-8aac89cc02d3" providerId="ADAL" clId="{AC1A256E-9B0E-47EF-A569-CA530F36FA4E}" dt="2021-09-30T18:10:32.155" v="81"/>
          <ac:spMkLst>
            <pc:docMk/>
            <pc:sldMk cId="983358801" sldId="347"/>
            <ac:spMk id="6" creationId="{B199ABE9-4215-448B-8C58-7ED1E8871891}"/>
          </ac:spMkLst>
        </pc:spChg>
        <pc:spChg chg="add del mod">
          <ac:chgData name="Lombardo, Timothy Paul" userId="bb3fd58c-3bf2-4d13-ad05-8aac89cc02d3" providerId="ADAL" clId="{AC1A256E-9B0E-47EF-A569-CA530F36FA4E}" dt="2021-09-30T18:10:32.155" v="81"/>
          <ac:spMkLst>
            <pc:docMk/>
            <pc:sldMk cId="983358801" sldId="347"/>
            <ac:spMk id="7" creationId="{C6B22EC8-C8DB-47B8-9FD0-CCCC2D50EB03}"/>
          </ac:spMkLst>
        </pc:spChg>
        <pc:spChg chg="add del mod">
          <ac:chgData name="Lombardo, Timothy Paul" userId="bb3fd58c-3bf2-4d13-ad05-8aac89cc02d3" providerId="ADAL" clId="{AC1A256E-9B0E-47EF-A569-CA530F36FA4E}" dt="2021-09-30T18:10:32.155" v="81"/>
          <ac:spMkLst>
            <pc:docMk/>
            <pc:sldMk cId="983358801" sldId="347"/>
            <ac:spMk id="8" creationId="{21B53DFF-CB4E-43CE-A222-151FD49309EA}"/>
          </ac:spMkLst>
        </pc:spChg>
        <pc:spChg chg="add del mod">
          <ac:chgData name="Lombardo, Timothy Paul" userId="bb3fd58c-3bf2-4d13-ad05-8aac89cc02d3" providerId="ADAL" clId="{AC1A256E-9B0E-47EF-A569-CA530F36FA4E}" dt="2021-09-30T18:10:32.155" v="81"/>
          <ac:spMkLst>
            <pc:docMk/>
            <pc:sldMk cId="983358801" sldId="347"/>
            <ac:spMk id="9" creationId="{6E7570A4-2213-41BC-8CB5-1D96C94E7AA7}"/>
          </ac:spMkLst>
        </pc:spChg>
        <pc:spChg chg="add mod">
          <ac:chgData name="Lombardo, Timothy Paul" userId="bb3fd58c-3bf2-4d13-ad05-8aac89cc02d3" providerId="ADAL" clId="{AC1A256E-9B0E-47EF-A569-CA530F36FA4E}" dt="2021-09-30T18:10:32.155" v="81"/>
          <ac:spMkLst>
            <pc:docMk/>
            <pc:sldMk cId="983358801" sldId="347"/>
            <ac:spMk id="10" creationId="{178F2C61-7094-4182-99D6-F74F1DF594E7}"/>
          </ac:spMkLst>
        </pc:spChg>
      </pc:sldChg>
      <pc:sldChg chg="addSp delSp modSp modTransition">
        <pc:chgData name="Lombardo, Timothy Paul" userId="bb3fd58c-3bf2-4d13-ad05-8aac89cc02d3" providerId="ADAL" clId="{AC1A256E-9B0E-47EF-A569-CA530F36FA4E}" dt="2021-09-30T18:10:32.155" v="81"/>
        <pc:sldMkLst>
          <pc:docMk/>
          <pc:sldMk cId="2776964750" sldId="348"/>
        </pc:sldMkLst>
        <pc:spChg chg="mod">
          <ac:chgData name="Lombardo, Timothy Paul" userId="bb3fd58c-3bf2-4d13-ad05-8aac89cc02d3" providerId="ADAL" clId="{AC1A256E-9B0E-47EF-A569-CA530F36FA4E}" dt="2021-09-30T18:10:19.219" v="72" actId="27636"/>
          <ac:spMkLst>
            <pc:docMk/>
            <pc:sldMk cId="2776964750" sldId="348"/>
            <ac:spMk id="2" creationId="{00000000-0000-0000-0000-000000000000}"/>
          </ac:spMkLst>
        </pc:spChg>
        <pc:spChg chg="mod">
          <ac:chgData name="Lombardo, Timothy Paul" userId="bb3fd58c-3bf2-4d13-ad05-8aac89cc02d3" providerId="ADAL" clId="{AC1A256E-9B0E-47EF-A569-CA530F36FA4E}" dt="2021-09-30T18:10:19.218" v="71" actId="27636"/>
          <ac:spMkLst>
            <pc:docMk/>
            <pc:sldMk cId="2776964750" sldId="348"/>
            <ac:spMk id="3"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6" creationId="{00000000-0000-0000-0000-000000000000}"/>
          </ac:spMkLst>
        </pc:spChg>
        <pc:spChg chg="add del mod">
          <ac:chgData name="Lombardo, Timothy Paul" userId="bb3fd58c-3bf2-4d13-ad05-8aac89cc02d3" providerId="ADAL" clId="{AC1A256E-9B0E-47EF-A569-CA530F36FA4E}" dt="2021-09-30T18:10:32.155" v="81"/>
          <ac:spMkLst>
            <pc:docMk/>
            <pc:sldMk cId="2776964750" sldId="348"/>
            <ac:spMk id="7" creationId="{7F3C4FD8-75FE-4961-82B5-646F8C3CCB13}"/>
          </ac:spMkLst>
        </pc:spChg>
        <pc:spChg chg="add del mod">
          <ac:chgData name="Lombardo, Timothy Paul" userId="bb3fd58c-3bf2-4d13-ad05-8aac89cc02d3" providerId="ADAL" clId="{AC1A256E-9B0E-47EF-A569-CA530F36FA4E}" dt="2021-09-30T18:10:32.155" v="81"/>
          <ac:spMkLst>
            <pc:docMk/>
            <pc:sldMk cId="2776964750" sldId="348"/>
            <ac:spMk id="10" creationId="{DD6EE6E2-DD54-491E-B1B7-4412D94F5349}"/>
          </ac:spMkLst>
        </pc:spChg>
        <pc:spChg chg="mod">
          <ac:chgData name="Lombardo, Timothy Paul" userId="bb3fd58c-3bf2-4d13-ad05-8aac89cc02d3" providerId="ADAL" clId="{AC1A256E-9B0E-47EF-A569-CA530F36FA4E}" dt="2021-09-30T18:08:42.124" v="24"/>
          <ac:spMkLst>
            <pc:docMk/>
            <pc:sldMk cId="2776964750" sldId="348"/>
            <ac:spMk id="12" creationId="{00000000-0000-0000-0000-000000000000}"/>
          </ac:spMkLst>
        </pc:spChg>
        <pc:spChg chg="add del mod">
          <ac:chgData name="Lombardo, Timothy Paul" userId="bb3fd58c-3bf2-4d13-ad05-8aac89cc02d3" providerId="ADAL" clId="{AC1A256E-9B0E-47EF-A569-CA530F36FA4E}" dt="2021-09-30T18:10:32.155" v="81"/>
          <ac:spMkLst>
            <pc:docMk/>
            <pc:sldMk cId="2776964750" sldId="348"/>
            <ac:spMk id="16" creationId="{D80BF189-12EC-41B4-8CFD-6C82A6A12985}"/>
          </ac:spMkLst>
        </pc:spChg>
        <pc:spChg chg="mod">
          <ac:chgData name="Lombardo, Timothy Paul" userId="bb3fd58c-3bf2-4d13-ad05-8aac89cc02d3" providerId="ADAL" clId="{AC1A256E-9B0E-47EF-A569-CA530F36FA4E}" dt="2021-09-30T18:08:42.124" v="24"/>
          <ac:spMkLst>
            <pc:docMk/>
            <pc:sldMk cId="2776964750" sldId="348"/>
            <ac:spMk id="17"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18" creationId="{00000000-0000-0000-0000-000000000000}"/>
          </ac:spMkLst>
        </pc:spChg>
        <pc:spChg chg="add mod">
          <ac:chgData name="Lombardo, Timothy Paul" userId="bb3fd58c-3bf2-4d13-ad05-8aac89cc02d3" providerId="ADAL" clId="{AC1A256E-9B0E-47EF-A569-CA530F36FA4E}" dt="2021-09-30T18:10:32.155" v="81"/>
          <ac:spMkLst>
            <pc:docMk/>
            <pc:sldMk cId="2776964750" sldId="348"/>
            <ac:spMk id="19" creationId="{B3AC6844-A7A5-435C-A057-3C4AB13EB4AD}"/>
          </ac:spMkLst>
        </pc:spChg>
        <pc:spChg chg="mod">
          <ac:chgData name="Lombardo, Timothy Paul" userId="bb3fd58c-3bf2-4d13-ad05-8aac89cc02d3" providerId="ADAL" clId="{AC1A256E-9B0E-47EF-A569-CA530F36FA4E}" dt="2021-09-30T18:08:42.124" v="24"/>
          <ac:spMkLst>
            <pc:docMk/>
            <pc:sldMk cId="2776964750" sldId="348"/>
            <ac:spMk id="20" creationId="{00000000-0000-0000-0000-000000000000}"/>
          </ac:spMkLst>
        </pc:spChg>
        <pc:spChg chg="mod">
          <ac:chgData name="Lombardo, Timothy Paul" userId="bb3fd58c-3bf2-4d13-ad05-8aac89cc02d3" providerId="ADAL" clId="{AC1A256E-9B0E-47EF-A569-CA530F36FA4E}" dt="2021-09-30T18:09:37.608" v="46" actId="27636"/>
          <ac:spMkLst>
            <pc:docMk/>
            <pc:sldMk cId="2776964750" sldId="348"/>
            <ac:spMk id="21"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22"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24"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25"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27"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29" creationId="{00000000-0000-0000-0000-000000000000}"/>
          </ac:spMkLst>
        </pc:spChg>
        <pc:spChg chg="mod">
          <ac:chgData name="Lombardo, Timothy Paul" userId="bb3fd58c-3bf2-4d13-ad05-8aac89cc02d3" providerId="ADAL" clId="{AC1A256E-9B0E-47EF-A569-CA530F36FA4E}" dt="2021-09-30T18:08:42.124" v="24"/>
          <ac:spMkLst>
            <pc:docMk/>
            <pc:sldMk cId="2776964750" sldId="348"/>
            <ac:spMk id="30" creationId="{00000000-0000-0000-0000-000000000000}"/>
          </ac:spMkLst>
        </pc:spChg>
        <pc:grpChg chg="mod">
          <ac:chgData name="Lombardo, Timothy Paul" userId="bb3fd58c-3bf2-4d13-ad05-8aac89cc02d3" providerId="ADAL" clId="{AC1A256E-9B0E-47EF-A569-CA530F36FA4E}" dt="2021-09-30T18:08:42.124" v="24"/>
          <ac:grpSpMkLst>
            <pc:docMk/>
            <pc:sldMk cId="2776964750" sldId="348"/>
            <ac:grpSpMk id="4" creationId="{00000000-0000-0000-0000-000000000000}"/>
          </ac:grpSpMkLst>
        </pc:grpChg>
        <pc:grpChg chg="mod">
          <ac:chgData name="Lombardo, Timothy Paul" userId="bb3fd58c-3bf2-4d13-ad05-8aac89cc02d3" providerId="ADAL" clId="{AC1A256E-9B0E-47EF-A569-CA530F36FA4E}" dt="2021-09-30T18:08:42.124" v="24"/>
          <ac:grpSpMkLst>
            <pc:docMk/>
            <pc:sldMk cId="2776964750" sldId="348"/>
            <ac:grpSpMk id="28" creationId="{00000000-0000-0000-0000-000000000000}"/>
          </ac:grpSpMkLst>
        </pc:grpChg>
        <pc:graphicFrameChg chg="mod">
          <ac:chgData name="Lombardo, Timothy Paul" userId="bb3fd58c-3bf2-4d13-ad05-8aac89cc02d3" providerId="ADAL" clId="{AC1A256E-9B0E-47EF-A569-CA530F36FA4E}" dt="2021-09-30T18:08:42.124" v="24"/>
          <ac:graphicFrameMkLst>
            <pc:docMk/>
            <pc:sldMk cId="2776964750" sldId="348"/>
            <ac:graphicFrameMk id="23"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2749261227" sldId="349"/>
        </pc:sldMkLst>
        <pc:spChg chg="mod">
          <ac:chgData name="Lombardo, Timothy Paul" userId="bb3fd58c-3bf2-4d13-ad05-8aac89cc02d3" providerId="ADAL" clId="{AC1A256E-9B0E-47EF-A569-CA530F36FA4E}" dt="2021-09-30T18:10:19.239" v="73" actId="27636"/>
          <ac:spMkLst>
            <pc:docMk/>
            <pc:sldMk cId="2749261227" sldId="349"/>
            <ac:spMk id="3" creationId="{00000000-0000-0000-0000-000000000000}"/>
          </ac:spMkLst>
        </pc:spChg>
        <pc:spChg chg="add del mod">
          <ac:chgData name="Lombardo, Timothy Paul" userId="bb3fd58c-3bf2-4d13-ad05-8aac89cc02d3" providerId="ADAL" clId="{AC1A256E-9B0E-47EF-A569-CA530F36FA4E}" dt="2021-09-30T18:10:32.155" v="81"/>
          <ac:spMkLst>
            <pc:docMk/>
            <pc:sldMk cId="2749261227" sldId="349"/>
            <ac:spMk id="7" creationId="{13C08539-C86F-47F6-B036-824E247204F6}"/>
          </ac:spMkLst>
        </pc:spChg>
        <pc:spChg chg="add del mod">
          <ac:chgData name="Lombardo, Timothy Paul" userId="bb3fd58c-3bf2-4d13-ad05-8aac89cc02d3" providerId="ADAL" clId="{AC1A256E-9B0E-47EF-A569-CA530F36FA4E}" dt="2021-09-30T18:10:32.155" v="81"/>
          <ac:spMkLst>
            <pc:docMk/>
            <pc:sldMk cId="2749261227" sldId="349"/>
            <ac:spMk id="8" creationId="{DDDE625B-DA51-459C-A4E2-9EB3D3F22499}"/>
          </ac:spMkLst>
        </pc:spChg>
        <pc:spChg chg="add del mod">
          <ac:chgData name="Lombardo, Timothy Paul" userId="bb3fd58c-3bf2-4d13-ad05-8aac89cc02d3" providerId="ADAL" clId="{AC1A256E-9B0E-47EF-A569-CA530F36FA4E}" dt="2021-09-30T18:10:32.155" v="81"/>
          <ac:spMkLst>
            <pc:docMk/>
            <pc:sldMk cId="2749261227" sldId="349"/>
            <ac:spMk id="9" creationId="{78ED3760-632E-4685-A2A0-AB05D2C218E2}"/>
          </ac:spMkLst>
        </pc:spChg>
        <pc:spChg chg="add del mod">
          <ac:chgData name="Lombardo, Timothy Paul" userId="bb3fd58c-3bf2-4d13-ad05-8aac89cc02d3" providerId="ADAL" clId="{AC1A256E-9B0E-47EF-A569-CA530F36FA4E}" dt="2021-09-30T18:10:32.155" v="81"/>
          <ac:spMkLst>
            <pc:docMk/>
            <pc:sldMk cId="2749261227" sldId="349"/>
            <ac:spMk id="10" creationId="{EBEF6592-D66C-4F2B-9B57-9613F64B1243}"/>
          </ac:spMkLst>
        </pc:spChg>
        <pc:spChg chg="add mod">
          <ac:chgData name="Lombardo, Timothy Paul" userId="bb3fd58c-3bf2-4d13-ad05-8aac89cc02d3" providerId="ADAL" clId="{AC1A256E-9B0E-47EF-A569-CA530F36FA4E}" dt="2021-09-30T18:10:32.155" v="81"/>
          <ac:spMkLst>
            <pc:docMk/>
            <pc:sldMk cId="2749261227" sldId="349"/>
            <ac:spMk id="11" creationId="{25DC97C2-7CCF-416D-AC1A-05F0FA31B99A}"/>
          </ac:spMkLst>
        </pc:spChg>
        <pc:graphicFrameChg chg="mod">
          <ac:chgData name="Lombardo, Timothy Paul" userId="bb3fd58c-3bf2-4d13-ad05-8aac89cc02d3" providerId="ADAL" clId="{AC1A256E-9B0E-47EF-A569-CA530F36FA4E}" dt="2021-09-30T18:08:42.124" v="24"/>
          <ac:graphicFrameMkLst>
            <pc:docMk/>
            <pc:sldMk cId="2749261227" sldId="349"/>
            <ac:graphicFrameMk id="6"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2712248039" sldId="350"/>
        </pc:sldMkLst>
        <pc:spChg chg="mod">
          <ac:chgData name="Lombardo, Timothy Paul" userId="bb3fd58c-3bf2-4d13-ad05-8aac89cc02d3" providerId="ADAL" clId="{AC1A256E-9B0E-47EF-A569-CA530F36FA4E}" dt="2021-09-30T18:10:19.250" v="74" actId="27636"/>
          <ac:spMkLst>
            <pc:docMk/>
            <pc:sldMk cId="2712248039" sldId="350"/>
            <ac:spMk id="3" creationId="{00000000-0000-0000-0000-000000000000}"/>
          </ac:spMkLst>
        </pc:spChg>
        <pc:spChg chg="add del mod">
          <ac:chgData name="Lombardo, Timothy Paul" userId="bb3fd58c-3bf2-4d13-ad05-8aac89cc02d3" providerId="ADAL" clId="{AC1A256E-9B0E-47EF-A569-CA530F36FA4E}" dt="2021-09-30T18:10:32.155" v="81"/>
          <ac:spMkLst>
            <pc:docMk/>
            <pc:sldMk cId="2712248039" sldId="350"/>
            <ac:spMk id="6" creationId="{DBDCF761-BA1D-4015-8229-87BD5678E17C}"/>
          </ac:spMkLst>
        </pc:spChg>
        <pc:spChg chg="add del mod">
          <ac:chgData name="Lombardo, Timothy Paul" userId="bb3fd58c-3bf2-4d13-ad05-8aac89cc02d3" providerId="ADAL" clId="{AC1A256E-9B0E-47EF-A569-CA530F36FA4E}" dt="2021-09-30T18:10:32.155" v="81"/>
          <ac:spMkLst>
            <pc:docMk/>
            <pc:sldMk cId="2712248039" sldId="350"/>
            <ac:spMk id="7" creationId="{D2725338-8883-4A1C-92F2-E619DE56E243}"/>
          </ac:spMkLst>
        </pc:spChg>
        <pc:spChg chg="add del mod">
          <ac:chgData name="Lombardo, Timothy Paul" userId="bb3fd58c-3bf2-4d13-ad05-8aac89cc02d3" providerId="ADAL" clId="{AC1A256E-9B0E-47EF-A569-CA530F36FA4E}" dt="2021-09-30T18:10:32.155" v="81"/>
          <ac:spMkLst>
            <pc:docMk/>
            <pc:sldMk cId="2712248039" sldId="350"/>
            <ac:spMk id="8" creationId="{163F7EE7-E3E7-4C55-B16E-D124357C729C}"/>
          </ac:spMkLst>
        </pc:spChg>
        <pc:spChg chg="add del mod">
          <ac:chgData name="Lombardo, Timothy Paul" userId="bb3fd58c-3bf2-4d13-ad05-8aac89cc02d3" providerId="ADAL" clId="{AC1A256E-9B0E-47EF-A569-CA530F36FA4E}" dt="2021-09-30T18:10:32.155" v="81"/>
          <ac:spMkLst>
            <pc:docMk/>
            <pc:sldMk cId="2712248039" sldId="350"/>
            <ac:spMk id="9" creationId="{C8EFFCD7-2235-4D4A-9B86-C5A466FEAC85}"/>
          </ac:spMkLst>
        </pc:spChg>
        <pc:spChg chg="add mod">
          <ac:chgData name="Lombardo, Timothy Paul" userId="bb3fd58c-3bf2-4d13-ad05-8aac89cc02d3" providerId="ADAL" clId="{AC1A256E-9B0E-47EF-A569-CA530F36FA4E}" dt="2021-09-30T18:10:32.155" v="81"/>
          <ac:spMkLst>
            <pc:docMk/>
            <pc:sldMk cId="2712248039" sldId="350"/>
            <ac:spMk id="10" creationId="{91E8C5D1-FFBB-416D-9D0E-C6FC66C95447}"/>
          </ac:spMkLst>
        </pc:spChg>
      </pc:sldChg>
      <pc:sldChg chg="addSp delSp modSp modTransition">
        <pc:chgData name="Lombardo, Timothy Paul" userId="bb3fd58c-3bf2-4d13-ad05-8aac89cc02d3" providerId="ADAL" clId="{AC1A256E-9B0E-47EF-A569-CA530F36FA4E}" dt="2021-09-30T18:10:32.155" v="81"/>
        <pc:sldMkLst>
          <pc:docMk/>
          <pc:sldMk cId="4053187702" sldId="351"/>
        </pc:sldMkLst>
        <pc:spChg chg="mod">
          <ac:chgData name="Lombardo, Timothy Paul" userId="bb3fd58c-3bf2-4d13-ad05-8aac89cc02d3" providerId="ADAL" clId="{AC1A256E-9B0E-47EF-A569-CA530F36FA4E}" dt="2021-09-30T18:10:19.261" v="75" actId="27636"/>
          <ac:spMkLst>
            <pc:docMk/>
            <pc:sldMk cId="4053187702" sldId="351"/>
            <ac:spMk id="3" creationId="{00000000-0000-0000-0000-000000000000}"/>
          </ac:spMkLst>
        </pc:spChg>
        <pc:spChg chg="add del mod">
          <ac:chgData name="Lombardo, Timothy Paul" userId="bb3fd58c-3bf2-4d13-ad05-8aac89cc02d3" providerId="ADAL" clId="{AC1A256E-9B0E-47EF-A569-CA530F36FA4E}" dt="2021-09-30T18:10:32.155" v="81"/>
          <ac:spMkLst>
            <pc:docMk/>
            <pc:sldMk cId="4053187702" sldId="351"/>
            <ac:spMk id="6" creationId="{E6451DCD-48F2-4C23-85F0-23474E136C91}"/>
          </ac:spMkLst>
        </pc:spChg>
        <pc:spChg chg="mod">
          <ac:chgData name="Lombardo, Timothy Paul" userId="bb3fd58c-3bf2-4d13-ad05-8aac89cc02d3" providerId="ADAL" clId="{AC1A256E-9B0E-47EF-A569-CA530F36FA4E}" dt="2021-09-30T18:08:42.124" v="24"/>
          <ac:spMkLst>
            <pc:docMk/>
            <pc:sldMk cId="4053187702" sldId="351"/>
            <ac:spMk id="8" creationId="{00000000-0000-0000-0000-000000000000}"/>
          </ac:spMkLst>
        </pc:spChg>
        <pc:spChg chg="mod">
          <ac:chgData name="Lombardo, Timothy Paul" userId="bb3fd58c-3bf2-4d13-ad05-8aac89cc02d3" providerId="ADAL" clId="{AC1A256E-9B0E-47EF-A569-CA530F36FA4E}" dt="2021-09-30T18:08:42.124" v="24"/>
          <ac:spMkLst>
            <pc:docMk/>
            <pc:sldMk cId="4053187702" sldId="351"/>
            <ac:spMk id="9" creationId="{00000000-0000-0000-0000-000000000000}"/>
          </ac:spMkLst>
        </pc:spChg>
        <pc:spChg chg="mod">
          <ac:chgData name="Lombardo, Timothy Paul" userId="bb3fd58c-3bf2-4d13-ad05-8aac89cc02d3" providerId="ADAL" clId="{AC1A256E-9B0E-47EF-A569-CA530F36FA4E}" dt="2021-09-30T18:08:42.124" v="24"/>
          <ac:spMkLst>
            <pc:docMk/>
            <pc:sldMk cId="4053187702" sldId="351"/>
            <ac:spMk id="10" creationId="{00000000-0000-0000-0000-000000000000}"/>
          </ac:spMkLst>
        </pc:spChg>
        <pc:spChg chg="mod">
          <ac:chgData name="Lombardo, Timothy Paul" userId="bb3fd58c-3bf2-4d13-ad05-8aac89cc02d3" providerId="ADAL" clId="{AC1A256E-9B0E-47EF-A569-CA530F36FA4E}" dt="2021-09-30T18:08:42.124" v="24"/>
          <ac:spMkLst>
            <pc:docMk/>
            <pc:sldMk cId="4053187702" sldId="351"/>
            <ac:spMk id="11" creationId="{00000000-0000-0000-0000-000000000000}"/>
          </ac:spMkLst>
        </pc:spChg>
        <pc:spChg chg="mod">
          <ac:chgData name="Lombardo, Timothy Paul" userId="bb3fd58c-3bf2-4d13-ad05-8aac89cc02d3" providerId="ADAL" clId="{AC1A256E-9B0E-47EF-A569-CA530F36FA4E}" dt="2021-09-30T18:08:42.124" v="24"/>
          <ac:spMkLst>
            <pc:docMk/>
            <pc:sldMk cId="4053187702" sldId="351"/>
            <ac:spMk id="12" creationId="{00000000-0000-0000-0000-000000000000}"/>
          </ac:spMkLst>
        </pc:spChg>
        <pc:spChg chg="mod">
          <ac:chgData name="Lombardo, Timothy Paul" userId="bb3fd58c-3bf2-4d13-ad05-8aac89cc02d3" providerId="ADAL" clId="{AC1A256E-9B0E-47EF-A569-CA530F36FA4E}" dt="2021-09-30T18:08:42.124" v="24"/>
          <ac:spMkLst>
            <pc:docMk/>
            <pc:sldMk cId="4053187702" sldId="351"/>
            <ac:spMk id="13" creationId="{00000000-0000-0000-0000-000000000000}"/>
          </ac:spMkLst>
        </pc:spChg>
        <pc:spChg chg="add del mod">
          <ac:chgData name="Lombardo, Timothy Paul" userId="bb3fd58c-3bf2-4d13-ad05-8aac89cc02d3" providerId="ADAL" clId="{AC1A256E-9B0E-47EF-A569-CA530F36FA4E}" dt="2021-09-30T18:10:32.155" v="81"/>
          <ac:spMkLst>
            <pc:docMk/>
            <pc:sldMk cId="4053187702" sldId="351"/>
            <ac:spMk id="14" creationId="{FA30274F-A7A8-4B29-9AAD-4FD17A5B6990}"/>
          </ac:spMkLst>
        </pc:spChg>
        <pc:spChg chg="add del mod">
          <ac:chgData name="Lombardo, Timothy Paul" userId="bb3fd58c-3bf2-4d13-ad05-8aac89cc02d3" providerId="ADAL" clId="{AC1A256E-9B0E-47EF-A569-CA530F36FA4E}" dt="2021-09-30T18:10:32.155" v="81"/>
          <ac:spMkLst>
            <pc:docMk/>
            <pc:sldMk cId="4053187702" sldId="351"/>
            <ac:spMk id="15" creationId="{EA6FFB36-9D1D-4761-8B04-E42B7EBCC10B}"/>
          </ac:spMkLst>
        </pc:spChg>
        <pc:spChg chg="add del mod">
          <ac:chgData name="Lombardo, Timothy Paul" userId="bb3fd58c-3bf2-4d13-ad05-8aac89cc02d3" providerId="ADAL" clId="{AC1A256E-9B0E-47EF-A569-CA530F36FA4E}" dt="2021-09-30T18:10:32.155" v="81"/>
          <ac:spMkLst>
            <pc:docMk/>
            <pc:sldMk cId="4053187702" sldId="351"/>
            <ac:spMk id="16" creationId="{09F87892-8428-4D68-B355-5447E0E5F90D}"/>
          </ac:spMkLst>
        </pc:spChg>
        <pc:spChg chg="add mod">
          <ac:chgData name="Lombardo, Timothy Paul" userId="bb3fd58c-3bf2-4d13-ad05-8aac89cc02d3" providerId="ADAL" clId="{AC1A256E-9B0E-47EF-A569-CA530F36FA4E}" dt="2021-09-30T18:10:32.155" v="81"/>
          <ac:spMkLst>
            <pc:docMk/>
            <pc:sldMk cId="4053187702" sldId="351"/>
            <ac:spMk id="17" creationId="{C999688A-0E7C-490F-8B2A-A42DF96269DC}"/>
          </ac:spMkLst>
        </pc:spChg>
        <pc:graphicFrameChg chg="mod">
          <ac:chgData name="Lombardo, Timothy Paul" userId="bb3fd58c-3bf2-4d13-ad05-8aac89cc02d3" providerId="ADAL" clId="{AC1A256E-9B0E-47EF-A569-CA530F36FA4E}" dt="2021-09-30T18:08:42.124" v="24"/>
          <ac:graphicFrameMkLst>
            <pc:docMk/>
            <pc:sldMk cId="4053187702" sldId="351"/>
            <ac:graphicFrameMk id="7"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3040120894" sldId="352"/>
        </pc:sldMkLst>
        <pc:spChg chg="mod">
          <ac:chgData name="Lombardo, Timothy Paul" userId="bb3fd58c-3bf2-4d13-ad05-8aac89cc02d3" providerId="ADAL" clId="{AC1A256E-9B0E-47EF-A569-CA530F36FA4E}" dt="2021-09-30T18:09:37.628" v="48" actId="27636"/>
          <ac:spMkLst>
            <pc:docMk/>
            <pc:sldMk cId="3040120894" sldId="352"/>
            <ac:spMk id="2" creationId="{00000000-0000-0000-0000-000000000000}"/>
          </ac:spMkLst>
        </pc:spChg>
        <pc:spChg chg="add del mod">
          <ac:chgData name="Lombardo, Timothy Paul" userId="bb3fd58c-3bf2-4d13-ad05-8aac89cc02d3" providerId="ADAL" clId="{AC1A256E-9B0E-47EF-A569-CA530F36FA4E}" dt="2021-09-30T18:10:32.155" v="81"/>
          <ac:spMkLst>
            <pc:docMk/>
            <pc:sldMk cId="3040120894" sldId="352"/>
            <ac:spMk id="6" creationId="{8CE32708-728E-4468-AFCB-06A03647FAC5}"/>
          </ac:spMkLst>
        </pc:spChg>
        <pc:spChg chg="add del mod">
          <ac:chgData name="Lombardo, Timothy Paul" userId="bb3fd58c-3bf2-4d13-ad05-8aac89cc02d3" providerId="ADAL" clId="{AC1A256E-9B0E-47EF-A569-CA530F36FA4E}" dt="2021-09-30T18:10:32.155" v="81"/>
          <ac:spMkLst>
            <pc:docMk/>
            <pc:sldMk cId="3040120894" sldId="352"/>
            <ac:spMk id="7" creationId="{D0BA3D6B-701E-4A1E-AD70-1E024C3673B1}"/>
          </ac:spMkLst>
        </pc:spChg>
        <pc:spChg chg="add del mod">
          <ac:chgData name="Lombardo, Timothy Paul" userId="bb3fd58c-3bf2-4d13-ad05-8aac89cc02d3" providerId="ADAL" clId="{AC1A256E-9B0E-47EF-A569-CA530F36FA4E}" dt="2021-09-30T18:10:32.155" v="81"/>
          <ac:spMkLst>
            <pc:docMk/>
            <pc:sldMk cId="3040120894" sldId="352"/>
            <ac:spMk id="8" creationId="{A62555A8-AAAB-4596-BF09-E246EB980DF3}"/>
          </ac:spMkLst>
        </pc:spChg>
        <pc:spChg chg="add del mod">
          <ac:chgData name="Lombardo, Timothy Paul" userId="bb3fd58c-3bf2-4d13-ad05-8aac89cc02d3" providerId="ADAL" clId="{AC1A256E-9B0E-47EF-A569-CA530F36FA4E}" dt="2021-09-30T18:10:32.155" v="81"/>
          <ac:spMkLst>
            <pc:docMk/>
            <pc:sldMk cId="3040120894" sldId="352"/>
            <ac:spMk id="9" creationId="{B08ABA2D-FAFB-4E9F-BAC4-463FBF4CC760}"/>
          </ac:spMkLst>
        </pc:spChg>
        <pc:spChg chg="add mod">
          <ac:chgData name="Lombardo, Timothy Paul" userId="bb3fd58c-3bf2-4d13-ad05-8aac89cc02d3" providerId="ADAL" clId="{AC1A256E-9B0E-47EF-A569-CA530F36FA4E}" dt="2021-09-30T18:10:32.155" v="81"/>
          <ac:spMkLst>
            <pc:docMk/>
            <pc:sldMk cId="3040120894" sldId="352"/>
            <ac:spMk id="10" creationId="{DAB856FA-1FAF-4402-B03E-2A2A40F090F5}"/>
          </ac:spMkLst>
        </pc:spChg>
      </pc:sldChg>
      <pc:sldChg chg="addSp delSp modSp modTransition">
        <pc:chgData name="Lombardo, Timothy Paul" userId="bb3fd58c-3bf2-4d13-ad05-8aac89cc02d3" providerId="ADAL" clId="{AC1A256E-9B0E-47EF-A569-CA530F36FA4E}" dt="2021-09-30T18:10:32.155" v="81"/>
        <pc:sldMkLst>
          <pc:docMk/>
          <pc:sldMk cId="2209323906" sldId="353"/>
        </pc:sldMkLst>
        <pc:spChg chg="mod">
          <ac:chgData name="Lombardo, Timothy Paul" userId="bb3fd58c-3bf2-4d13-ad05-8aac89cc02d3" providerId="ADAL" clId="{AC1A256E-9B0E-47EF-A569-CA530F36FA4E}" dt="2021-09-30T18:10:19.294" v="76" actId="27636"/>
          <ac:spMkLst>
            <pc:docMk/>
            <pc:sldMk cId="2209323906" sldId="353"/>
            <ac:spMk id="3" creationId="{00000000-0000-0000-0000-000000000000}"/>
          </ac:spMkLst>
        </pc:spChg>
        <pc:spChg chg="mod">
          <ac:chgData name="Lombardo, Timothy Paul" userId="bb3fd58c-3bf2-4d13-ad05-8aac89cc02d3" providerId="ADAL" clId="{AC1A256E-9B0E-47EF-A569-CA530F36FA4E}" dt="2021-09-30T18:08:42.124" v="24"/>
          <ac:spMkLst>
            <pc:docMk/>
            <pc:sldMk cId="2209323906" sldId="353"/>
            <ac:spMk id="4" creationId="{00000000-0000-0000-0000-000000000000}"/>
          </ac:spMkLst>
        </pc:spChg>
        <pc:spChg chg="mod">
          <ac:chgData name="Lombardo, Timothy Paul" userId="bb3fd58c-3bf2-4d13-ad05-8aac89cc02d3" providerId="ADAL" clId="{AC1A256E-9B0E-47EF-A569-CA530F36FA4E}" dt="2021-09-30T18:08:42.124" v="24"/>
          <ac:spMkLst>
            <pc:docMk/>
            <pc:sldMk cId="2209323906" sldId="353"/>
            <ac:spMk id="7" creationId="{00000000-0000-0000-0000-000000000000}"/>
          </ac:spMkLst>
        </pc:spChg>
        <pc:spChg chg="mod">
          <ac:chgData name="Lombardo, Timothy Paul" userId="bb3fd58c-3bf2-4d13-ad05-8aac89cc02d3" providerId="ADAL" clId="{AC1A256E-9B0E-47EF-A569-CA530F36FA4E}" dt="2021-09-30T18:08:42.124" v="24"/>
          <ac:spMkLst>
            <pc:docMk/>
            <pc:sldMk cId="2209323906" sldId="353"/>
            <ac:spMk id="8" creationId="{00000000-0000-0000-0000-000000000000}"/>
          </ac:spMkLst>
        </pc:spChg>
        <pc:spChg chg="add del mod">
          <ac:chgData name="Lombardo, Timothy Paul" userId="bb3fd58c-3bf2-4d13-ad05-8aac89cc02d3" providerId="ADAL" clId="{AC1A256E-9B0E-47EF-A569-CA530F36FA4E}" dt="2021-09-30T18:10:32.155" v="81"/>
          <ac:spMkLst>
            <pc:docMk/>
            <pc:sldMk cId="2209323906" sldId="353"/>
            <ac:spMk id="9" creationId="{E413F56B-490C-4A90-9600-0DD345534C77}"/>
          </ac:spMkLst>
        </pc:spChg>
        <pc:spChg chg="add del mod">
          <ac:chgData name="Lombardo, Timothy Paul" userId="bb3fd58c-3bf2-4d13-ad05-8aac89cc02d3" providerId="ADAL" clId="{AC1A256E-9B0E-47EF-A569-CA530F36FA4E}" dt="2021-09-30T18:10:32.155" v="81"/>
          <ac:spMkLst>
            <pc:docMk/>
            <pc:sldMk cId="2209323906" sldId="353"/>
            <ac:spMk id="10" creationId="{F0BC14AB-DC2C-4A1E-B1B5-3AC2DC72185B}"/>
          </ac:spMkLst>
        </pc:spChg>
        <pc:spChg chg="add del mod">
          <ac:chgData name="Lombardo, Timothy Paul" userId="bb3fd58c-3bf2-4d13-ad05-8aac89cc02d3" providerId="ADAL" clId="{AC1A256E-9B0E-47EF-A569-CA530F36FA4E}" dt="2021-09-30T18:10:32.155" v="81"/>
          <ac:spMkLst>
            <pc:docMk/>
            <pc:sldMk cId="2209323906" sldId="353"/>
            <ac:spMk id="11" creationId="{71337E69-AD47-4B07-978F-37FC44D8FC22}"/>
          </ac:spMkLst>
        </pc:spChg>
        <pc:spChg chg="add mod">
          <ac:chgData name="Lombardo, Timothy Paul" userId="bb3fd58c-3bf2-4d13-ad05-8aac89cc02d3" providerId="ADAL" clId="{AC1A256E-9B0E-47EF-A569-CA530F36FA4E}" dt="2021-09-30T18:10:32.155" v="81"/>
          <ac:spMkLst>
            <pc:docMk/>
            <pc:sldMk cId="2209323906" sldId="353"/>
            <ac:spMk id="12" creationId="{6B32E575-2703-43D6-AA6D-6CA07DC0C09B}"/>
          </ac:spMkLst>
        </pc:spChg>
        <pc:graphicFrameChg chg="mod">
          <ac:chgData name="Lombardo, Timothy Paul" userId="bb3fd58c-3bf2-4d13-ad05-8aac89cc02d3" providerId="ADAL" clId="{AC1A256E-9B0E-47EF-A569-CA530F36FA4E}" dt="2021-09-30T18:08:42.124" v="24"/>
          <ac:graphicFrameMkLst>
            <pc:docMk/>
            <pc:sldMk cId="2209323906" sldId="353"/>
            <ac:graphicFrameMk id="5"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209323906" sldId="353"/>
            <ac:graphicFrameMk id="6" creationId="{00000000-0000-0000-0000-000000000000}"/>
          </ac:graphicFrameMkLst>
        </pc:graphicFrameChg>
        <pc:graphicFrameChg chg="mod">
          <ac:chgData name="Lombardo, Timothy Paul" userId="bb3fd58c-3bf2-4d13-ad05-8aac89cc02d3" providerId="ADAL" clId="{AC1A256E-9B0E-47EF-A569-CA530F36FA4E}" dt="2021-09-30T18:08:42.124" v="24"/>
          <ac:graphicFrameMkLst>
            <pc:docMk/>
            <pc:sldMk cId="2209323906" sldId="353"/>
            <ac:graphicFrameMk id="63489" creationId="{00000000-0000-0000-0000-000000000000}"/>
          </ac:graphicFrameMkLst>
        </pc:graphicFrameChg>
      </pc:sldChg>
      <pc:sldChg chg="addSp delSp modSp modTransition">
        <pc:chgData name="Lombardo, Timothy Paul" userId="bb3fd58c-3bf2-4d13-ad05-8aac89cc02d3" providerId="ADAL" clId="{AC1A256E-9B0E-47EF-A569-CA530F36FA4E}" dt="2021-09-30T18:10:32.155" v="81"/>
        <pc:sldMkLst>
          <pc:docMk/>
          <pc:sldMk cId="859499728" sldId="354"/>
        </pc:sldMkLst>
        <pc:spChg chg="mod">
          <ac:chgData name="Lombardo, Timothy Paul" userId="bb3fd58c-3bf2-4d13-ad05-8aac89cc02d3" providerId="ADAL" clId="{AC1A256E-9B0E-47EF-A569-CA530F36FA4E}" dt="2021-09-30T18:08:42.399" v="32" actId="27636"/>
          <ac:spMkLst>
            <pc:docMk/>
            <pc:sldMk cId="859499728" sldId="354"/>
            <ac:spMk id="2" creationId="{00000000-0000-0000-0000-000000000000}"/>
          </ac:spMkLst>
        </pc:spChg>
        <pc:spChg chg="add del mod">
          <ac:chgData name="Lombardo, Timothy Paul" userId="bb3fd58c-3bf2-4d13-ad05-8aac89cc02d3" providerId="ADAL" clId="{AC1A256E-9B0E-47EF-A569-CA530F36FA4E}" dt="2021-09-30T18:10:32.155" v="81"/>
          <ac:spMkLst>
            <pc:docMk/>
            <pc:sldMk cId="859499728" sldId="354"/>
            <ac:spMk id="6" creationId="{A668EE21-DD7A-46E7-A5B8-4B0D5E27EF4E}"/>
          </ac:spMkLst>
        </pc:spChg>
        <pc:spChg chg="add del mod">
          <ac:chgData name="Lombardo, Timothy Paul" userId="bb3fd58c-3bf2-4d13-ad05-8aac89cc02d3" providerId="ADAL" clId="{AC1A256E-9B0E-47EF-A569-CA530F36FA4E}" dt="2021-09-30T18:10:32.155" v="81"/>
          <ac:spMkLst>
            <pc:docMk/>
            <pc:sldMk cId="859499728" sldId="354"/>
            <ac:spMk id="7" creationId="{A1E39703-06DD-4F17-BAA2-58A8043809B1}"/>
          </ac:spMkLst>
        </pc:spChg>
        <pc:spChg chg="add del mod">
          <ac:chgData name="Lombardo, Timothy Paul" userId="bb3fd58c-3bf2-4d13-ad05-8aac89cc02d3" providerId="ADAL" clId="{AC1A256E-9B0E-47EF-A569-CA530F36FA4E}" dt="2021-09-30T18:10:32.155" v="81"/>
          <ac:spMkLst>
            <pc:docMk/>
            <pc:sldMk cId="859499728" sldId="354"/>
            <ac:spMk id="8" creationId="{E43C8864-9985-471E-B148-51153C3FF805}"/>
          </ac:spMkLst>
        </pc:spChg>
        <pc:spChg chg="add del mod">
          <ac:chgData name="Lombardo, Timothy Paul" userId="bb3fd58c-3bf2-4d13-ad05-8aac89cc02d3" providerId="ADAL" clId="{AC1A256E-9B0E-47EF-A569-CA530F36FA4E}" dt="2021-09-30T18:10:32.155" v="81"/>
          <ac:spMkLst>
            <pc:docMk/>
            <pc:sldMk cId="859499728" sldId="354"/>
            <ac:spMk id="9" creationId="{4CB2F52C-CC39-4049-95D8-BD24380E08EB}"/>
          </ac:spMkLst>
        </pc:spChg>
        <pc:spChg chg="add mod">
          <ac:chgData name="Lombardo, Timothy Paul" userId="bb3fd58c-3bf2-4d13-ad05-8aac89cc02d3" providerId="ADAL" clId="{AC1A256E-9B0E-47EF-A569-CA530F36FA4E}" dt="2021-09-30T18:10:32.155" v="81"/>
          <ac:spMkLst>
            <pc:docMk/>
            <pc:sldMk cId="859499728" sldId="354"/>
            <ac:spMk id="10" creationId="{1BF4E0AD-0B39-4EE6-AD50-E2FB8E39FB62}"/>
          </ac:spMkLst>
        </pc:spChg>
      </pc:sldChg>
      <pc:sldChg chg="addSp delSp modSp modTransition">
        <pc:chgData name="Lombardo, Timothy Paul" userId="bb3fd58c-3bf2-4d13-ad05-8aac89cc02d3" providerId="ADAL" clId="{AC1A256E-9B0E-47EF-A569-CA530F36FA4E}" dt="2021-09-30T18:10:32.155" v="81"/>
        <pc:sldMkLst>
          <pc:docMk/>
          <pc:sldMk cId="459269569" sldId="355"/>
        </pc:sldMkLst>
        <pc:spChg chg="mod">
          <ac:chgData name="Lombardo, Timothy Paul" userId="bb3fd58c-3bf2-4d13-ad05-8aac89cc02d3" providerId="ADAL" clId="{AC1A256E-9B0E-47EF-A569-CA530F36FA4E}" dt="2021-09-30T18:10:19.331" v="77" actId="27636"/>
          <ac:spMkLst>
            <pc:docMk/>
            <pc:sldMk cId="459269569" sldId="355"/>
            <ac:spMk id="3" creationId="{00000000-0000-0000-0000-000000000000}"/>
          </ac:spMkLst>
        </pc:spChg>
        <pc:spChg chg="add del mod">
          <ac:chgData name="Lombardo, Timothy Paul" userId="bb3fd58c-3bf2-4d13-ad05-8aac89cc02d3" providerId="ADAL" clId="{AC1A256E-9B0E-47EF-A569-CA530F36FA4E}" dt="2021-09-30T18:10:32.155" v="81"/>
          <ac:spMkLst>
            <pc:docMk/>
            <pc:sldMk cId="459269569" sldId="355"/>
            <ac:spMk id="6" creationId="{8ADCD673-98DE-4809-8807-AE47CBD48E40}"/>
          </ac:spMkLst>
        </pc:spChg>
        <pc:spChg chg="add del mod">
          <ac:chgData name="Lombardo, Timothy Paul" userId="bb3fd58c-3bf2-4d13-ad05-8aac89cc02d3" providerId="ADAL" clId="{AC1A256E-9B0E-47EF-A569-CA530F36FA4E}" dt="2021-09-30T18:10:32.155" v="81"/>
          <ac:spMkLst>
            <pc:docMk/>
            <pc:sldMk cId="459269569" sldId="355"/>
            <ac:spMk id="7" creationId="{4C237315-C0EA-45C7-92F0-19BAA7544B6A}"/>
          </ac:spMkLst>
        </pc:spChg>
        <pc:spChg chg="add del mod">
          <ac:chgData name="Lombardo, Timothy Paul" userId="bb3fd58c-3bf2-4d13-ad05-8aac89cc02d3" providerId="ADAL" clId="{AC1A256E-9B0E-47EF-A569-CA530F36FA4E}" dt="2021-09-30T18:10:32.155" v="81"/>
          <ac:spMkLst>
            <pc:docMk/>
            <pc:sldMk cId="459269569" sldId="355"/>
            <ac:spMk id="8" creationId="{2DCC5A52-F465-4840-B3E5-CC81077E4284}"/>
          </ac:spMkLst>
        </pc:spChg>
        <pc:spChg chg="add del mod">
          <ac:chgData name="Lombardo, Timothy Paul" userId="bb3fd58c-3bf2-4d13-ad05-8aac89cc02d3" providerId="ADAL" clId="{AC1A256E-9B0E-47EF-A569-CA530F36FA4E}" dt="2021-09-30T18:10:32.155" v="81"/>
          <ac:spMkLst>
            <pc:docMk/>
            <pc:sldMk cId="459269569" sldId="355"/>
            <ac:spMk id="9" creationId="{F912BAE9-D8B2-45F8-952E-06356355C05D}"/>
          </ac:spMkLst>
        </pc:spChg>
        <pc:spChg chg="add mod">
          <ac:chgData name="Lombardo, Timothy Paul" userId="bb3fd58c-3bf2-4d13-ad05-8aac89cc02d3" providerId="ADAL" clId="{AC1A256E-9B0E-47EF-A569-CA530F36FA4E}" dt="2021-09-30T18:10:32.155" v="81"/>
          <ac:spMkLst>
            <pc:docMk/>
            <pc:sldMk cId="459269569" sldId="355"/>
            <ac:spMk id="10" creationId="{A70476FD-41A0-45CB-B32D-DE430F751F71}"/>
          </ac:spMkLst>
        </pc:spChg>
      </pc:sldChg>
      <pc:sldChg chg="addSp delSp modSp modTransition">
        <pc:chgData name="Lombardo, Timothy Paul" userId="bb3fd58c-3bf2-4d13-ad05-8aac89cc02d3" providerId="ADAL" clId="{AC1A256E-9B0E-47EF-A569-CA530F36FA4E}" dt="2021-09-30T18:10:32.155" v="81"/>
        <pc:sldMkLst>
          <pc:docMk/>
          <pc:sldMk cId="2442733399" sldId="356"/>
        </pc:sldMkLst>
        <pc:spChg chg="add del mod">
          <ac:chgData name="Lombardo, Timothy Paul" userId="bb3fd58c-3bf2-4d13-ad05-8aac89cc02d3" providerId="ADAL" clId="{AC1A256E-9B0E-47EF-A569-CA530F36FA4E}" dt="2021-09-30T18:10:32.155" v="81"/>
          <ac:spMkLst>
            <pc:docMk/>
            <pc:sldMk cId="2442733399" sldId="356"/>
            <ac:spMk id="6" creationId="{7BFF90BC-C58C-417F-AF95-3E7D1E951921}"/>
          </ac:spMkLst>
        </pc:spChg>
        <pc:spChg chg="add del mod">
          <ac:chgData name="Lombardo, Timothy Paul" userId="bb3fd58c-3bf2-4d13-ad05-8aac89cc02d3" providerId="ADAL" clId="{AC1A256E-9B0E-47EF-A569-CA530F36FA4E}" dt="2021-09-30T18:10:32.155" v="81"/>
          <ac:spMkLst>
            <pc:docMk/>
            <pc:sldMk cId="2442733399" sldId="356"/>
            <ac:spMk id="7" creationId="{AFCC4DCA-C1B6-439A-8963-00170D15C15B}"/>
          </ac:spMkLst>
        </pc:spChg>
        <pc:spChg chg="add del mod">
          <ac:chgData name="Lombardo, Timothy Paul" userId="bb3fd58c-3bf2-4d13-ad05-8aac89cc02d3" providerId="ADAL" clId="{AC1A256E-9B0E-47EF-A569-CA530F36FA4E}" dt="2021-09-30T18:10:32.155" v="81"/>
          <ac:spMkLst>
            <pc:docMk/>
            <pc:sldMk cId="2442733399" sldId="356"/>
            <ac:spMk id="8" creationId="{B16310AB-84DC-436C-B544-7016850EBC5C}"/>
          </ac:spMkLst>
        </pc:spChg>
        <pc:spChg chg="add del mod">
          <ac:chgData name="Lombardo, Timothy Paul" userId="bb3fd58c-3bf2-4d13-ad05-8aac89cc02d3" providerId="ADAL" clId="{AC1A256E-9B0E-47EF-A569-CA530F36FA4E}" dt="2021-09-30T18:10:32.155" v="81"/>
          <ac:spMkLst>
            <pc:docMk/>
            <pc:sldMk cId="2442733399" sldId="356"/>
            <ac:spMk id="9" creationId="{358C48DA-6862-4D00-B6E0-DFB65BC59617}"/>
          </ac:spMkLst>
        </pc:spChg>
        <pc:spChg chg="add mod">
          <ac:chgData name="Lombardo, Timothy Paul" userId="bb3fd58c-3bf2-4d13-ad05-8aac89cc02d3" providerId="ADAL" clId="{AC1A256E-9B0E-47EF-A569-CA530F36FA4E}" dt="2021-09-30T18:10:32.155" v="81"/>
          <ac:spMkLst>
            <pc:docMk/>
            <pc:sldMk cId="2442733399" sldId="356"/>
            <ac:spMk id="10" creationId="{C47E2935-0EF1-4B39-93C1-933F8E4F1292}"/>
          </ac:spMkLst>
        </pc:spChg>
      </pc:sldChg>
      <pc:sldChg chg="addSp delSp modSp modTransition">
        <pc:chgData name="Lombardo, Timothy Paul" userId="bb3fd58c-3bf2-4d13-ad05-8aac89cc02d3" providerId="ADAL" clId="{AC1A256E-9B0E-47EF-A569-CA530F36FA4E}" dt="2021-09-30T18:10:32.155" v="81"/>
        <pc:sldMkLst>
          <pc:docMk/>
          <pc:sldMk cId="2793806996" sldId="357"/>
        </pc:sldMkLst>
        <pc:spChg chg="mod">
          <ac:chgData name="Lombardo, Timothy Paul" userId="bb3fd58c-3bf2-4d13-ad05-8aac89cc02d3" providerId="ADAL" clId="{AC1A256E-9B0E-47EF-A569-CA530F36FA4E}" dt="2021-09-30T18:08:42.405" v="33" actId="27636"/>
          <ac:spMkLst>
            <pc:docMk/>
            <pc:sldMk cId="2793806996" sldId="357"/>
            <ac:spMk id="2" creationId="{00000000-0000-0000-0000-000000000000}"/>
          </ac:spMkLst>
        </pc:spChg>
        <pc:spChg chg="add del mod">
          <ac:chgData name="Lombardo, Timothy Paul" userId="bb3fd58c-3bf2-4d13-ad05-8aac89cc02d3" providerId="ADAL" clId="{AC1A256E-9B0E-47EF-A569-CA530F36FA4E}" dt="2021-09-30T18:10:32.155" v="81"/>
          <ac:spMkLst>
            <pc:docMk/>
            <pc:sldMk cId="2793806996" sldId="357"/>
            <ac:spMk id="6" creationId="{C16E5283-3849-4239-949B-A0AD967AB38C}"/>
          </ac:spMkLst>
        </pc:spChg>
        <pc:spChg chg="add del mod">
          <ac:chgData name="Lombardo, Timothy Paul" userId="bb3fd58c-3bf2-4d13-ad05-8aac89cc02d3" providerId="ADAL" clId="{AC1A256E-9B0E-47EF-A569-CA530F36FA4E}" dt="2021-09-30T18:10:32.155" v="81"/>
          <ac:spMkLst>
            <pc:docMk/>
            <pc:sldMk cId="2793806996" sldId="357"/>
            <ac:spMk id="7" creationId="{501B2DEC-E233-4640-8851-12057A9755EE}"/>
          </ac:spMkLst>
        </pc:spChg>
        <pc:spChg chg="add del mod">
          <ac:chgData name="Lombardo, Timothy Paul" userId="bb3fd58c-3bf2-4d13-ad05-8aac89cc02d3" providerId="ADAL" clId="{AC1A256E-9B0E-47EF-A569-CA530F36FA4E}" dt="2021-09-30T18:10:32.155" v="81"/>
          <ac:spMkLst>
            <pc:docMk/>
            <pc:sldMk cId="2793806996" sldId="357"/>
            <ac:spMk id="8" creationId="{7D26CC7B-5FA8-4E43-8689-290CF426AEDC}"/>
          </ac:spMkLst>
        </pc:spChg>
        <pc:spChg chg="add del mod">
          <ac:chgData name="Lombardo, Timothy Paul" userId="bb3fd58c-3bf2-4d13-ad05-8aac89cc02d3" providerId="ADAL" clId="{AC1A256E-9B0E-47EF-A569-CA530F36FA4E}" dt="2021-09-30T18:10:32.155" v="81"/>
          <ac:spMkLst>
            <pc:docMk/>
            <pc:sldMk cId="2793806996" sldId="357"/>
            <ac:spMk id="9" creationId="{DB8F8C86-9A86-47F1-BBF5-DC82A4251580}"/>
          </ac:spMkLst>
        </pc:spChg>
        <pc:spChg chg="add mod">
          <ac:chgData name="Lombardo, Timothy Paul" userId="bb3fd58c-3bf2-4d13-ad05-8aac89cc02d3" providerId="ADAL" clId="{AC1A256E-9B0E-47EF-A569-CA530F36FA4E}" dt="2021-09-30T18:10:32.155" v="81"/>
          <ac:spMkLst>
            <pc:docMk/>
            <pc:sldMk cId="2793806996" sldId="357"/>
            <ac:spMk id="10" creationId="{455F2110-C22F-44B8-89A3-D405CE0B6246}"/>
          </ac:spMkLst>
        </pc:spChg>
      </pc:sldChg>
      <pc:sldChg chg="addSp delSp modSp modTransition">
        <pc:chgData name="Lombardo, Timothy Paul" userId="bb3fd58c-3bf2-4d13-ad05-8aac89cc02d3" providerId="ADAL" clId="{AC1A256E-9B0E-47EF-A569-CA530F36FA4E}" dt="2021-09-30T18:10:32.155" v="81"/>
        <pc:sldMkLst>
          <pc:docMk/>
          <pc:sldMk cId="1042658785" sldId="358"/>
        </pc:sldMkLst>
        <pc:spChg chg="add del mod">
          <ac:chgData name="Lombardo, Timothy Paul" userId="bb3fd58c-3bf2-4d13-ad05-8aac89cc02d3" providerId="ADAL" clId="{AC1A256E-9B0E-47EF-A569-CA530F36FA4E}" dt="2021-09-30T18:10:32.155" v="81"/>
          <ac:spMkLst>
            <pc:docMk/>
            <pc:sldMk cId="1042658785" sldId="358"/>
            <ac:spMk id="6" creationId="{842BC540-E532-4124-B670-5401868EA277}"/>
          </ac:spMkLst>
        </pc:spChg>
        <pc:spChg chg="add del mod">
          <ac:chgData name="Lombardo, Timothy Paul" userId="bb3fd58c-3bf2-4d13-ad05-8aac89cc02d3" providerId="ADAL" clId="{AC1A256E-9B0E-47EF-A569-CA530F36FA4E}" dt="2021-09-30T18:10:32.155" v="81"/>
          <ac:spMkLst>
            <pc:docMk/>
            <pc:sldMk cId="1042658785" sldId="358"/>
            <ac:spMk id="7" creationId="{689C2154-0940-4AD5-A941-19F8F3A5D5C0}"/>
          </ac:spMkLst>
        </pc:spChg>
        <pc:spChg chg="add del mod">
          <ac:chgData name="Lombardo, Timothy Paul" userId="bb3fd58c-3bf2-4d13-ad05-8aac89cc02d3" providerId="ADAL" clId="{AC1A256E-9B0E-47EF-A569-CA530F36FA4E}" dt="2021-09-30T18:10:32.155" v="81"/>
          <ac:spMkLst>
            <pc:docMk/>
            <pc:sldMk cId="1042658785" sldId="358"/>
            <ac:spMk id="8" creationId="{73E64610-D8D6-4256-916D-EDDAF4ADC810}"/>
          </ac:spMkLst>
        </pc:spChg>
        <pc:spChg chg="add del mod">
          <ac:chgData name="Lombardo, Timothy Paul" userId="bb3fd58c-3bf2-4d13-ad05-8aac89cc02d3" providerId="ADAL" clId="{AC1A256E-9B0E-47EF-A569-CA530F36FA4E}" dt="2021-09-30T18:10:32.155" v="81"/>
          <ac:spMkLst>
            <pc:docMk/>
            <pc:sldMk cId="1042658785" sldId="358"/>
            <ac:spMk id="9" creationId="{0A08FEF1-96EB-4194-8426-425B6516FB3C}"/>
          </ac:spMkLst>
        </pc:spChg>
        <pc:spChg chg="add mod">
          <ac:chgData name="Lombardo, Timothy Paul" userId="bb3fd58c-3bf2-4d13-ad05-8aac89cc02d3" providerId="ADAL" clId="{AC1A256E-9B0E-47EF-A569-CA530F36FA4E}" dt="2021-09-30T18:10:32.155" v="81"/>
          <ac:spMkLst>
            <pc:docMk/>
            <pc:sldMk cId="1042658785" sldId="358"/>
            <ac:spMk id="10" creationId="{61ED9F81-FEC2-4C8A-9B0C-0E50E6FDDC96}"/>
          </ac:spMkLst>
        </pc:spChg>
      </pc:sldChg>
      <pc:sldChg chg="addSp delSp modSp modTransition">
        <pc:chgData name="Lombardo, Timothy Paul" userId="bb3fd58c-3bf2-4d13-ad05-8aac89cc02d3" providerId="ADAL" clId="{AC1A256E-9B0E-47EF-A569-CA530F36FA4E}" dt="2021-09-30T18:10:32.155" v="81"/>
        <pc:sldMkLst>
          <pc:docMk/>
          <pc:sldMk cId="1792418892" sldId="359"/>
        </pc:sldMkLst>
        <pc:spChg chg="mod">
          <ac:chgData name="Lombardo, Timothy Paul" userId="bb3fd58c-3bf2-4d13-ad05-8aac89cc02d3" providerId="ADAL" clId="{AC1A256E-9B0E-47EF-A569-CA530F36FA4E}" dt="2021-09-30T18:10:19.347" v="78" actId="27636"/>
          <ac:spMkLst>
            <pc:docMk/>
            <pc:sldMk cId="1792418892" sldId="359"/>
            <ac:spMk id="3" creationId="{00000000-0000-0000-0000-000000000000}"/>
          </ac:spMkLst>
        </pc:spChg>
        <pc:spChg chg="add del mod">
          <ac:chgData name="Lombardo, Timothy Paul" userId="bb3fd58c-3bf2-4d13-ad05-8aac89cc02d3" providerId="ADAL" clId="{AC1A256E-9B0E-47EF-A569-CA530F36FA4E}" dt="2021-09-30T18:10:32.155" v="81"/>
          <ac:spMkLst>
            <pc:docMk/>
            <pc:sldMk cId="1792418892" sldId="359"/>
            <ac:spMk id="6" creationId="{450BCB69-B8DE-4498-AB98-C8AB54D3EAE1}"/>
          </ac:spMkLst>
        </pc:spChg>
        <pc:spChg chg="add del mod">
          <ac:chgData name="Lombardo, Timothy Paul" userId="bb3fd58c-3bf2-4d13-ad05-8aac89cc02d3" providerId="ADAL" clId="{AC1A256E-9B0E-47EF-A569-CA530F36FA4E}" dt="2021-09-30T18:10:32.155" v="81"/>
          <ac:spMkLst>
            <pc:docMk/>
            <pc:sldMk cId="1792418892" sldId="359"/>
            <ac:spMk id="7" creationId="{38A2DE58-F4F6-4CBE-A44C-DACA839BB05A}"/>
          </ac:spMkLst>
        </pc:spChg>
        <pc:spChg chg="add del mod">
          <ac:chgData name="Lombardo, Timothy Paul" userId="bb3fd58c-3bf2-4d13-ad05-8aac89cc02d3" providerId="ADAL" clId="{AC1A256E-9B0E-47EF-A569-CA530F36FA4E}" dt="2021-09-30T18:10:32.155" v="81"/>
          <ac:spMkLst>
            <pc:docMk/>
            <pc:sldMk cId="1792418892" sldId="359"/>
            <ac:spMk id="8" creationId="{FCB16B4D-20A5-4EAB-877B-5756C8E21019}"/>
          </ac:spMkLst>
        </pc:spChg>
        <pc:spChg chg="add del mod">
          <ac:chgData name="Lombardo, Timothy Paul" userId="bb3fd58c-3bf2-4d13-ad05-8aac89cc02d3" providerId="ADAL" clId="{AC1A256E-9B0E-47EF-A569-CA530F36FA4E}" dt="2021-09-30T18:10:32.155" v="81"/>
          <ac:spMkLst>
            <pc:docMk/>
            <pc:sldMk cId="1792418892" sldId="359"/>
            <ac:spMk id="9" creationId="{1EDEB51D-81C6-4E2D-B7A2-1FD7345953B4}"/>
          </ac:spMkLst>
        </pc:spChg>
        <pc:spChg chg="add mod">
          <ac:chgData name="Lombardo, Timothy Paul" userId="bb3fd58c-3bf2-4d13-ad05-8aac89cc02d3" providerId="ADAL" clId="{AC1A256E-9B0E-47EF-A569-CA530F36FA4E}" dt="2021-09-30T18:10:32.155" v="81"/>
          <ac:spMkLst>
            <pc:docMk/>
            <pc:sldMk cId="1792418892" sldId="359"/>
            <ac:spMk id="10" creationId="{A462AF83-6CA7-4294-840C-E87B69862A82}"/>
          </ac:spMkLst>
        </pc:spChg>
      </pc:sldChg>
      <pc:sldChg chg="addSp delSp modSp modTransition">
        <pc:chgData name="Lombardo, Timothy Paul" userId="bb3fd58c-3bf2-4d13-ad05-8aac89cc02d3" providerId="ADAL" clId="{AC1A256E-9B0E-47EF-A569-CA530F36FA4E}" dt="2021-09-30T18:10:32.155" v="81"/>
        <pc:sldMkLst>
          <pc:docMk/>
          <pc:sldMk cId="1071101011" sldId="360"/>
        </pc:sldMkLst>
        <pc:spChg chg="add del mod">
          <ac:chgData name="Lombardo, Timothy Paul" userId="bb3fd58c-3bf2-4d13-ad05-8aac89cc02d3" providerId="ADAL" clId="{AC1A256E-9B0E-47EF-A569-CA530F36FA4E}" dt="2021-09-30T18:10:32.155" v="81"/>
          <ac:spMkLst>
            <pc:docMk/>
            <pc:sldMk cId="1071101011" sldId="360"/>
            <ac:spMk id="6" creationId="{3F2ECD33-10FA-4893-9007-1BD550C6C0B3}"/>
          </ac:spMkLst>
        </pc:spChg>
        <pc:spChg chg="add del mod">
          <ac:chgData name="Lombardo, Timothy Paul" userId="bb3fd58c-3bf2-4d13-ad05-8aac89cc02d3" providerId="ADAL" clId="{AC1A256E-9B0E-47EF-A569-CA530F36FA4E}" dt="2021-09-30T18:10:32.155" v="81"/>
          <ac:spMkLst>
            <pc:docMk/>
            <pc:sldMk cId="1071101011" sldId="360"/>
            <ac:spMk id="7" creationId="{3E1A77AE-AC1B-4C82-824F-66F62B70AD58}"/>
          </ac:spMkLst>
        </pc:spChg>
        <pc:spChg chg="add del mod">
          <ac:chgData name="Lombardo, Timothy Paul" userId="bb3fd58c-3bf2-4d13-ad05-8aac89cc02d3" providerId="ADAL" clId="{AC1A256E-9B0E-47EF-A569-CA530F36FA4E}" dt="2021-09-30T18:10:32.155" v="81"/>
          <ac:spMkLst>
            <pc:docMk/>
            <pc:sldMk cId="1071101011" sldId="360"/>
            <ac:spMk id="8" creationId="{24137D0E-27B4-425C-8878-9EE91D106297}"/>
          </ac:spMkLst>
        </pc:spChg>
        <pc:spChg chg="add del mod">
          <ac:chgData name="Lombardo, Timothy Paul" userId="bb3fd58c-3bf2-4d13-ad05-8aac89cc02d3" providerId="ADAL" clId="{AC1A256E-9B0E-47EF-A569-CA530F36FA4E}" dt="2021-09-30T18:10:32.155" v="81"/>
          <ac:spMkLst>
            <pc:docMk/>
            <pc:sldMk cId="1071101011" sldId="360"/>
            <ac:spMk id="9" creationId="{E7FF708D-826A-4C1F-ADE7-B8E8D4A52088}"/>
          </ac:spMkLst>
        </pc:spChg>
        <pc:spChg chg="add mod">
          <ac:chgData name="Lombardo, Timothy Paul" userId="bb3fd58c-3bf2-4d13-ad05-8aac89cc02d3" providerId="ADAL" clId="{AC1A256E-9B0E-47EF-A569-CA530F36FA4E}" dt="2021-09-30T18:10:32.155" v="81"/>
          <ac:spMkLst>
            <pc:docMk/>
            <pc:sldMk cId="1071101011" sldId="360"/>
            <ac:spMk id="10" creationId="{34F4D067-1DB0-4C92-BB02-C672C6620E82}"/>
          </ac:spMkLst>
        </pc:spChg>
      </pc:sldChg>
      <pc:sldChg chg="addSp delSp modSp modTransition modAnim">
        <pc:chgData name="Lombardo, Timothy Paul" userId="bb3fd58c-3bf2-4d13-ad05-8aac89cc02d3" providerId="ADAL" clId="{AC1A256E-9B0E-47EF-A569-CA530F36FA4E}" dt="2021-09-30T18:10:32.155" v="81"/>
        <pc:sldMkLst>
          <pc:docMk/>
          <pc:sldMk cId="2954661642" sldId="361"/>
        </pc:sldMkLst>
        <pc:spChg chg="mod">
          <ac:chgData name="Lombardo, Timothy Paul" userId="bb3fd58c-3bf2-4d13-ad05-8aac89cc02d3" providerId="ADAL" clId="{AC1A256E-9B0E-47EF-A569-CA530F36FA4E}" dt="2021-09-30T18:10:19.360" v="79" actId="27636"/>
          <ac:spMkLst>
            <pc:docMk/>
            <pc:sldMk cId="2954661642" sldId="361"/>
            <ac:spMk id="3" creationId="{00000000-0000-0000-0000-000000000000}"/>
          </ac:spMkLst>
        </pc:spChg>
        <pc:spChg chg="add del mod">
          <ac:chgData name="Lombardo, Timothy Paul" userId="bb3fd58c-3bf2-4d13-ad05-8aac89cc02d3" providerId="ADAL" clId="{AC1A256E-9B0E-47EF-A569-CA530F36FA4E}" dt="2021-09-30T18:10:32.155" v="81"/>
          <ac:spMkLst>
            <pc:docMk/>
            <pc:sldMk cId="2954661642" sldId="361"/>
            <ac:spMk id="5" creationId="{37BDC87F-9C1D-4552-BAA7-73BF617A24FD}"/>
          </ac:spMkLst>
        </pc:spChg>
        <pc:spChg chg="add del mod">
          <ac:chgData name="Lombardo, Timothy Paul" userId="bb3fd58c-3bf2-4d13-ad05-8aac89cc02d3" providerId="ADAL" clId="{AC1A256E-9B0E-47EF-A569-CA530F36FA4E}" dt="2021-09-30T18:10:32.155" v="81"/>
          <ac:spMkLst>
            <pc:docMk/>
            <pc:sldMk cId="2954661642" sldId="361"/>
            <ac:spMk id="7" creationId="{FC320377-BB96-459F-88C3-6C0BE094B7D7}"/>
          </ac:spMkLst>
        </pc:spChg>
        <pc:spChg chg="add del mod">
          <ac:chgData name="Lombardo, Timothy Paul" userId="bb3fd58c-3bf2-4d13-ad05-8aac89cc02d3" providerId="ADAL" clId="{AC1A256E-9B0E-47EF-A569-CA530F36FA4E}" dt="2021-09-30T18:10:32.155" v="81"/>
          <ac:spMkLst>
            <pc:docMk/>
            <pc:sldMk cId="2954661642" sldId="361"/>
            <ac:spMk id="8" creationId="{007585AC-9EFD-423E-9753-7B3FBDCEFCBF}"/>
          </ac:spMkLst>
        </pc:spChg>
        <pc:spChg chg="add del mod">
          <ac:chgData name="Lombardo, Timothy Paul" userId="bb3fd58c-3bf2-4d13-ad05-8aac89cc02d3" providerId="ADAL" clId="{AC1A256E-9B0E-47EF-A569-CA530F36FA4E}" dt="2021-09-30T18:10:32.155" v="81"/>
          <ac:spMkLst>
            <pc:docMk/>
            <pc:sldMk cId="2954661642" sldId="361"/>
            <ac:spMk id="9" creationId="{2219E98D-B0A7-4EE5-998D-447CAC7D3700}"/>
          </ac:spMkLst>
        </pc:spChg>
        <pc:spChg chg="add mod">
          <ac:chgData name="Lombardo, Timothy Paul" userId="bb3fd58c-3bf2-4d13-ad05-8aac89cc02d3" providerId="ADAL" clId="{AC1A256E-9B0E-47EF-A569-CA530F36FA4E}" dt="2021-09-30T18:10:32.155" v="81"/>
          <ac:spMkLst>
            <pc:docMk/>
            <pc:sldMk cId="2954661642" sldId="361"/>
            <ac:spMk id="10" creationId="{13CA026D-7068-4134-A1C9-E38724F7E98C}"/>
          </ac:spMkLst>
        </pc:spChg>
        <pc:picChg chg="mod">
          <ac:chgData name="Lombardo, Timothy Paul" userId="bb3fd58c-3bf2-4d13-ad05-8aac89cc02d3" providerId="ADAL" clId="{AC1A256E-9B0E-47EF-A569-CA530F36FA4E}" dt="2021-09-30T18:08:42.124" v="24"/>
          <ac:picMkLst>
            <pc:docMk/>
            <pc:sldMk cId="2954661642" sldId="361"/>
            <ac:picMk id="5122" creationId="{00000000-0000-0000-0000-000000000000}"/>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file:///E:\My%20Documents\technion\Research\&#1502;&#1510;&#1490;&#1493;&#1514;\&#1502;&#1510;&#1490;&#1514;%20&#1491;&#1493;&#1511;&#1496;&#1493;&#1512;&#1496;\Laplace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v>Mean=0</c:v>
          </c:tx>
          <c:marker>
            <c:symbol val="none"/>
          </c:marker>
          <c:cat>
            <c:numRef>
              <c:f>Sheet1!$A$3:$A$104</c:f>
              <c:numCache>
                <c:formatCode>General</c:formatCode>
                <c:ptCount val="102"/>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101</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2063</c:v>
                </c:pt>
                <c:pt idx="45">
                  <c:v>-0.50000000000001998</c:v>
                </c:pt>
                <c:pt idx="46">
                  <c:v>-0.40000000000002001</c:v>
                </c:pt>
                <c:pt idx="47">
                  <c:v>-0.30000000000001997</c:v>
                </c:pt>
                <c:pt idx="48">
                  <c:v>-0.20000000000002024</c:v>
                </c:pt>
                <c:pt idx="49">
                  <c:v>-0.10000000000002</c:v>
                </c:pt>
                <c:pt idx="50">
                  <c:v>0</c:v>
                </c:pt>
                <c:pt idx="51">
                  <c:v>9.9999999999980368E-2</c:v>
                </c:pt>
                <c:pt idx="52">
                  <c:v>0.19999999999998033</c:v>
                </c:pt>
                <c:pt idx="53">
                  <c:v>0.29999999999998139</c:v>
                </c:pt>
                <c:pt idx="54">
                  <c:v>0.39999999999998176</c:v>
                </c:pt>
                <c:pt idx="55">
                  <c:v>0.49999999999998146</c:v>
                </c:pt>
                <c:pt idx="56">
                  <c:v>0.59999999999997999</c:v>
                </c:pt>
                <c:pt idx="57">
                  <c:v>0.69999999999998064</c:v>
                </c:pt>
                <c:pt idx="58">
                  <c:v>0.79999999999997995</c:v>
                </c:pt>
                <c:pt idx="59">
                  <c:v>0.89999999999998004</c:v>
                </c:pt>
                <c:pt idx="60">
                  <c:v>0.99999999999998002</c:v>
                </c:pt>
                <c:pt idx="61">
                  <c:v>1.0999999999999772</c:v>
                </c:pt>
                <c:pt idx="62">
                  <c:v>1.1999999999999778</c:v>
                </c:pt>
                <c:pt idx="63">
                  <c:v>1.299999999999977</c:v>
                </c:pt>
                <c:pt idx="64">
                  <c:v>1.3999999999999775</c:v>
                </c:pt>
                <c:pt idx="65">
                  <c:v>1.4999999999999758</c:v>
                </c:pt>
                <c:pt idx="66">
                  <c:v>1.5999999999999772</c:v>
                </c:pt>
                <c:pt idx="67">
                  <c:v>1.6999999999999778</c:v>
                </c:pt>
                <c:pt idx="68">
                  <c:v>1.799999999999977</c:v>
                </c:pt>
                <c:pt idx="69">
                  <c:v>1.8999999999999775</c:v>
                </c:pt>
                <c:pt idx="70">
                  <c:v>1.9999999999999798</c:v>
                </c:pt>
                <c:pt idx="71">
                  <c:v>2.0999999999999677</c:v>
                </c:pt>
                <c:pt idx="72">
                  <c:v>2.19999999999997</c:v>
                </c:pt>
                <c:pt idx="73">
                  <c:v>2.2999999999999701</c:v>
                </c:pt>
                <c:pt idx="74">
                  <c:v>2.3999999999999653</c:v>
                </c:pt>
                <c:pt idx="75">
                  <c:v>2.4999999999999667</c:v>
                </c:pt>
                <c:pt idx="76">
                  <c:v>2.5999999999999677</c:v>
                </c:pt>
                <c:pt idx="77">
                  <c:v>2.69999999999997</c:v>
                </c:pt>
                <c:pt idx="78">
                  <c:v>2.7999999999999701</c:v>
                </c:pt>
                <c:pt idx="79">
                  <c:v>2.8999999999999653</c:v>
                </c:pt>
                <c:pt idx="80">
                  <c:v>2.9999999999999667</c:v>
                </c:pt>
                <c:pt idx="81">
                  <c:v>3.0999999999999677</c:v>
                </c:pt>
                <c:pt idx="82">
                  <c:v>3.19999999999997</c:v>
                </c:pt>
                <c:pt idx="83">
                  <c:v>3.2999999999999701</c:v>
                </c:pt>
                <c:pt idx="84">
                  <c:v>3.3999999999999653</c:v>
                </c:pt>
                <c:pt idx="85">
                  <c:v>3.4999999999999667</c:v>
                </c:pt>
                <c:pt idx="86">
                  <c:v>3.5999999999999677</c:v>
                </c:pt>
                <c:pt idx="87">
                  <c:v>3.69999999999997</c:v>
                </c:pt>
                <c:pt idx="88">
                  <c:v>3.7999999999999701</c:v>
                </c:pt>
                <c:pt idx="89">
                  <c:v>3.8999999999999653</c:v>
                </c:pt>
                <c:pt idx="90">
                  <c:v>3.9999999999999667</c:v>
                </c:pt>
                <c:pt idx="91">
                  <c:v>4.0999999999999703</c:v>
                </c:pt>
                <c:pt idx="92">
                  <c:v>4.19999999999997</c:v>
                </c:pt>
                <c:pt idx="93">
                  <c:v>4.2999999999999714</c:v>
                </c:pt>
                <c:pt idx="94">
                  <c:v>4.3999999999999702</c:v>
                </c:pt>
                <c:pt idx="95">
                  <c:v>4.4999999999999734</c:v>
                </c:pt>
                <c:pt idx="96">
                  <c:v>4.5999999999999703</c:v>
                </c:pt>
                <c:pt idx="97">
                  <c:v>4.69999999999997</c:v>
                </c:pt>
                <c:pt idx="98">
                  <c:v>4.7999999999999714</c:v>
                </c:pt>
                <c:pt idx="99">
                  <c:v>4.8999999999999604</c:v>
                </c:pt>
                <c:pt idx="100">
                  <c:v>4.9999999999999707</c:v>
                </c:pt>
                <c:pt idx="101">
                  <c:v>5.0999999999999996</c:v>
                </c:pt>
              </c:numCache>
            </c:numRef>
          </c:cat>
          <c:val>
            <c:numRef>
              <c:f>Sheet1!$C$3:$C$104</c:f>
              <c:numCache>
                <c:formatCode>General</c:formatCode>
                <c:ptCount val="102"/>
                <c:pt idx="0">
                  <c:v>2.0521249655974783E-2</c:v>
                </c:pt>
                <c:pt idx="1">
                  <c:v>2.1573396624842676E-2</c:v>
                </c:pt>
                <c:pt idx="2">
                  <c:v>2.2679488322353215E-2</c:v>
                </c:pt>
                <c:pt idx="3">
                  <c:v>2.3842290553887403E-2</c:v>
                </c:pt>
                <c:pt idx="4">
                  <c:v>2.506471093070094E-2</c:v>
                </c:pt>
                <c:pt idx="5">
                  <c:v>2.634980614046609E-2</c:v>
                </c:pt>
                <c:pt idx="6">
                  <c:v>2.7700789590583471E-2</c:v>
                </c:pt>
                <c:pt idx="7">
                  <c:v>2.9121039443374241E-2</c:v>
                </c:pt>
                <c:pt idx="8">
                  <c:v>3.0614107063245539E-2</c:v>
                </c:pt>
                <c:pt idx="9">
                  <c:v>3.2183725896951058E-2</c:v>
                </c:pt>
                <c:pt idx="10">
                  <c:v>3.3833820809153259E-2</c:v>
                </c:pt>
                <c:pt idx="11">
                  <c:v>3.5568517896628397E-2</c:v>
                </c:pt>
                <c:pt idx="12">
                  <c:v>3.7392154805658766E-2</c:v>
                </c:pt>
                <c:pt idx="13">
                  <c:v>3.9309291578406978E-2</c:v>
                </c:pt>
                <c:pt idx="14">
                  <c:v>4.1324722055396758E-2</c:v>
                </c:pt>
                <c:pt idx="15">
                  <c:v>4.3443485862611084E-2</c:v>
                </c:pt>
                <c:pt idx="16">
                  <c:v>4.567088101318343E-2</c:v>
                </c:pt>
                <c:pt idx="17">
                  <c:v>4.8012477155188527E-2</c:v>
                </c:pt>
                <c:pt idx="18">
                  <c:v>5.0474129498663575E-2</c:v>
                </c:pt>
                <c:pt idx="19">
                  <c:v>5.3061993456685504E-2</c:v>
                </c:pt>
                <c:pt idx="20">
                  <c:v>5.5782540037107316E-2</c:v>
                </c:pt>
                <c:pt idx="21">
                  <c:v>5.8642572023449115E-2</c:v>
                </c:pt>
                <c:pt idx="22">
                  <c:v>6.1649240985401296E-2</c:v>
                </c:pt>
                <c:pt idx="23">
                  <c:v>6.4810065161472558E-2</c:v>
                </c:pt>
                <c:pt idx="24">
                  <c:v>6.8132948258502829E-2</c:v>
                </c:pt>
                <c:pt idx="25">
                  <c:v>7.1626199215047162E-2</c:v>
                </c:pt>
                <c:pt idx="26">
                  <c:v>7.5298552978050146E-2</c:v>
                </c:pt>
                <c:pt idx="27">
                  <c:v>7.9159192344762902E-2</c:v>
                </c:pt>
                <c:pt idx="28">
                  <c:v>8.3217770924519513E-2</c:v>
                </c:pt>
                <c:pt idx="29">
                  <c:v>8.748443727778818E-2</c:v>
                </c:pt>
                <c:pt idx="30">
                  <c:v>9.1969860292860389E-2</c:v>
                </c:pt>
                <c:pt idx="31">
                  <c:v>9.6685255863624822E-2</c:v>
                </c:pt>
                <c:pt idx="32">
                  <c:v>0.10164241493514926</c:v>
                </c:pt>
                <c:pt idx="33">
                  <c:v>0.10685373298718136</c:v>
                </c:pt>
                <c:pt idx="34">
                  <c:v>0.11233224102930486</c:v>
                </c:pt>
                <c:pt idx="35">
                  <c:v>0.11809163818525324</c:v>
                </c:pt>
                <c:pt idx="36">
                  <c:v>0.12414632594785201</c:v>
                </c:pt>
                <c:pt idx="37">
                  <c:v>0.13051144419025376</c:v>
                </c:pt>
                <c:pt idx="38">
                  <c:v>0.13720290902350588</c:v>
                </c:pt>
                <c:pt idx="39">
                  <c:v>0.1442374525951218</c:v>
                </c:pt>
                <c:pt idx="40">
                  <c:v>0.15163266492815727</c:v>
                </c:pt>
                <c:pt idx="41">
                  <c:v>0.15940703790544314</c:v>
                </c:pt>
                <c:pt idx="42">
                  <c:v>0.16758001150890897</c:v>
                </c:pt>
                <c:pt idx="43">
                  <c:v>0.17617202242967625</c:v>
                </c:pt>
                <c:pt idx="44">
                  <c:v>0.18520455517042819</c:v>
                </c:pt>
                <c:pt idx="45">
                  <c:v>0.19470019576784944</c:v>
                </c:pt>
                <c:pt idx="46">
                  <c:v>0.20468268826949343</c:v>
                </c:pt>
                <c:pt idx="47">
                  <c:v>0.21517699410626268</c:v>
                </c:pt>
                <c:pt idx="48">
                  <c:v>0.22620935450898771</c:v>
                </c:pt>
                <c:pt idx="49">
                  <c:v>0.23780735612517651</c:v>
                </c:pt>
                <c:pt idx="50">
                  <c:v>0.25</c:v>
                </c:pt>
                <c:pt idx="51">
                  <c:v>0.23780735612518117</c:v>
                </c:pt>
                <c:pt idx="52">
                  <c:v>0.22620935450899263</c:v>
                </c:pt>
                <c:pt idx="53">
                  <c:v>0.21517699410626698</c:v>
                </c:pt>
                <c:pt idx="54">
                  <c:v>0.20468268826949751</c:v>
                </c:pt>
                <c:pt idx="55">
                  <c:v>0.19470019576785341</c:v>
                </c:pt>
                <c:pt idx="56">
                  <c:v>0.18520455517043188</c:v>
                </c:pt>
                <c:pt idx="57">
                  <c:v>0.1761720224296798</c:v>
                </c:pt>
                <c:pt idx="58">
                  <c:v>0.1675800115089115</c:v>
                </c:pt>
                <c:pt idx="59">
                  <c:v>0.15940703790544544</c:v>
                </c:pt>
                <c:pt idx="60">
                  <c:v>0.15163266492815955</c:v>
                </c:pt>
                <c:pt idx="61">
                  <c:v>0.14423745259512397</c:v>
                </c:pt>
                <c:pt idx="62">
                  <c:v>0.13720290902350787</c:v>
                </c:pt>
                <c:pt idx="63">
                  <c:v>0.13051144419025576</c:v>
                </c:pt>
                <c:pt idx="64">
                  <c:v>0.12414632594785378</c:v>
                </c:pt>
                <c:pt idx="65">
                  <c:v>0.11809163818525509</c:v>
                </c:pt>
                <c:pt idx="66">
                  <c:v>0.11233224102930651</c:v>
                </c:pt>
                <c:pt idx="67">
                  <c:v>0.10685373298718299</c:v>
                </c:pt>
                <c:pt idx="68">
                  <c:v>0.10164241493515079</c:v>
                </c:pt>
                <c:pt idx="69">
                  <c:v>9.6685255863626265E-2</c:v>
                </c:pt>
                <c:pt idx="70">
                  <c:v>9.1969860292861777E-2</c:v>
                </c:pt>
                <c:pt idx="71">
                  <c:v>8.748443727779015E-2</c:v>
                </c:pt>
                <c:pt idx="72">
                  <c:v>8.3217770924521137E-2</c:v>
                </c:pt>
                <c:pt idx="73">
                  <c:v>7.9159192344764484E-2</c:v>
                </c:pt>
                <c:pt idx="74">
                  <c:v>7.5298552978051644E-2</c:v>
                </c:pt>
                <c:pt idx="75">
                  <c:v>7.1626199215048633E-2</c:v>
                </c:pt>
                <c:pt idx="76">
                  <c:v>6.8132948258504175E-2</c:v>
                </c:pt>
                <c:pt idx="77">
                  <c:v>6.4810065161473862E-2</c:v>
                </c:pt>
                <c:pt idx="78">
                  <c:v>6.1649240985402455E-2</c:v>
                </c:pt>
                <c:pt idx="79">
                  <c:v>5.8642572023450287E-2</c:v>
                </c:pt>
                <c:pt idx="80">
                  <c:v>5.5782540037108475E-2</c:v>
                </c:pt>
                <c:pt idx="81">
                  <c:v>5.3061993456686732E-2</c:v>
                </c:pt>
                <c:pt idx="82">
                  <c:v>5.0474129498664484E-2</c:v>
                </c:pt>
                <c:pt idx="83">
                  <c:v>4.8012477155189449E-2</c:v>
                </c:pt>
                <c:pt idx="84">
                  <c:v>4.5670881013184353E-2</c:v>
                </c:pt>
                <c:pt idx="85">
                  <c:v>4.3443485862611937E-2</c:v>
                </c:pt>
                <c:pt idx="86">
                  <c:v>4.1324722055397313E-2</c:v>
                </c:pt>
                <c:pt idx="87">
                  <c:v>3.9309291578407492E-2</c:v>
                </c:pt>
                <c:pt idx="88">
                  <c:v>3.7392154805659342E-2</c:v>
                </c:pt>
                <c:pt idx="89">
                  <c:v>3.5568517896628925E-2</c:v>
                </c:pt>
                <c:pt idx="90">
                  <c:v>3.3833820809153779E-2</c:v>
                </c:pt>
                <c:pt idx="91">
                  <c:v>3.2183725896951551E-2</c:v>
                </c:pt>
                <c:pt idx="92">
                  <c:v>3.0614107063246007E-2</c:v>
                </c:pt>
                <c:pt idx="93">
                  <c:v>2.9121039443374682E-2</c:v>
                </c:pt>
                <c:pt idx="94">
                  <c:v>2.7700789590583884E-2</c:v>
                </c:pt>
                <c:pt idx="95">
                  <c:v>2.6349806140466482E-2</c:v>
                </c:pt>
                <c:pt idx="96">
                  <c:v>2.5064710930701305E-2</c:v>
                </c:pt>
                <c:pt idx="97">
                  <c:v>2.3842290553887781E-2</c:v>
                </c:pt>
                <c:pt idx="98">
                  <c:v>2.2679488322353537E-2</c:v>
                </c:pt>
                <c:pt idx="99">
                  <c:v>2.1573396624843161E-2</c:v>
                </c:pt>
                <c:pt idx="100">
                  <c:v>2.0521249655975193E-2</c:v>
                </c:pt>
                <c:pt idx="101">
                  <c:v>1.9520416500288323E-2</c:v>
                </c:pt>
              </c:numCache>
            </c:numRef>
          </c:val>
          <c:smooth val="0"/>
          <c:extLst>
            <c:ext xmlns:c16="http://schemas.microsoft.com/office/drawing/2014/chart" uri="{C3380CC4-5D6E-409C-BE32-E72D297353CC}">
              <c16:uniqueId val="{00000000-674A-45D1-939D-5A98344EDC1D}"/>
            </c:ext>
          </c:extLst>
        </c:ser>
        <c:ser>
          <c:idx val="3"/>
          <c:order val="1"/>
          <c:tx>
            <c:v>Mean=1</c:v>
          </c:tx>
          <c:marker>
            <c:symbol val="none"/>
          </c:marker>
          <c:cat>
            <c:numRef>
              <c:f>Sheet1!$A$3:$A$104</c:f>
              <c:numCache>
                <c:formatCode>General</c:formatCode>
                <c:ptCount val="102"/>
                <c:pt idx="0">
                  <c:v>-5</c:v>
                </c:pt>
                <c:pt idx="1">
                  <c:v>-4.9000000000000004</c:v>
                </c:pt>
                <c:pt idx="2">
                  <c:v>-4.8</c:v>
                </c:pt>
                <c:pt idx="3">
                  <c:v>-4.7</c:v>
                </c:pt>
                <c:pt idx="4">
                  <c:v>-4.5999999999999996</c:v>
                </c:pt>
                <c:pt idx="5">
                  <c:v>-4.5</c:v>
                </c:pt>
                <c:pt idx="6">
                  <c:v>-4.4000000000000004</c:v>
                </c:pt>
                <c:pt idx="7">
                  <c:v>-4.3</c:v>
                </c:pt>
                <c:pt idx="8">
                  <c:v>-4.2</c:v>
                </c:pt>
                <c:pt idx="9">
                  <c:v>-4.0999999999999996</c:v>
                </c:pt>
                <c:pt idx="10">
                  <c:v>-4</c:v>
                </c:pt>
                <c:pt idx="11">
                  <c:v>-3.9</c:v>
                </c:pt>
                <c:pt idx="12">
                  <c:v>-3.8</c:v>
                </c:pt>
                <c:pt idx="13">
                  <c:v>-3.7</c:v>
                </c:pt>
                <c:pt idx="14">
                  <c:v>-3.6</c:v>
                </c:pt>
                <c:pt idx="15">
                  <c:v>-3.5000000000000102</c:v>
                </c:pt>
                <c:pt idx="16">
                  <c:v>-3.4000000000000101</c:v>
                </c:pt>
                <c:pt idx="17">
                  <c:v>-3.30000000000001</c:v>
                </c:pt>
                <c:pt idx="18">
                  <c:v>-3.2000000000000099</c:v>
                </c:pt>
                <c:pt idx="19">
                  <c:v>-3.1000000000000099</c:v>
                </c:pt>
                <c:pt idx="20">
                  <c:v>-3.0000000000000102</c:v>
                </c:pt>
                <c:pt idx="21">
                  <c:v>-2.9000000000000101</c:v>
                </c:pt>
                <c:pt idx="22">
                  <c:v>-2.80000000000001</c:v>
                </c:pt>
                <c:pt idx="23">
                  <c:v>-2.7000000000000099</c:v>
                </c:pt>
                <c:pt idx="24">
                  <c:v>-2.6000000000000099</c:v>
                </c:pt>
                <c:pt idx="25">
                  <c:v>-2.5000000000000102</c:v>
                </c:pt>
                <c:pt idx="26">
                  <c:v>-2.4000000000000101</c:v>
                </c:pt>
                <c:pt idx="27">
                  <c:v>-2.30000000000001</c:v>
                </c:pt>
                <c:pt idx="28">
                  <c:v>-2.2000000000000099</c:v>
                </c:pt>
                <c:pt idx="29">
                  <c:v>-2.1000000000000099</c:v>
                </c:pt>
                <c:pt idx="30">
                  <c:v>-2.0000000000000102</c:v>
                </c:pt>
                <c:pt idx="31">
                  <c:v>-1.9000000000000101</c:v>
                </c:pt>
                <c:pt idx="32">
                  <c:v>-1.80000000000001</c:v>
                </c:pt>
                <c:pt idx="33">
                  <c:v>-1.7000000000000099</c:v>
                </c:pt>
                <c:pt idx="34">
                  <c:v>-1.6000000000000101</c:v>
                </c:pt>
                <c:pt idx="35">
                  <c:v>-1.50000000000001</c:v>
                </c:pt>
                <c:pt idx="36">
                  <c:v>-1.4000000000000099</c:v>
                </c:pt>
                <c:pt idx="37">
                  <c:v>-1.30000000000001</c:v>
                </c:pt>
                <c:pt idx="38">
                  <c:v>-1.2000000000000099</c:v>
                </c:pt>
                <c:pt idx="39">
                  <c:v>-1.1000000000000101</c:v>
                </c:pt>
                <c:pt idx="40">
                  <c:v>-1.00000000000001</c:v>
                </c:pt>
                <c:pt idx="41">
                  <c:v>-0.90000000000001001</c:v>
                </c:pt>
                <c:pt idx="42">
                  <c:v>-0.80000000000001004</c:v>
                </c:pt>
                <c:pt idx="43">
                  <c:v>-0.70000000000002005</c:v>
                </c:pt>
                <c:pt idx="44">
                  <c:v>-0.60000000000002063</c:v>
                </c:pt>
                <c:pt idx="45">
                  <c:v>-0.50000000000001998</c:v>
                </c:pt>
                <c:pt idx="46">
                  <c:v>-0.40000000000002001</c:v>
                </c:pt>
                <c:pt idx="47">
                  <c:v>-0.30000000000001997</c:v>
                </c:pt>
                <c:pt idx="48">
                  <c:v>-0.20000000000002024</c:v>
                </c:pt>
                <c:pt idx="49">
                  <c:v>-0.10000000000002</c:v>
                </c:pt>
                <c:pt idx="50">
                  <c:v>0</c:v>
                </c:pt>
                <c:pt idx="51">
                  <c:v>9.9999999999980368E-2</c:v>
                </c:pt>
                <c:pt idx="52">
                  <c:v>0.19999999999998033</c:v>
                </c:pt>
                <c:pt idx="53">
                  <c:v>0.29999999999998139</c:v>
                </c:pt>
                <c:pt idx="54">
                  <c:v>0.39999999999998176</c:v>
                </c:pt>
                <c:pt idx="55">
                  <c:v>0.49999999999998146</c:v>
                </c:pt>
                <c:pt idx="56">
                  <c:v>0.59999999999997999</c:v>
                </c:pt>
                <c:pt idx="57">
                  <c:v>0.69999999999998064</c:v>
                </c:pt>
                <c:pt idx="58">
                  <c:v>0.79999999999997995</c:v>
                </c:pt>
                <c:pt idx="59">
                  <c:v>0.89999999999998004</c:v>
                </c:pt>
                <c:pt idx="60">
                  <c:v>0.99999999999998002</c:v>
                </c:pt>
                <c:pt idx="61">
                  <c:v>1.0999999999999772</c:v>
                </c:pt>
                <c:pt idx="62">
                  <c:v>1.1999999999999778</c:v>
                </c:pt>
                <c:pt idx="63">
                  <c:v>1.299999999999977</c:v>
                </c:pt>
                <c:pt idx="64">
                  <c:v>1.3999999999999775</c:v>
                </c:pt>
                <c:pt idx="65">
                  <c:v>1.4999999999999758</c:v>
                </c:pt>
                <c:pt idx="66">
                  <c:v>1.5999999999999772</c:v>
                </c:pt>
                <c:pt idx="67">
                  <c:v>1.6999999999999778</c:v>
                </c:pt>
                <c:pt idx="68">
                  <c:v>1.799999999999977</c:v>
                </c:pt>
                <c:pt idx="69">
                  <c:v>1.8999999999999775</c:v>
                </c:pt>
                <c:pt idx="70">
                  <c:v>1.9999999999999798</c:v>
                </c:pt>
                <c:pt idx="71">
                  <c:v>2.0999999999999677</c:v>
                </c:pt>
                <c:pt idx="72">
                  <c:v>2.19999999999997</c:v>
                </c:pt>
                <c:pt idx="73">
                  <c:v>2.2999999999999701</c:v>
                </c:pt>
                <c:pt idx="74">
                  <c:v>2.3999999999999653</c:v>
                </c:pt>
                <c:pt idx="75">
                  <c:v>2.4999999999999667</c:v>
                </c:pt>
                <c:pt idx="76">
                  <c:v>2.5999999999999677</c:v>
                </c:pt>
                <c:pt idx="77">
                  <c:v>2.69999999999997</c:v>
                </c:pt>
                <c:pt idx="78">
                  <c:v>2.7999999999999701</c:v>
                </c:pt>
                <c:pt idx="79">
                  <c:v>2.8999999999999653</c:v>
                </c:pt>
                <c:pt idx="80">
                  <c:v>2.9999999999999667</c:v>
                </c:pt>
                <c:pt idx="81">
                  <c:v>3.0999999999999677</c:v>
                </c:pt>
                <c:pt idx="82">
                  <c:v>3.19999999999997</c:v>
                </c:pt>
                <c:pt idx="83">
                  <c:v>3.2999999999999701</c:v>
                </c:pt>
                <c:pt idx="84">
                  <c:v>3.3999999999999653</c:v>
                </c:pt>
                <c:pt idx="85">
                  <c:v>3.4999999999999667</c:v>
                </c:pt>
                <c:pt idx="86">
                  <c:v>3.5999999999999677</c:v>
                </c:pt>
                <c:pt idx="87">
                  <c:v>3.69999999999997</c:v>
                </c:pt>
                <c:pt idx="88">
                  <c:v>3.7999999999999701</c:v>
                </c:pt>
                <c:pt idx="89">
                  <c:v>3.8999999999999653</c:v>
                </c:pt>
                <c:pt idx="90">
                  <c:v>3.9999999999999667</c:v>
                </c:pt>
                <c:pt idx="91">
                  <c:v>4.0999999999999703</c:v>
                </c:pt>
                <c:pt idx="92">
                  <c:v>4.19999999999997</c:v>
                </c:pt>
                <c:pt idx="93">
                  <c:v>4.2999999999999714</c:v>
                </c:pt>
                <c:pt idx="94">
                  <c:v>4.3999999999999702</c:v>
                </c:pt>
                <c:pt idx="95">
                  <c:v>4.4999999999999734</c:v>
                </c:pt>
                <c:pt idx="96">
                  <c:v>4.5999999999999703</c:v>
                </c:pt>
                <c:pt idx="97">
                  <c:v>4.69999999999997</c:v>
                </c:pt>
                <c:pt idx="98">
                  <c:v>4.7999999999999714</c:v>
                </c:pt>
                <c:pt idx="99">
                  <c:v>4.8999999999999604</c:v>
                </c:pt>
                <c:pt idx="100">
                  <c:v>4.9999999999999707</c:v>
                </c:pt>
                <c:pt idx="101">
                  <c:v>5.0999999999999996</c:v>
                </c:pt>
              </c:numCache>
            </c:numRef>
          </c:cat>
          <c:val>
            <c:numRef>
              <c:f>Sheet1!$E$3:$E$104</c:f>
              <c:numCache>
                <c:formatCode>General</c:formatCode>
                <c:ptCount val="102"/>
                <c:pt idx="0">
                  <c:v>1.2446767091966003E-2</c:v>
                </c:pt>
                <c:pt idx="1">
                  <c:v>1.3084926487108101E-2</c:v>
                </c:pt>
                <c:pt idx="2">
                  <c:v>1.3755805014101837E-2</c:v>
                </c:pt>
                <c:pt idx="3">
                  <c:v>1.4461080218709647E-2</c:v>
                </c:pt>
                <c:pt idx="4">
                  <c:v>1.5202515656304523E-2</c:v>
                </c:pt>
                <c:pt idx="5">
                  <c:v>1.5981965301676899E-2</c:v>
                </c:pt>
                <c:pt idx="6">
                  <c:v>1.6801378184937502E-2</c:v>
                </c:pt>
                <c:pt idx="7">
                  <c:v>1.7662803265107462E-2</c:v>
                </c:pt>
                <c:pt idx="8">
                  <c:v>1.8568394553583469E-2</c:v>
                </c:pt>
                <c:pt idx="9">
                  <c:v>1.9520416500288323E-2</c:v>
                </c:pt>
                <c:pt idx="10">
                  <c:v>2.0521249655974783E-2</c:v>
                </c:pt>
                <c:pt idx="11">
                  <c:v>2.1573396624842676E-2</c:v>
                </c:pt>
                <c:pt idx="12">
                  <c:v>2.2679488322353215E-2</c:v>
                </c:pt>
                <c:pt idx="13">
                  <c:v>2.3842290553887403E-2</c:v>
                </c:pt>
                <c:pt idx="14">
                  <c:v>2.506471093070094E-2</c:v>
                </c:pt>
                <c:pt idx="15">
                  <c:v>2.6349806140465951E-2</c:v>
                </c:pt>
                <c:pt idx="16">
                  <c:v>2.7700789590583332E-2</c:v>
                </c:pt>
                <c:pt idx="17">
                  <c:v>2.9121039443374099E-2</c:v>
                </c:pt>
                <c:pt idx="18">
                  <c:v>3.0614107063245403E-2</c:v>
                </c:pt>
                <c:pt idx="19">
                  <c:v>3.2183725896950892E-2</c:v>
                </c:pt>
                <c:pt idx="20">
                  <c:v>3.3833820809152995E-2</c:v>
                </c:pt>
                <c:pt idx="21">
                  <c:v>3.556851789662821E-2</c:v>
                </c:pt>
                <c:pt idx="22">
                  <c:v>3.7392154805658578E-2</c:v>
                </c:pt>
                <c:pt idx="23">
                  <c:v>3.9309291578406784E-2</c:v>
                </c:pt>
                <c:pt idx="24">
                  <c:v>4.1324722055396432E-2</c:v>
                </c:pt>
                <c:pt idx="25">
                  <c:v>4.3443485862611084E-2</c:v>
                </c:pt>
                <c:pt idx="26">
                  <c:v>4.567088101318343E-2</c:v>
                </c:pt>
                <c:pt idx="27">
                  <c:v>4.8012477155188527E-2</c:v>
                </c:pt>
                <c:pt idx="28">
                  <c:v>5.0474129498663575E-2</c:v>
                </c:pt>
                <c:pt idx="29">
                  <c:v>5.3061993456685504E-2</c:v>
                </c:pt>
                <c:pt idx="30">
                  <c:v>5.5782540037107316E-2</c:v>
                </c:pt>
                <c:pt idx="31">
                  <c:v>5.8642572023449115E-2</c:v>
                </c:pt>
                <c:pt idx="32">
                  <c:v>6.1649240985401296E-2</c:v>
                </c:pt>
                <c:pt idx="33">
                  <c:v>6.4810065161472558E-2</c:v>
                </c:pt>
                <c:pt idx="34">
                  <c:v>6.8132948258502801E-2</c:v>
                </c:pt>
                <c:pt idx="35">
                  <c:v>7.1626199215047176E-2</c:v>
                </c:pt>
                <c:pt idx="36">
                  <c:v>7.5298552978050146E-2</c:v>
                </c:pt>
                <c:pt idx="37">
                  <c:v>7.9159192344762902E-2</c:v>
                </c:pt>
                <c:pt idx="38">
                  <c:v>8.3217770924519513E-2</c:v>
                </c:pt>
                <c:pt idx="39">
                  <c:v>8.748443727778818E-2</c:v>
                </c:pt>
                <c:pt idx="40">
                  <c:v>9.1969860292860389E-2</c:v>
                </c:pt>
                <c:pt idx="41">
                  <c:v>9.6685255863624808E-2</c:v>
                </c:pt>
                <c:pt idx="42">
                  <c:v>0.10164241493514926</c:v>
                </c:pt>
                <c:pt idx="43">
                  <c:v>0.10685373298718083</c:v>
                </c:pt>
                <c:pt idx="44">
                  <c:v>0.11233224102930427</c:v>
                </c:pt>
                <c:pt idx="45">
                  <c:v>0.1180916381852527</c:v>
                </c:pt>
                <c:pt idx="46">
                  <c:v>0.12414632594785133</c:v>
                </c:pt>
                <c:pt idx="47">
                  <c:v>0.13051144419025307</c:v>
                </c:pt>
                <c:pt idx="48">
                  <c:v>0.13720290902350518</c:v>
                </c:pt>
                <c:pt idx="49">
                  <c:v>0.14423745259512114</c:v>
                </c:pt>
                <c:pt idx="50">
                  <c:v>0.15163266492815805</c:v>
                </c:pt>
                <c:pt idx="51">
                  <c:v>0.15940703790544236</c:v>
                </c:pt>
                <c:pt idx="52">
                  <c:v>0.16758001150890814</c:v>
                </c:pt>
                <c:pt idx="53">
                  <c:v>0.17617202242967628</c:v>
                </c:pt>
                <c:pt idx="54">
                  <c:v>0.18520455517042819</c:v>
                </c:pt>
                <c:pt idx="55">
                  <c:v>0.19470019576784944</c:v>
                </c:pt>
                <c:pt idx="56">
                  <c:v>0.20468268826949343</c:v>
                </c:pt>
                <c:pt idx="57">
                  <c:v>0.21517699410626262</c:v>
                </c:pt>
                <c:pt idx="58">
                  <c:v>0.22620935450898771</c:v>
                </c:pt>
                <c:pt idx="59">
                  <c:v>0.23780735612517651</c:v>
                </c:pt>
                <c:pt idx="60">
                  <c:v>0.24999999999999814</c:v>
                </c:pt>
                <c:pt idx="61">
                  <c:v>0.23780735612518117</c:v>
                </c:pt>
                <c:pt idx="62">
                  <c:v>0.22620935450899263</c:v>
                </c:pt>
                <c:pt idx="63">
                  <c:v>0.21517699410626698</c:v>
                </c:pt>
                <c:pt idx="64">
                  <c:v>0.20468268826949751</c:v>
                </c:pt>
                <c:pt idx="65">
                  <c:v>0.19470019576785341</c:v>
                </c:pt>
                <c:pt idx="66">
                  <c:v>0.18520455517043183</c:v>
                </c:pt>
                <c:pt idx="67">
                  <c:v>0.1761720224296798</c:v>
                </c:pt>
                <c:pt idx="68">
                  <c:v>0.1675800115089115</c:v>
                </c:pt>
                <c:pt idx="69">
                  <c:v>0.15940703790544544</c:v>
                </c:pt>
                <c:pt idx="70">
                  <c:v>0.15163266492815955</c:v>
                </c:pt>
                <c:pt idx="71">
                  <c:v>0.14423745259512472</c:v>
                </c:pt>
                <c:pt idx="72">
                  <c:v>0.13720290902350868</c:v>
                </c:pt>
                <c:pt idx="73">
                  <c:v>0.13051144419025634</c:v>
                </c:pt>
                <c:pt idx="74">
                  <c:v>0.12414632594785444</c:v>
                </c:pt>
                <c:pt idx="75">
                  <c:v>0.11809163818525564</c:v>
                </c:pt>
                <c:pt idx="76">
                  <c:v>0.11233224102930708</c:v>
                </c:pt>
                <c:pt idx="77">
                  <c:v>0.10685373298718354</c:v>
                </c:pt>
                <c:pt idx="78">
                  <c:v>0.10164241493515147</c:v>
                </c:pt>
                <c:pt idx="79">
                  <c:v>9.6685255863626751E-2</c:v>
                </c:pt>
                <c:pt idx="80">
                  <c:v>9.1969860292862318E-2</c:v>
                </c:pt>
                <c:pt idx="81">
                  <c:v>8.748443727779015E-2</c:v>
                </c:pt>
                <c:pt idx="82">
                  <c:v>8.3217770924521137E-2</c:v>
                </c:pt>
                <c:pt idx="83">
                  <c:v>7.9159192344764484E-2</c:v>
                </c:pt>
                <c:pt idx="84">
                  <c:v>7.5298552978051644E-2</c:v>
                </c:pt>
                <c:pt idx="85">
                  <c:v>7.1626199215048633E-2</c:v>
                </c:pt>
                <c:pt idx="86">
                  <c:v>6.8132948258504175E-2</c:v>
                </c:pt>
                <c:pt idx="87">
                  <c:v>6.4810065161473862E-2</c:v>
                </c:pt>
                <c:pt idx="88">
                  <c:v>6.1649240985402455E-2</c:v>
                </c:pt>
                <c:pt idx="89">
                  <c:v>5.8642572023450287E-2</c:v>
                </c:pt>
                <c:pt idx="90">
                  <c:v>5.5782540037108475E-2</c:v>
                </c:pt>
                <c:pt idx="91">
                  <c:v>5.3061993456686718E-2</c:v>
                </c:pt>
                <c:pt idx="92">
                  <c:v>5.0474129498664484E-2</c:v>
                </c:pt>
                <c:pt idx="93">
                  <c:v>4.8012477155189449E-2</c:v>
                </c:pt>
                <c:pt idx="94">
                  <c:v>4.5670881013184353E-2</c:v>
                </c:pt>
                <c:pt idx="95">
                  <c:v>4.3443485862611937E-2</c:v>
                </c:pt>
                <c:pt idx="96">
                  <c:v>4.1324722055397313E-2</c:v>
                </c:pt>
                <c:pt idx="97">
                  <c:v>3.9309291578407492E-2</c:v>
                </c:pt>
                <c:pt idx="98">
                  <c:v>3.7392154805659342E-2</c:v>
                </c:pt>
                <c:pt idx="99">
                  <c:v>3.5568517896629098E-2</c:v>
                </c:pt>
                <c:pt idx="100">
                  <c:v>3.3833820809153939E-2</c:v>
                </c:pt>
                <c:pt idx="101">
                  <c:v>3.2183725896951058E-2</c:v>
                </c:pt>
              </c:numCache>
            </c:numRef>
          </c:val>
          <c:smooth val="0"/>
          <c:extLst>
            <c:ext xmlns:c16="http://schemas.microsoft.com/office/drawing/2014/chart" uri="{C3380CC4-5D6E-409C-BE32-E72D297353CC}">
              <c16:uniqueId val="{00000001-674A-45D1-939D-5A98344EDC1D}"/>
            </c:ext>
          </c:extLst>
        </c:ser>
        <c:dLbls>
          <c:showLegendKey val="0"/>
          <c:showVal val="0"/>
          <c:showCatName val="0"/>
          <c:showSerName val="0"/>
          <c:showPercent val="0"/>
          <c:showBubbleSize val="0"/>
        </c:dLbls>
        <c:smooth val="0"/>
        <c:axId val="196565632"/>
        <c:axId val="196587904"/>
      </c:lineChart>
      <c:catAx>
        <c:axId val="196565632"/>
        <c:scaling>
          <c:orientation val="minMax"/>
        </c:scaling>
        <c:delete val="0"/>
        <c:axPos val="b"/>
        <c:numFmt formatCode="General" sourceLinked="1"/>
        <c:majorTickMark val="none"/>
        <c:minorTickMark val="none"/>
        <c:tickLblPos val="none"/>
        <c:crossAx val="196587904"/>
        <c:crosses val="autoZero"/>
        <c:auto val="1"/>
        <c:lblAlgn val="ctr"/>
        <c:lblOffset val="100"/>
        <c:tickLblSkip val="10"/>
        <c:noMultiLvlLbl val="0"/>
      </c:catAx>
      <c:valAx>
        <c:axId val="196587904"/>
        <c:scaling>
          <c:orientation val="minMax"/>
        </c:scaling>
        <c:delete val="1"/>
        <c:axPos val="l"/>
        <c:majorGridlines/>
        <c:numFmt formatCode="General" sourceLinked="1"/>
        <c:majorTickMark val="out"/>
        <c:minorTickMark val="none"/>
        <c:tickLblPos val="none"/>
        <c:crossAx val="196565632"/>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25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3672" tIns="46835" rIns="93672" bIns="46835" numCol="1" anchor="t" anchorCtr="0" compatLnSpc="1">
            <a:prstTxWarp prst="textNoShape">
              <a:avLst/>
            </a:prstTxWarp>
          </a:bodyPr>
          <a:lstStyle>
            <a:lvl1pPr defTabSz="936625">
              <a:defRPr sz="1200">
                <a:latin typeface="Times New Roman" pitchFamily="18" charset="0"/>
              </a:defRPr>
            </a:lvl1pPr>
          </a:lstStyle>
          <a:p>
            <a:pPr>
              <a:defRPr/>
            </a:pPr>
            <a:endParaRPr lang="en-US" altLang="en-US"/>
          </a:p>
        </p:txBody>
      </p:sp>
      <p:sp>
        <p:nvSpPr>
          <p:cNvPr id="15257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3672" tIns="46835" rIns="93672" bIns="46835" numCol="1" anchor="t" anchorCtr="0" compatLnSpc="1">
            <a:prstTxWarp prst="textNoShape">
              <a:avLst/>
            </a:prstTxWarp>
          </a:bodyPr>
          <a:lstStyle>
            <a:lvl1pPr algn="r" defTabSz="936625">
              <a:defRPr sz="1200">
                <a:latin typeface="Times New Roman" pitchFamily="18" charset="0"/>
              </a:defRPr>
            </a:lvl1pPr>
          </a:lstStyle>
          <a:p>
            <a:pPr>
              <a:defRPr/>
            </a:pPr>
            <a:endParaRPr lang="en-US" altLang="en-US"/>
          </a:p>
        </p:txBody>
      </p:sp>
      <p:sp>
        <p:nvSpPr>
          <p:cNvPr id="152580" name="Rectangle 4"/>
          <p:cNvSpPr>
            <a:spLocks noGrp="1" noChangeArrowheads="1"/>
          </p:cNvSpPr>
          <p:nvPr>
            <p:ph type="ftr" sz="quarter" idx="2"/>
          </p:nvPr>
        </p:nvSpPr>
        <p:spPr bwMode="auto">
          <a:xfrm>
            <a:off x="0" y="9121775"/>
            <a:ext cx="3170238" cy="477838"/>
          </a:xfrm>
          <a:prstGeom prst="rect">
            <a:avLst/>
          </a:prstGeom>
          <a:noFill/>
          <a:ln w="9525">
            <a:noFill/>
            <a:miter lim="800000"/>
            <a:headEnd/>
            <a:tailEnd/>
          </a:ln>
          <a:effectLst/>
        </p:spPr>
        <p:txBody>
          <a:bodyPr vert="horz" wrap="square" lIns="93672" tIns="46835" rIns="93672" bIns="46835" numCol="1" anchor="b" anchorCtr="0" compatLnSpc="1">
            <a:prstTxWarp prst="textNoShape">
              <a:avLst/>
            </a:prstTxWarp>
          </a:bodyPr>
          <a:lstStyle>
            <a:lvl1pPr defTabSz="936625">
              <a:defRPr sz="1200">
                <a:latin typeface="Times New Roman" pitchFamily="18" charset="0"/>
              </a:defRPr>
            </a:lvl1pPr>
          </a:lstStyle>
          <a:p>
            <a:pPr>
              <a:defRPr/>
            </a:pPr>
            <a:endParaRPr lang="en-US" altLang="en-US"/>
          </a:p>
        </p:txBody>
      </p:sp>
      <p:sp>
        <p:nvSpPr>
          <p:cNvPr id="152581" name="Rectangle 5"/>
          <p:cNvSpPr>
            <a:spLocks noGrp="1" noChangeArrowheads="1"/>
          </p:cNvSpPr>
          <p:nvPr>
            <p:ph type="sldNum" sz="quarter" idx="3"/>
          </p:nvPr>
        </p:nvSpPr>
        <p:spPr bwMode="auto">
          <a:xfrm>
            <a:off x="4143375" y="9121775"/>
            <a:ext cx="3170238" cy="477838"/>
          </a:xfrm>
          <a:prstGeom prst="rect">
            <a:avLst/>
          </a:prstGeom>
          <a:noFill/>
          <a:ln w="9525">
            <a:noFill/>
            <a:miter lim="800000"/>
            <a:headEnd/>
            <a:tailEnd/>
          </a:ln>
          <a:effectLst/>
        </p:spPr>
        <p:txBody>
          <a:bodyPr vert="horz" wrap="square" lIns="93672" tIns="46835" rIns="93672" bIns="46835" numCol="1" anchor="b" anchorCtr="0" compatLnSpc="1">
            <a:prstTxWarp prst="textNoShape">
              <a:avLst/>
            </a:prstTxWarp>
          </a:bodyPr>
          <a:lstStyle>
            <a:lvl1pPr algn="r" defTabSz="936625">
              <a:defRPr sz="1200">
                <a:latin typeface="Times New Roman" pitchFamily="18" charset="0"/>
              </a:defRPr>
            </a:lvl1pPr>
          </a:lstStyle>
          <a:p>
            <a:pPr>
              <a:defRPr/>
            </a:pPr>
            <a:fld id="{7488452B-F3FF-4038-9E10-E7E29AAB3FBB}" type="slidenum">
              <a:rPr lang="en-US" altLang="en-US"/>
              <a:pPr>
                <a:defRPr/>
              </a:pPr>
              <a:t>‹#›</a:t>
            </a:fld>
            <a:endParaRPr lang="en-US" altLang="en-US"/>
          </a:p>
        </p:txBody>
      </p:sp>
    </p:spTree>
    <p:extLst>
      <p:ext uri="{BB962C8B-B14F-4D97-AF65-F5344CB8AC3E}">
        <p14:creationId xmlns:p14="http://schemas.microsoft.com/office/powerpoint/2010/main" val="27092178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9020" tIns="49512" rIns="99020" bIns="49512" numCol="1" anchor="t" anchorCtr="0" compatLnSpc="1">
            <a:prstTxWarp prst="textNoShape">
              <a:avLst/>
            </a:prstTxWarp>
          </a:bodyPr>
          <a:lstStyle>
            <a:lvl1pPr defTabSz="989013">
              <a:defRPr sz="1300">
                <a:latin typeface="Times New Roman" pitchFamily="18" charset="0"/>
              </a:defRPr>
            </a:lvl1pPr>
          </a:lstStyle>
          <a:p>
            <a:pPr>
              <a:defRPr/>
            </a:pPr>
            <a:endParaRPr lang="en-US" altLang="en-US"/>
          </a:p>
        </p:txBody>
      </p:sp>
      <p:sp>
        <p:nvSpPr>
          <p:cNvPr id="27651"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9020" tIns="49512" rIns="99020" bIns="49512" numCol="1" anchor="t" anchorCtr="0" compatLnSpc="1">
            <a:prstTxWarp prst="textNoShape">
              <a:avLst/>
            </a:prstTxWarp>
          </a:bodyPr>
          <a:lstStyle>
            <a:lvl1pPr algn="r" defTabSz="989013">
              <a:defRPr sz="1300">
                <a:latin typeface="Times New Roman" pitchFamily="18" charset="0"/>
              </a:defRPr>
            </a:lvl1pPr>
          </a:lstStyle>
          <a:p>
            <a:pPr>
              <a:defRPr/>
            </a:pPr>
            <a:endParaRPr lang="en-US" altLang="en-US"/>
          </a:p>
        </p:txBody>
      </p:sp>
      <p:sp>
        <p:nvSpPr>
          <p:cNvPr id="34820" name="Rectangle 4"/>
          <p:cNvSpPr>
            <a:spLocks noGrp="1" noRot="1" noChangeAspect="1" noChangeArrowheads="1" noTextEdit="1"/>
          </p:cNvSpPr>
          <p:nvPr>
            <p:ph type="sldImg" idx="2"/>
          </p:nvPr>
        </p:nvSpPr>
        <p:spPr bwMode="auto">
          <a:xfrm>
            <a:off x="460375" y="720725"/>
            <a:ext cx="6399213"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3"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9020" tIns="49512" rIns="99020" bIns="4951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9020" tIns="49512" rIns="99020" bIns="49512" numCol="1" anchor="b" anchorCtr="0" compatLnSpc="1">
            <a:prstTxWarp prst="textNoShape">
              <a:avLst/>
            </a:prstTxWarp>
          </a:bodyPr>
          <a:lstStyle>
            <a:lvl1pPr defTabSz="989013">
              <a:defRPr sz="1300">
                <a:latin typeface="Times New Roman" pitchFamily="18" charset="0"/>
              </a:defRPr>
            </a:lvl1pPr>
          </a:lstStyle>
          <a:p>
            <a:pPr>
              <a:defRPr/>
            </a:pPr>
            <a:endParaRPr lang="en-US" altLang="en-US"/>
          </a:p>
        </p:txBody>
      </p:sp>
      <p:sp>
        <p:nvSpPr>
          <p:cNvPr id="27655"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9020" tIns="49512" rIns="99020" bIns="49512" numCol="1" anchor="b" anchorCtr="0" compatLnSpc="1">
            <a:prstTxWarp prst="textNoShape">
              <a:avLst/>
            </a:prstTxWarp>
          </a:bodyPr>
          <a:lstStyle>
            <a:lvl1pPr algn="r" defTabSz="989013">
              <a:defRPr sz="1300">
                <a:latin typeface="Times New Roman" pitchFamily="18" charset="0"/>
              </a:defRPr>
            </a:lvl1pPr>
          </a:lstStyle>
          <a:p>
            <a:pPr>
              <a:defRPr/>
            </a:pPr>
            <a:fld id="{F060882F-5938-4485-AA2F-71BF6A4E6228}" type="slidenum">
              <a:rPr lang="en-US" altLang="en-US"/>
              <a:pPr>
                <a:defRPr/>
              </a:pPr>
              <a:t>‹#›</a:t>
            </a:fld>
            <a:endParaRPr lang="en-US" altLang="en-US"/>
          </a:p>
        </p:txBody>
      </p:sp>
    </p:spTree>
    <p:extLst>
      <p:ext uri="{BB962C8B-B14F-4D97-AF65-F5344CB8AC3E}">
        <p14:creationId xmlns:p14="http://schemas.microsoft.com/office/powerpoint/2010/main" val="2600961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xfrm>
            <a:off x="460375" y="720725"/>
            <a:ext cx="6399213" cy="3600450"/>
          </a:xfrm>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9013" eaLnBrk="0" hangingPunct="0">
              <a:spcBef>
                <a:spcPct val="30000"/>
              </a:spcBef>
              <a:defRPr kumimoji="1" sz="1200">
                <a:solidFill>
                  <a:schemeClr val="tx1"/>
                </a:solidFill>
                <a:latin typeface="Times New Roman" pitchFamily="18" charset="0"/>
              </a:defRPr>
            </a:lvl1pPr>
            <a:lvl2pPr marL="742950" indent="-285750" defTabSz="989013" eaLnBrk="0" hangingPunct="0">
              <a:spcBef>
                <a:spcPct val="30000"/>
              </a:spcBef>
              <a:defRPr kumimoji="1" sz="1200">
                <a:solidFill>
                  <a:schemeClr val="tx1"/>
                </a:solidFill>
                <a:latin typeface="Times New Roman" pitchFamily="18" charset="0"/>
              </a:defRPr>
            </a:lvl2pPr>
            <a:lvl3pPr marL="1143000" indent="-228600" defTabSz="989013" eaLnBrk="0" hangingPunct="0">
              <a:spcBef>
                <a:spcPct val="30000"/>
              </a:spcBef>
              <a:defRPr kumimoji="1" sz="1200">
                <a:solidFill>
                  <a:schemeClr val="tx1"/>
                </a:solidFill>
                <a:latin typeface="Times New Roman" pitchFamily="18" charset="0"/>
              </a:defRPr>
            </a:lvl3pPr>
            <a:lvl4pPr marL="1600200" indent="-228600" defTabSz="989013" eaLnBrk="0" hangingPunct="0">
              <a:spcBef>
                <a:spcPct val="30000"/>
              </a:spcBef>
              <a:defRPr kumimoji="1" sz="1200">
                <a:solidFill>
                  <a:schemeClr val="tx1"/>
                </a:solidFill>
                <a:latin typeface="Times New Roman" pitchFamily="18" charset="0"/>
              </a:defRPr>
            </a:lvl4pPr>
            <a:lvl5pPr marL="2057400" indent="-228600" defTabSz="989013" eaLnBrk="0" hangingPunct="0">
              <a:spcBef>
                <a:spcPct val="30000"/>
              </a:spcBef>
              <a:defRPr kumimoji="1" sz="1200">
                <a:solidFill>
                  <a:schemeClr val="tx1"/>
                </a:solidFill>
                <a:latin typeface="Times New Roman" pitchFamily="18" charset="0"/>
              </a:defRPr>
            </a:lvl5pPr>
            <a:lvl6pPr marL="2514600" indent="-228600" defTabSz="989013" eaLnBrk="0" fontAlgn="base" hangingPunct="0">
              <a:spcBef>
                <a:spcPct val="30000"/>
              </a:spcBef>
              <a:spcAft>
                <a:spcPct val="0"/>
              </a:spcAft>
              <a:defRPr kumimoji="1" sz="1200">
                <a:solidFill>
                  <a:schemeClr val="tx1"/>
                </a:solidFill>
                <a:latin typeface="Times New Roman" pitchFamily="18" charset="0"/>
              </a:defRPr>
            </a:lvl6pPr>
            <a:lvl7pPr marL="2971800" indent="-228600" defTabSz="989013" eaLnBrk="0" fontAlgn="base" hangingPunct="0">
              <a:spcBef>
                <a:spcPct val="30000"/>
              </a:spcBef>
              <a:spcAft>
                <a:spcPct val="0"/>
              </a:spcAft>
              <a:defRPr kumimoji="1" sz="1200">
                <a:solidFill>
                  <a:schemeClr val="tx1"/>
                </a:solidFill>
                <a:latin typeface="Times New Roman" pitchFamily="18" charset="0"/>
              </a:defRPr>
            </a:lvl7pPr>
            <a:lvl8pPr marL="3429000" indent="-228600" defTabSz="989013" eaLnBrk="0" fontAlgn="base" hangingPunct="0">
              <a:spcBef>
                <a:spcPct val="30000"/>
              </a:spcBef>
              <a:spcAft>
                <a:spcPct val="0"/>
              </a:spcAft>
              <a:defRPr kumimoji="1" sz="1200">
                <a:solidFill>
                  <a:schemeClr val="tx1"/>
                </a:solidFill>
                <a:latin typeface="Times New Roman" pitchFamily="18" charset="0"/>
              </a:defRPr>
            </a:lvl8pPr>
            <a:lvl9pPr marL="3886200" indent="-228600" defTabSz="989013" eaLnBrk="0" fontAlgn="base" hangingPunct="0">
              <a:spcBef>
                <a:spcPct val="30000"/>
              </a:spcBef>
              <a:spcAft>
                <a:spcPct val="0"/>
              </a:spcAft>
              <a:defRPr kumimoji="1" sz="1200">
                <a:solidFill>
                  <a:schemeClr val="tx1"/>
                </a:solidFill>
                <a:latin typeface="Times New Roman" pitchFamily="18" charset="0"/>
              </a:defRPr>
            </a:lvl9pPr>
          </a:lstStyle>
          <a:p>
            <a:pPr eaLnBrk="1" hangingPunct="1">
              <a:spcBef>
                <a:spcPct val="0"/>
              </a:spcBef>
            </a:pPr>
            <a:fld id="{3F4640E2-5CF3-4D13-B556-AB479BC0228D}" type="slidenum">
              <a:rPr kumimoji="0" lang="en-US" altLang="en-US" sz="1300" smtClean="0"/>
              <a:pPr eaLnBrk="1" hangingPunct="1">
                <a:spcBef>
                  <a:spcPct val="0"/>
                </a:spcBef>
              </a:pPr>
              <a:t>2</a:t>
            </a:fld>
            <a:endParaRPr kumimoji="0" lang="en-US" altLang="en-US" sz="13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60375" y="720725"/>
            <a:ext cx="6399213" cy="3600450"/>
          </a:xfrm>
        </p:spPr>
      </p:sp>
      <p:sp>
        <p:nvSpPr>
          <p:cNvPr id="3" name="Notes Placeholder 2"/>
          <p:cNvSpPr>
            <a:spLocks noGrp="1"/>
          </p:cNvSpPr>
          <p:nvPr>
            <p:ph type="body" idx="1"/>
          </p:nvPr>
        </p:nvSpPr>
        <p:spPr/>
        <p:txBody>
          <a:bodyPr>
            <a:normAutofit fontScale="92500" lnSpcReduction="10000"/>
          </a:bodyPr>
          <a:lstStyle/>
          <a:p>
            <a:r>
              <a:rPr lang="en-US" dirty="0"/>
              <a:t>In this</a:t>
            </a:r>
            <a:r>
              <a:rPr lang="en-US" baseline="0" dirty="0"/>
              <a:t> work we use two mechanisms for obtaining differential privacy, and we assume they are available in the interface.</a:t>
            </a:r>
          </a:p>
          <a:p>
            <a:r>
              <a:rPr lang="en-US" baseline="0" dirty="0"/>
              <a:t>The first one is the Laplace mechanism, by </a:t>
            </a:r>
            <a:r>
              <a:rPr lang="en-US" baseline="0" dirty="0" err="1"/>
              <a:t>Dwork</a:t>
            </a:r>
            <a:r>
              <a:rPr lang="en-US" baseline="0" dirty="0"/>
              <a:t>, </a:t>
            </a:r>
            <a:r>
              <a:rPr lang="en-US" baseline="0" dirty="0" err="1"/>
              <a:t>Mcsherry</a:t>
            </a:r>
            <a:r>
              <a:rPr lang="en-US" baseline="0" dirty="0"/>
              <a:t>, Nissim and Smith. This mechanism relies on the sensitivity of the function we want to calculate. And the sensitivity of the function is the maximum possible change in the output of the function resulting from adding or removing a single record in the input. For example, a count function can only change by one, and a sum function over records that take values in the range 0 to Lambda, can change by at most Lambda.</a:t>
            </a:r>
          </a:p>
          <a:p>
            <a:endParaRPr lang="en-US" baseline="0" dirty="0"/>
          </a:p>
          <a:p>
            <a:r>
              <a:rPr lang="en-US" baseline="0" dirty="0"/>
              <a:t>In the Laplace mechanism, we evaluate the function by calculating the exact result, and then perturbing it with noise. The noise is sampled from Laplace distribution, which is a symmetric exponential distribution that looks like this. By calibrating the noise with the sensitivity of the function and the privacy parameter epsilon, we ensure that the output maintains epsilon differential privacy.</a:t>
            </a:r>
          </a:p>
          <a:p>
            <a:r>
              <a:rPr lang="en-US" baseline="0" dirty="0"/>
              <a:t>So for evaluating a count, we calculate the exact count and then add to it noise distributed Laplace one over epsilon, and for evaluating a sum, we calculate the exact sum, and then add to it noise distributed Laplace lambda over epsilon.</a:t>
            </a:r>
          </a:p>
          <a:p>
            <a:endParaRPr lang="en-US" baseline="0" dirty="0"/>
          </a:p>
          <a:p>
            <a:r>
              <a:rPr lang="en-US" baseline="0" dirty="0"/>
              <a:t>Notice that for noisy count and noisy sum the magnitude of noise does not depend on the size of the dataset. The implication is that for some calculations our tradeoff choice is not just between accuracy and privacy, but we can also trade off the size of the dataset. So to achieve a certain level of accuracy, we can choose either to increase epsilon and lose privacy, or we can work on a larger dataset, so the relative impact of the noise will be smaller.</a:t>
            </a:r>
          </a:p>
        </p:txBody>
      </p:sp>
      <p:sp>
        <p:nvSpPr>
          <p:cNvPr id="4" name="Slide Number Placeholder 3"/>
          <p:cNvSpPr>
            <a:spLocks noGrp="1"/>
          </p:cNvSpPr>
          <p:nvPr>
            <p:ph type="sldNum" sz="quarter" idx="10"/>
          </p:nvPr>
        </p:nvSpPr>
        <p:spPr/>
        <p:txBody>
          <a:bodyPr/>
          <a:lstStyle/>
          <a:p>
            <a:fld id="{DEDD5DC2-C381-4C10-AD95-3A582648A12C}" type="slidenum">
              <a:rPr lang="en-US" smtClean="0"/>
              <a:pPr/>
              <a:t>4</a:t>
            </a:fld>
            <a:endParaRPr lang="en-US"/>
          </a:p>
        </p:txBody>
      </p:sp>
    </p:spTree>
    <p:extLst>
      <p:ext uri="{BB962C8B-B14F-4D97-AF65-F5344CB8AC3E}">
        <p14:creationId xmlns:p14="http://schemas.microsoft.com/office/powerpoint/2010/main" val="3428069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60375" y="720725"/>
            <a:ext cx="6399213" cy="3600450"/>
          </a:xfrm>
        </p:spPr>
      </p:sp>
      <p:sp>
        <p:nvSpPr>
          <p:cNvPr id="3" name="Notes Placeholder 2"/>
          <p:cNvSpPr>
            <a:spLocks noGrp="1"/>
          </p:cNvSpPr>
          <p:nvPr>
            <p:ph type="body" idx="1"/>
          </p:nvPr>
        </p:nvSpPr>
        <p:spPr/>
        <p:txBody>
          <a:bodyPr/>
          <a:lstStyle/>
          <a:p>
            <a:r>
              <a:rPr lang="en-US" dirty="0"/>
              <a:t>Another mechanism we use is the exponential mechanism,</a:t>
            </a:r>
            <a:r>
              <a:rPr lang="en-US" baseline="0" dirty="0"/>
              <a:t> which was originally introduced by </a:t>
            </a:r>
            <a:r>
              <a:rPr lang="en-US" baseline="0" dirty="0" err="1"/>
              <a:t>Mcsherry</a:t>
            </a:r>
            <a:r>
              <a:rPr lang="en-US" baseline="0" dirty="0"/>
              <a:t> and </a:t>
            </a:r>
            <a:r>
              <a:rPr lang="en-US" baseline="0" dirty="0" err="1"/>
              <a:t>Talwar</a:t>
            </a:r>
            <a:r>
              <a:rPr lang="en-US" baseline="0" dirty="0"/>
              <a:t> in the context of mechanism design in game theory.</a:t>
            </a:r>
          </a:p>
          <a:p>
            <a:r>
              <a:rPr lang="en-US" baseline="0" dirty="0"/>
              <a:t>The mechanism gets a quality function q that gives a score to each possible outcome depending on the input database. These scores are used to induce a probability distribution over the outcomes.</a:t>
            </a:r>
          </a:p>
          <a:p>
            <a:r>
              <a:rPr lang="en-US" baseline="0" dirty="0"/>
              <a:t>On one hand, this distribution ensures that results with higher scores are more likely to be chosen. On the other hand, this distribution is calibrated with the sensitivity of the query function and with epsilon so the sampling process maintains differential privacy.</a:t>
            </a:r>
          </a:p>
          <a:p>
            <a:pPr rtl="0"/>
            <a:r>
              <a:rPr lang="en-US" baseline="0" dirty="0"/>
              <a:t>You can see that as the epsilon parameter becomes extremely small, the probability distribution becomes flat, so all outcomes are almost equally likely, regardless of the data. For large values of epsilon, that give weaker privacy guarantee, the query function gives exponentially higher probabilities to desirable outcomes.</a:t>
            </a:r>
            <a:endParaRPr lang="en-US" dirty="0"/>
          </a:p>
        </p:txBody>
      </p:sp>
      <p:sp>
        <p:nvSpPr>
          <p:cNvPr id="4" name="Slide Number Placeholder 3"/>
          <p:cNvSpPr>
            <a:spLocks noGrp="1"/>
          </p:cNvSpPr>
          <p:nvPr>
            <p:ph type="sldNum" sz="quarter" idx="10"/>
          </p:nvPr>
        </p:nvSpPr>
        <p:spPr/>
        <p:txBody>
          <a:bodyPr/>
          <a:lstStyle/>
          <a:p>
            <a:fld id="{DEDD5DC2-C381-4C10-AD95-3A582648A12C}" type="slidenum">
              <a:rPr lang="en-US" smtClean="0"/>
              <a:pPr/>
              <a:t>9</a:t>
            </a:fld>
            <a:endParaRPr lang="en-US"/>
          </a:p>
        </p:txBody>
      </p:sp>
    </p:spTree>
    <p:extLst>
      <p:ext uri="{BB962C8B-B14F-4D97-AF65-F5344CB8AC3E}">
        <p14:creationId xmlns:p14="http://schemas.microsoft.com/office/powerpoint/2010/main" val="29916805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source Page - PPT Accessibility">
    <p:bg>
      <p:bgPr>
        <a:solidFill>
          <a:schemeClr val="accent4"/>
        </a:solidFill>
        <a:effectLst/>
      </p:bgPr>
    </p:bg>
    <p:spTree>
      <p:nvGrpSpPr>
        <p:cNvPr id="1" name=""/>
        <p:cNvGrpSpPr/>
        <p:nvPr/>
      </p:nvGrpSpPr>
      <p:grpSpPr>
        <a:xfrm>
          <a:off x="0" y="0"/>
          <a:ext cx="0" cy="0"/>
          <a:chOff x="0" y="0"/>
          <a:chExt cx="0" cy="0"/>
        </a:xfrm>
      </p:grpSpPr>
      <p:sp>
        <p:nvSpPr>
          <p:cNvPr id="3" name="PPT Accessibility"/>
          <p:cNvSpPr>
            <a:spLocks noGrp="1"/>
          </p:cNvSpPr>
          <p:nvPr>
            <p:ph type="subTitle" idx="1" hasCustomPrompt="1"/>
          </p:nvPr>
        </p:nvSpPr>
        <p:spPr>
          <a:xfrm>
            <a:off x="2667000" y="1597306"/>
            <a:ext cx="6581494" cy="1661993"/>
          </a:xfrm>
          <a:noFill/>
        </p:spPr>
        <p:txBody>
          <a:bodyPr wrap="square" lIns="0" tIns="0" rIns="0" bIns="0" anchor="t" anchorCtr="0">
            <a:spAutoFit/>
          </a:bodyPr>
          <a:lstStyle>
            <a:lvl1pPr marL="0" indent="0" algn="l">
              <a:buNone/>
              <a:defRPr lang="en-US" b="0" smtClean="0">
                <a:solidFill>
                  <a:schemeClr val="bg1"/>
                </a:solidFill>
                <a:effectLst/>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effectLst/>
                <a:latin typeface="Acumin Pro" panose="020B0504020202020204" pitchFamily="34" charset="77"/>
              </a:rPr>
              <a:t>Support the Purdue University brand in your presentations by using a brand-friendly template. This template uses an accessible master layout. Please note that some changes  to the PowerPoint template could impact accessibility by those with disabilities. Follow the instructions provided by Microsoft Office to ensure that your PowerPoint presentations are accessible to all users:</a:t>
            </a:r>
          </a:p>
        </p:txBody>
      </p:sp>
      <p:sp>
        <p:nvSpPr>
          <p:cNvPr id="10" name="PPT Accessibility URL" descr="PPT Accessibility URL">
            <a:extLst>
              <a:ext uri="{FF2B5EF4-FFF2-40B4-BE49-F238E27FC236}">
                <a16:creationId xmlns:a16="http://schemas.microsoft.com/office/drawing/2014/main" id="{E7B0FF2D-DA7C-7D4D-A32C-27DF18CCFBFD}"/>
              </a:ext>
            </a:extLst>
          </p:cNvPr>
          <p:cNvSpPr>
            <a:spLocks noGrp="1"/>
          </p:cNvSpPr>
          <p:nvPr>
            <p:ph type="body" sz="quarter" idx="14" hasCustomPrompt="1"/>
          </p:nvPr>
        </p:nvSpPr>
        <p:spPr>
          <a:xfrm>
            <a:off x="2667001" y="3813008"/>
            <a:ext cx="6725194" cy="602238"/>
          </a:xfrm>
        </p:spPr>
        <p:txBody>
          <a:bodyPr lIns="0" tIns="0" rIns="0" bIns="0">
            <a:normAutofit/>
          </a:bodyPr>
          <a:lstStyle>
            <a:lvl1pPr marL="0" marR="0" indent="0" algn="l" defTabSz="457200" rtl="0" eaLnBrk="1" fontAlgn="auto" latinLnBrk="0" hangingPunct="1">
              <a:lnSpc>
                <a:spcPct val="100000"/>
              </a:lnSpc>
              <a:spcBef>
                <a:spcPts val="0"/>
              </a:spcBef>
              <a:spcAft>
                <a:spcPts val="0"/>
              </a:spcAft>
              <a:buClrTx/>
              <a:buSzTx/>
              <a:buFontTx/>
              <a:buNone/>
              <a:tabLst/>
              <a:defRPr sz="1800" b="0" i="0" normalizeH="0" baseline="0">
                <a:solidFill>
                  <a:schemeClr val="bg1"/>
                </a:solidFill>
                <a:latin typeface="Acumin Pro" panose="020B0504020202020204" pitchFamily="34" charset="77"/>
              </a:defRPr>
            </a:lvl1pPr>
          </a:lstStyle>
          <a:p>
            <a:r>
              <a:rPr lang="en-US" dirty="0">
                <a:solidFill>
                  <a:schemeClr val="accent1"/>
                </a:solidFill>
                <a:effectLst/>
                <a:latin typeface="Acumin Pro" panose="020B0504020202020204" pitchFamily="34" charset="77"/>
              </a:rPr>
              <a:t>https://</a:t>
            </a:r>
            <a:r>
              <a:rPr lang="en-US" dirty="0" err="1">
                <a:solidFill>
                  <a:schemeClr val="accent1"/>
                </a:solidFill>
                <a:effectLst/>
                <a:latin typeface="Acumin Pro" panose="020B0504020202020204" pitchFamily="34" charset="77"/>
              </a:rPr>
              <a:t>support.office.com</a:t>
            </a:r>
            <a:r>
              <a:rPr lang="en-US" dirty="0">
                <a:solidFill>
                  <a:schemeClr val="accent1"/>
                </a:solidFill>
                <a:effectLst/>
                <a:latin typeface="Acumin Pro" panose="020B0504020202020204" pitchFamily="34" charset="77"/>
              </a:rPr>
              <a:t>/</a:t>
            </a:r>
            <a:r>
              <a:rPr lang="en-US" dirty="0" err="1">
                <a:solidFill>
                  <a:schemeClr val="accent1"/>
                </a:solidFill>
                <a:effectLst/>
                <a:latin typeface="Acumin Pro" panose="020B0504020202020204" pitchFamily="34" charset="77"/>
              </a:rPr>
              <a:t>en</a:t>
            </a:r>
            <a:r>
              <a:rPr lang="en-US" dirty="0">
                <a:solidFill>
                  <a:schemeClr val="accent1"/>
                </a:solidFill>
                <a:effectLst/>
                <a:latin typeface="Acumin Pro" panose="020B0504020202020204" pitchFamily="34" charset="77"/>
              </a:rPr>
              <a:t>-us/article/Make-your-PowerPoint-presentations-accessible-6f7772b2-2f33-4bd2-8ca7-dae3b2b3ef25</a:t>
            </a:r>
            <a:endParaRPr lang="en-US" dirty="0">
              <a:solidFill>
                <a:schemeClr val="accent1"/>
              </a:solidFill>
            </a:endParaRPr>
          </a:p>
        </p:txBody>
      </p:sp>
      <p:sp>
        <p:nvSpPr>
          <p:cNvPr id="12" name="Slide Number">
            <a:extLst>
              <a:ext uri="{FF2B5EF4-FFF2-40B4-BE49-F238E27FC236}">
                <a16:creationId xmlns:a16="http://schemas.microsoft.com/office/drawing/2014/main" id="{44D61B85-3811-46D8-B7A3-3C41673A27BF}"/>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1219810652"/>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4032">
          <p15:clr>
            <a:srgbClr val="FBAE40"/>
          </p15:clr>
        </p15:guide>
        <p15:guide id="4" pos="5496">
          <p15:clr>
            <a:srgbClr val="FBAE40"/>
          </p15:clr>
        </p15:guide>
        <p15:guide id="5" pos="6848">
          <p15:clr>
            <a:srgbClr val="FBAE40"/>
          </p15:clr>
        </p15:guide>
        <p15:guide id="6" orient="horz" pos="4080">
          <p15:clr>
            <a:srgbClr val="FBAE40"/>
          </p15:clr>
        </p15:guide>
        <p15:guide id="7" pos="1312">
          <p15:clr>
            <a:srgbClr val="FBAE40"/>
          </p15:clr>
        </p15:guide>
        <p15:guide id="8" pos="1680">
          <p15:clr>
            <a:srgbClr val="FBAE40"/>
          </p15:clr>
        </p15:guide>
        <p15:guide id="9" pos="6264">
          <p15:clr>
            <a:srgbClr val="FBAE40"/>
          </p15:clr>
        </p15:guide>
        <p15:guide id="10" pos="6360">
          <p15:clr>
            <a:srgbClr val="FBAE40"/>
          </p15:clr>
        </p15:guide>
        <p15:guide id="11" orient="horz" pos="1008">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fld id="{21D63B3C-9EF6-459F-9232-DC97A6FBAE84}" type="datetime1">
              <a:rPr lang="en-US" altLang="en-US" smtClean="0">
                <a:solidFill>
                  <a:schemeClr val="tx1"/>
                </a:solidFill>
              </a:rPr>
              <a:t>2/17/2022</a:t>
            </a:fld>
            <a:endParaRPr lang="en-US" altLang="en-US">
              <a:solidFill>
                <a:schemeClr val="tx1"/>
              </a:solidFill>
            </a:endParaRPr>
          </a:p>
        </p:txBody>
      </p:sp>
      <p:sp>
        <p:nvSpPr>
          <p:cNvPr id="4" name="Footer Placeholder 3"/>
          <p:cNvSpPr>
            <a:spLocks noGrp="1"/>
          </p:cNvSpPr>
          <p:nvPr>
            <p:ph type="ftr" sz="quarter" idx="11"/>
          </p:nvPr>
        </p:nvSpPr>
        <p:spPr/>
        <p:txBody>
          <a:bodyPr/>
          <a:lstStyle>
            <a:lvl1pPr>
              <a:defRPr smtClean="0"/>
            </a:lvl1pPr>
          </a:lstStyle>
          <a:p>
            <a:pPr>
              <a:defRPr/>
            </a:pPr>
            <a:r>
              <a:rPr lang="en-US" altLang="en-US"/>
              <a:t>Topic 18: Noninterference and nondeducability</a:t>
            </a:r>
            <a:endParaRPr lang="en-US" altLang="en-US">
              <a:solidFill>
                <a:schemeClr val="tx1"/>
              </a:solidFill>
            </a:endParaRPr>
          </a:p>
        </p:txBody>
      </p:sp>
      <p:sp>
        <p:nvSpPr>
          <p:cNvPr id="5" name="Slide Number Placeholder 4"/>
          <p:cNvSpPr>
            <a:spLocks noGrp="1"/>
          </p:cNvSpPr>
          <p:nvPr>
            <p:ph type="sldNum" sz="quarter" idx="12"/>
          </p:nvPr>
        </p:nvSpPr>
        <p:spPr/>
        <p:txBody>
          <a:bodyPr/>
          <a:lstStyle>
            <a:lvl1pPr>
              <a:defRPr/>
            </a:lvl1pPr>
          </a:lstStyle>
          <a:p>
            <a:pPr>
              <a:defRPr/>
            </a:pPr>
            <a:fld id="{B5C365C0-1770-4F84-A28A-D50AD427B0FD}" type="slidenum">
              <a:rPr lang="en-US" altLang="en-US"/>
              <a:pPr>
                <a:defRPr/>
              </a:pPr>
              <a:t>‹#›</a:t>
            </a:fld>
            <a:endParaRPr lang="en-US" altLang="en-US">
              <a:solidFill>
                <a:schemeClr val="tx1"/>
              </a:solidFill>
            </a:endParaRPr>
          </a:p>
        </p:txBody>
      </p:sp>
    </p:spTree>
    <p:extLst>
      <p:ext uri="{BB962C8B-B14F-4D97-AF65-F5344CB8AC3E}">
        <p14:creationId xmlns:p14="http://schemas.microsoft.com/office/powerpoint/2010/main" val="38080855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6233" y="304801"/>
            <a:ext cx="10668000" cy="1216025"/>
          </a:xfrm>
        </p:spPr>
        <p:txBody>
          <a:bodyPr/>
          <a:lstStyle/>
          <a:p>
            <a:r>
              <a:rPr lang="en-US"/>
              <a:t>Click to edit Master title style</a:t>
            </a:r>
          </a:p>
        </p:txBody>
      </p:sp>
      <p:sp>
        <p:nvSpPr>
          <p:cNvPr id="3" name="Text Placeholder 2"/>
          <p:cNvSpPr>
            <a:spLocks noGrp="1"/>
          </p:cNvSpPr>
          <p:nvPr>
            <p:ph type="body" sz="half" idx="1"/>
          </p:nvPr>
        </p:nvSpPr>
        <p:spPr>
          <a:xfrm>
            <a:off x="755651" y="1752600"/>
            <a:ext cx="52324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1251" y="1752600"/>
            <a:ext cx="5232400" cy="205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1251" y="3962400"/>
            <a:ext cx="5232400" cy="2057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812800" y="6245225"/>
            <a:ext cx="2641600" cy="476250"/>
          </a:xfrm>
        </p:spPr>
        <p:txBody>
          <a:bodyPr/>
          <a:lstStyle>
            <a:lvl1pPr>
              <a:defRPr/>
            </a:lvl1pPr>
          </a:lstStyle>
          <a:p>
            <a:fld id="{08FC509F-0258-49A7-A610-3514A60AFAC7}" type="datetime1">
              <a:rPr lang="en-US" altLang="zh-CN" smtClean="0"/>
              <a:t>2/17/2022</a:t>
            </a:fld>
            <a:endParaRPr lang="en-US" altLang="zh-CN"/>
          </a:p>
        </p:txBody>
      </p:sp>
      <p:sp>
        <p:nvSpPr>
          <p:cNvPr id="7" name="Footer Placeholder 6"/>
          <p:cNvSpPr>
            <a:spLocks noGrp="1"/>
          </p:cNvSpPr>
          <p:nvPr>
            <p:ph type="ftr" sz="quarter" idx="11"/>
          </p:nvPr>
        </p:nvSpPr>
        <p:spPr>
          <a:xfrm>
            <a:off x="4165600" y="6245225"/>
            <a:ext cx="3860800" cy="476250"/>
          </a:xfrm>
        </p:spPr>
        <p:txBody>
          <a:bodyPr/>
          <a:lstStyle>
            <a:lvl1pPr>
              <a:defRPr/>
            </a:lvl1pPr>
          </a:lstStyle>
          <a:p>
            <a:r>
              <a:rPr lang="en-US" altLang="zh-CN"/>
              <a:t>Topic 18: Noninterference and nondeducability</a:t>
            </a:r>
          </a:p>
        </p:txBody>
      </p:sp>
      <p:sp>
        <p:nvSpPr>
          <p:cNvPr id="8" name="Slide Number Placeholder 7"/>
          <p:cNvSpPr>
            <a:spLocks noGrp="1"/>
          </p:cNvSpPr>
          <p:nvPr>
            <p:ph type="sldNum" sz="quarter" idx="12"/>
          </p:nvPr>
        </p:nvSpPr>
        <p:spPr>
          <a:xfrm>
            <a:off x="8737600" y="6245225"/>
            <a:ext cx="2641600" cy="476250"/>
          </a:xfrm>
        </p:spPr>
        <p:txBody>
          <a:bodyPr/>
          <a:lstStyle>
            <a:lvl1pPr>
              <a:defRPr/>
            </a:lvl1pPr>
          </a:lstStyle>
          <a:p>
            <a:r>
              <a:rPr lang="en-US" altLang="zh-CN"/>
              <a:t>Page </a:t>
            </a:r>
            <a:fld id="{18D67F14-6C6E-4F3F-9B68-B969349C6F71}" type="slidenum">
              <a:rPr lang="en-US" altLang="zh-CN"/>
              <a:pPr/>
              <a:t>‹#›</a:t>
            </a:fld>
            <a:r>
              <a:rPr lang="en-US" altLang="zh-CN"/>
              <a:t> of 38</a:t>
            </a:r>
          </a:p>
          <a:p>
            <a:endParaRPr lang="zh-CN" altLang="en-US"/>
          </a:p>
        </p:txBody>
      </p:sp>
    </p:spTree>
    <p:extLst>
      <p:ext uri="{BB962C8B-B14F-4D97-AF65-F5344CB8AC3E}">
        <p14:creationId xmlns:p14="http://schemas.microsoft.com/office/powerpoint/2010/main" val="35287219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Slide">
    <p:bg>
      <p:bgPr>
        <a:solidFill>
          <a:schemeClr val="accent4"/>
        </a:solidFill>
        <a:effectLst/>
      </p:bgPr>
    </p:bg>
    <p:spTree>
      <p:nvGrpSpPr>
        <p:cNvPr id="1" name=""/>
        <p:cNvGrpSpPr/>
        <p:nvPr/>
      </p:nvGrpSpPr>
      <p:grpSpPr>
        <a:xfrm>
          <a:off x="0" y="0"/>
          <a:ext cx="0" cy="0"/>
          <a:chOff x="0" y="0"/>
          <a:chExt cx="0" cy="0"/>
        </a:xfrm>
      </p:grpSpPr>
      <p:sp>
        <p:nvSpPr>
          <p:cNvPr id="20" name="Black Background">
            <a:extLst>
              <a:ext uri="{FF2B5EF4-FFF2-40B4-BE49-F238E27FC236}">
                <a16:creationId xmlns:a16="http://schemas.microsoft.com/office/drawing/2014/main" id="{EACB2F0C-1C3D-CD48-AD13-7B5AD683F7C7}"/>
              </a:ext>
            </a:extLst>
          </p:cNvPr>
          <p:cNvSpPr/>
          <p:nvPr userDrawn="1"/>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2" name="Title"/>
          <p:cNvSpPr>
            <a:spLocks noGrp="1"/>
          </p:cNvSpPr>
          <p:nvPr>
            <p:ph type="ctrTitle" hasCustomPrompt="1"/>
          </p:nvPr>
        </p:nvSpPr>
        <p:spPr bwMode="blackWhite">
          <a:xfrm>
            <a:off x="2647199" y="1501742"/>
            <a:ext cx="6801602" cy="1685077"/>
          </a:xfrm>
          <a:prstGeom prst="rect">
            <a:avLst/>
          </a:prstGeom>
          <a:noFill/>
          <a:ln w="38100">
            <a:noFill/>
          </a:ln>
        </p:spPr>
        <p:txBody>
          <a:bodyPr wrap="square" lIns="0" tIns="0" rIns="0" bIns="0" anchor="t" anchorCtr="0">
            <a:spAutoFit/>
          </a:bodyPr>
          <a:lstStyle>
            <a:lvl1pPr algn="l">
              <a:defRPr sz="6000" b="1" i="1" spc="0">
                <a:solidFill>
                  <a:schemeClr val="tx2"/>
                </a:solidFill>
                <a:latin typeface="Acumin Pro ExtraCondensed" panose="020B0508020202020204" pitchFamily="34" charset="77"/>
              </a:defRPr>
            </a:lvl1pPr>
          </a:lstStyle>
          <a:p>
            <a:r>
              <a:rPr lang="en-US" dirty="0"/>
              <a:t>Title Slide </a:t>
            </a:r>
            <a:r>
              <a:rPr lang="en-US" dirty="0" err="1"/>
              <a:t>Acumin</a:t>
            </a:r>
            <a:r>
              <a:rPr lang="en-US" dirty="0"/>
              <a:t> Pro Extra Cond Bold Italic 60</a:t>
            </a:r>
          </a:p>
        </p:txBody>
      </p:sp>
      <p:sp>
        <p:nvSpPr>
          <p:cNvPr id="3" name="Subtitle"/>
          <p:cNvSpPr>
            <a:spLocks noGrp="1"/>
          </p:cNvSpPr>
          <p:nvPr>
            <p:ph type="subTitle" idx="1" hasCustomPrompt="1"/>
          </p:nvPr>
        </p:nvSpPr>
        <p:spPr>
          <a:xfrm>
            <a:off x="2647197" y="3937834"/>
            <a:ext cx="6801603" cy="336015"/>
          </a:xfrm>
          <a:noFill/>
        </p:spPr>
        <p:txBody>
          <a:bodyPr wrap="square" lIns="0" tIns="0" rIns="0" bIns="0" anchor="t" anchorCtr="0">
            <a:spAutoFit/>
          </a:bodyPr>
          <a:lstStyle>
            <a:lvl1pPr marL="0" indent="0" algn="l">
              <a:buNone/>
              <a:defRPr sz="2200" b="1" i="0">
                <a:solidFill>
                  <a:schemeClr val="accent4"/>
                </a:solidFill>
                <a:latin typeface="Acumin Pro SemiCondensed" panose="020B0506020202020204" pitchFamily="34" charset="77"/>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r>
              <a:rPr lang="en-US" dirty="0" err="1"/>
              <a:t>Acumin</a:t>
            </a:r>
            <a:r>
              <a:rPr lang="en-US" dirty="0"/>
              <a:t> Pro Semi Cond Bold 22 </a:t>
            </a:r>
            <a:r>
              <a:rPr lang="en-US" dirty="0" err="1"/>
              <a:t>pt</a:t>
            </a:r>
            <a:endParaRPr lang="en-US" dirty="0"/>
          </a:p>
        </p:txBody>
      </p:sp>
      <p:pic>
        <p:nvPicPr>
          <p:cNvPr id="11" name="Purdue Logo" descr="Purdue Logo">
            <a:extLst>
              <a:ext uri="{FF2B5EF4-FFF2-40B4-BE49-F238E27FC236}">
                <a16:creationId xmlns:a16="http://schemas.microsoft.com/office/drawing/2014/main" id="{EA75A1C2-E386-F54B-A1CF-CCEB6306B190}"/>
              </a:ext>
            </a:extLst>
          </p:cNvPr>
          <p:cNvPicPr>
            <a:picLocks noChangeAspect="1"/>
          </p:cNvPicPr>
          <p:nvPr userDrawn="1"/>
        </p:nvPicPr>
        <p:blipFill>
          <a:blip r:embed="rId2"/>
          <a:stretch>
            <a:fillRect/>
          </a:stretch>
        </p:blipFill>
        <p:spPr>
          <a:xfrm>
            <a:off x="457200" y="5943600"/>
            <a:ext cx="2459736" cy="440287"/>
          </a:xfrm>
          <a:prstGeom prst="rect">
            <a:avLst/>
          </a:prstGeom>
        </p:spPr>
      </p:pic>
      <p:sp>
        <p:nvSpPr>
          <p:cNvPr id="8" name="Slide Number">
            <a:extLst>
              <a:ext uri="{FF2B5EF4-FFF2-40B4-BE49-F238E27FC236}">
                <a16:creationId xmlns:a16="http://schemas.microsoft.com/office/drawing/2014/main" id="{9D61174F-0C91-4A7D-A5E1-02217B049BEC}"/>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accent4"/>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FFFFFF"/>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FFFFFF"/>
              </a:solidFill>
              <a:effectLst/>
              <a:uLnTx/>
              <a:uFillTx/>
              <a:latin typeface="Acumin Pro"/>
              <a:ea typeface="+mn-ea"/>
              <a:cs typeface="+mn-cs"/>
            </a:endParaRPr>
          </a:p>
        </p:txBody>
      </p:sp>
    </p:spTree>
    <p:extLst>
      <p:ext uri="{BB962C8B-B14F-4D97-AF65-F5344CB8AC3E}">
        <p14:creationId xmlns:p14="http://schemas.microsoft.com/office/powerpoint/2010/main" val="3294513037"/>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3960">
          <p15:clr>
            <a:srgbClr val="FBAE40"/>
          </p15:clr>
        </p15:guide>
        <p15:guide id="4" pos="5952">
          <p15:clr>
            <a:srgbClr val="FBAE40"/>
          </p15:clr>
        </p15:guide>
        <p15:guide id="5" pos="6848">
          <p15:clr>
            <a:srgbClr val="FBAE40"/>
          </p15:clr>
        </p15:guide>
        <p15:guide id="6" orient="horz" pos="4080">
          <p15:clr>
            <a:srgbClr val="FBAE40"/>
          </p15:clr>
        </p15:guide>
        <p15:guide id="7" pos="1656">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ontent Slide - Copy">
    <p:bg>
      <p:bgPr>
        <a:solidFill>
          <a:schemeClr val="accent4"/>
        </a:solidFill>
        <a:effectLst/>
      </p:bgPr>
    </p:bg>
    <p:spTree>
      <p:nvGrpSpPr>
        <p:cNvPr id="1" name=""/>
        <p:cNvGrpSpPr/>
        <p:nvPr/>
      </p:nvGrpSpPr>
      <p:grpSpPr>
        <a:xfrm>
          <a:off x="0" y="0"/>
          <a:ext cx="0" cy="0"/>
          <a:chOff x="0" y="0"/>
          <a:chExt cx="0" cy="0"/>
        </a:xfrm>
      </p:grpSpPr>
      <p:sp>
        <p:nvSpPr>
          <p:cNvPr id="20" name="Black Bar">
            <a:extLst>
              <a:ext uri="{FF2B5EF4-FFF2-40B4-BE49-F238E27FC236}">
                <a16:creationId xmlns:a16="http://schemas.microsoft.com/office/drawing/2014/main" id="{EACB2F0C-1C3D-CD48-AD13-7B5AD683F7C7}"/>
              </a:ext>
            </a:extLst>
          </p:cNvPr>
          <p:cNvSpPr/>
          <p:nvPr/>
        </p:nvSpPr>
        <p:spPr>
          <a:xfrm>
            <a:off x="0" y="0"/>
            <a:ext cx="12192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2" name="Title"/>
          <p:cNvSpPr>
            <a:spLocks noGrp="1"/>
          </p:cNvSpPr>
          <p:nvPr>
            <p:ph type="ctrTitle" hasCustomPrompt="1"/>
          </p:nvPr>
        </p:nvSpPr>
        <p:spPr bwMode="blackWhite">
          <a:xfrm>
            <a:off x="576943" y="137160"/>
            <a:ext cx="11038114" cy="640080"/>
          </a:xfrm>
          <a:prstGeom prst="rect">
            <a:avLst/>
          </a:prstGeom>
          <a:noFill/>
          <a:ln w="38100">
            <a:noFill/>
          </a:ln>
        </p:spPr>
        <p:txBody>
          <a:bodyPr wrap="square" lIns="0" tIns="0" rIns="0" bIns="0" anchor="t" anchorCtr="0">
            <a:spAutoFit/>
          </a:bodyPr>
          <a:lstStyle>
            <a:lvl1pPr algn="l">
              <a:defRPr sz="4000" b="1" i="1" cap="none" spc="0">
                <a:solidFill>
                  <a:schemeClr val="tx2"/>
                </a:solidFill>
                <a:latin typeface="Acumin Pro ExtraCondensed" panose="020B0508020202020204" pitchFamily="34" charset="77"/>
              </a:defRPr>
            </a:lvl1pPr>
          </a:lstStyle>
          <a:p>
            <a:r>
              <a:rPr lang="en-US" dirty="0"/>
              <a:t>Title </a:t>
            </a:r>
            <a:r>
              <a:rPr lang="en-US" dirty="0" err="1"/>
              <a:t>Acumin</a:t>
            </a:r>
            <a:r>
              <a:rPr lang="en-US" dirty="0"/>
              <a:t> Pro Extra Cond Bold Italic 40 </a:t>
            </a:r>
            <a:r>
              <a:rPr lang="en-US" dirty="0" err="1"/>
              <a:t>pt</a:t>
            </a:r>
            <a:endParaRPr lang="en-US" dirty="0"/>
          </a:p>
        </p:txBody>
      </p:sp>
      <p:sp>
        <p:nvSpPr>
          <p:cNvPr id="3" name="Subhead"/>
          <p:cNvSpPr>
            <a:spLocks noGrp="1"/>
          </p:cNvSpPr>
          <p:nvPr>
            <p:ph type="subTitle" idx="1" hasCustomPrompt="1"/>
          </p:nvPr>
        </p:nvSpPr>
        <p:spPr>
          <a:xfrm>
            <a:off x="576943" y="1231228"/>
            <a:ext cx="7988982" cy="369332"/>
          </a:xfrm>
          <a:noFill/>
        </p:spPr>
        <p:txBody>
          <a:bodyPr wrap="square" lIns="0" tIns="0" rIns="0" bIns="0" anchor="t" anchorCtr="0">
            <a:spAutoFit/>
          </a:bodyPr>
          <a:lstStyle>
            <a:lvl1pPr marL="0" indent="0" algn="l">
              <a:buNone/>
              <a:defRPr sz="2400" b="1" i="0">
                <a:solidFill>
                  <a:schemeClr val="accent2"/>
                </a:solidFill>
                <a:latin typeface="Acumin Pro SemiCondensed" panose="020B0506020202020204" pitchFamily="34" charset="77"/>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head </a:t>
            </a:r>
            <a:r>
              <a:rPr lang="en-US" dirty="0" err="1"/>
              <a:t>Acumin</a:t>
            </a:r>
            <a:r>
              <a:rPr lang="en-US" dirty="0"/>
              <a:t> Pro Semi Cond Bold 24 </a:t>
            </a:r>
            <a:r>
              <a:rPr lang="en-US" dirty="0" err="1"/>
              <a:t>pt</a:t>
            </a:r>
            <a:endParaRPr lang="en-US" dirty="0"/>
          </a:p>
        </p:txBody>
      </p:sp>
      <p:sp>
        <p:nvSpPr>
          <p:cNvPr id="25" name="Body Text">
            <a:extLst>
              <a:ext uri="{FF2B5EF4-FFF2-40B4-BE49-F238E27FC236}">
                <a16:creationId xmlns:a16="http://schemas.microsoft.com/office/drawing/2014/main" id="{9F798712-4535-8340-942F-27FFD5E3FE9B}"/>
              </a:ext>
            </a:extLst>
          </p:cNvPr>
          <p:cNvSpPr>
            <a:spLocks noGrp="1"/>
          </p:cNvSpPr>
          <p:nvPr>
            <p:ph type="body" sz="quarter" idx="14" hasCustomPrompt="1"/>
          </p:nvPr>
        </p:nvSpPr>
        <p:spPr>
          <a:xfrm>
            <a:off x="576942" y="1917388"/>
            <a:ext cx="11038115" cy="3945329"/>
          </a:xfrm>
        </p:spPr>
        <p:txBody>
          <a:bodyPr lIns="0" tIns="0" rIns="0" bIns="0">
            <a:noAutofit/>
          </a:bodyPr>
          <a:lstStyle>
            <a:lvl1pPr marL="274320" marR="0" indent="-274320" algn="l" defTabSz="457200" rtl="0" eaLnBrk="1" fontAlgn="auto" latinLnBrk="0" hangingPunct="1">
              <a:lnSpc>
                <a:spcPct val="100000"/>
              </a:lnSpc>
              <a:spcBef>
                <a:spcPts val="0"/>
              </a:spcBef>
              <a:spcAft>
                <a:spcPts val="0"/>
              </a:spcAft>
              <a:buClrTx/>
              <a:buSzTx/>
              <a:buFont typeface="Wingdings" charset="2"/>
              <a:buChar char="§"/>
              <a:tabLst/>
              <a:defRPr sz="2000" b="0" i="0" normalizeH="0" baseline="0">
                <a:solidFill>
                  <a:schemeClr val="bg1"/>
                </a:solidFill>
                <a:latin typeface="Acumin Pro" panose="020B0504020202020204" pitchFamily="34" charset="77"/>
              </a:defRPr>
            </a:lvl1pPr>
          </a:lstStyle>
          <a:p>
            <a:pPr lvl="0"/>
            <a:r>
              <a:rPr lang="en-US" dirty="0"/>
              <a:t>Bulleted copy. </a:t>
            </a:r>
            <a:r>
              <a:rPr lang="en-US" dirty="0" err="1"/>
              <a:t>Acumin</a:t>
            </a:r>
            <a:r>
              <a:rPr lang="en-US" dirty="0"/>
              <a:t> Pro Reg 20 pt. Keep it short with bite-size chunks of information.</a:t>
            </a:r>
          </a:p>
          <a:p>
            <a:pPr lvl="0"/>
            <a:endParaRPr lang="en-US" dirty="0"/>
          </a:p>
          <a:p>
            <a:pPr lvl="0"/>
            <a:r>
              <a:rPr lang="en-US" dirty="0"/>
              <a:t>Bulleted copy. </a:t>
            </a:r>
            <a:r>
              <a:rPr lang="en-US" dirty="0" err="1"/>
              <a:t>Acumin</a:t>
            </a:r>
            <a:r>
              <a:rPr lang="en-US" dirty="0"/>
              <a:t> Pro Reg 20 pt. Keep it short with bite-size chunks of information.</a:t>
            </a:r>
          </a:p>
          <a:p>
            <a:pPr lvl="0"/>
            <a:endParaRPr lang="en-US" dirty="0"/>
          </a:p>
          <a:p>
            <a:pPr marL="274320" marR="0" lvl="0" indent="-274320" algn="l" defTabSz="457200" rtl="0" eaLnBrk="1" fontAlgn="auto" latinLnBrk="0" hangingPunct="1">
              <a:lnSpc>
                <a:spcPct val="100000"/>
              </a:lnSpc>
              <a:spcBef>
                <a:spcPts val="0"/>
              </a:spcBef>
              <a:spcAft>
                <a:spcPts val="0"/>
              </a:spcAft>
              <a:buClrTx/>
              <a:buSzTx/>
              <a:buFont typeface="Wingdings" charset="2"/>
              <a:buChar char="§"/>
              <a:tabLst/>
              <a:defRPr/>
            </a:pPr>
            <a:r>
              <a:rPr lang="en-US" dirty="0"/>
              <a:t>Bulleted copy. </a:t>
            </a:r>
            <a:r>
              <a:rPr lang="en-US" dirty="0" err="1"/>
              <a:t>Acumin</a:t>
            </a:r>
            <a:r>
              <a:rPr lang="en-US" dirty="0"/>
              <a:t> Pro Reg 20 pt. Keep it short with bite-size chunks of information.</a:t>
            </a:r>
          </a:p>
          <a:p>
            <a:pPr lvl="0"/>
            <a:endParaRPr lang="en-US" dirty="0"/>
          </a:p>
          <a:p>
            <a:pPr marL="274320" marR="0" lvl="0" indent="-274320" algn="l" defTabSz="457200" rtl="0" eaLnBrk="1" fontAlgn="auto" latinLnBrk="0" hangingPunct="1">
              <a:lnSpc>
                <a:spcPct val="100000"/>
              </a:lnSpc>
              <a:spcBef>
                <a:spcPts val="0"/>
              </a:spcBef>
              <a:spcAft>
                <a:spcPts val="0"/>
              </a:spcAft>
              <a:buClrTx/>
              <a:buSzTx/>
              <a:buFont typeface="Wingdings" charset="2"/>
              <a:buChar char="§"/>
              <a:tabLst/>
              <a:defRPr/>
            </a:pPr>
            <a:r>
              <a:rPr lang="en-US" dirty="0"/>
              <a:t>Bulleted copy. </a:t>
            </a:r>
            <a:r>
              <a:rPr lang="en-US" dirty="0" err="1"/>
              <a:t>Acumin</a:t>
            </a:r>
            <a:r>
              <a:rPr lang="en-US" dirty="0"/>
              <a:t> Pro Reg 20 pt. Keep it short with bite-size chunks of information.</a:t>
            </a:r>
          </a:p>
        </p:txBody>
      </p:sp>
      <p:sp>
        <p:nvSpPr>
          <p:cNvPr id="8" name="Slide Number">
            <a:extLst>
              <a:ext uri="{FF2B5EF4-FFF2-40B4-BE49-F238E27FC236}">
                <a16:creationId xmlns:a16="http://schemas.microsoft.com/office/drawing/2014/main" id="{438B1205-C2A9-4D03-82D9-D347241A9B62}"/>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2389589489"/>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3960">
          <p15:clr>
            <a:srgbClr val="FBAE40"/>
          </p15:clr>
        </p15:guide>
        <p15:guide id="4" pos="5952">
          <p15:clr>
            <a:srgbClr val="FBAE40"/>
          </p15:clr>
        </p15:guide>
        <p15:guide id="5" pos="6848">
          <p15:clr>
            <a:srgbClr val="FBAE40"/>
          </p15:clr>
        </p15:guide>
        <p15:guide id="6" orient="horz" pos="4080">
          <p15:clr>
            <a:srgbClr val="FBAE40"/>
          </p15:clr>
        </p15:guide>
        <p15:guide id="7" pos="1104">
          <p15:clr>
            <a:srgbClr val="FBAE40"/>
          </p15:clr>
        </p15:guide>
        <p15:guide id="8" pos="16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Slide - Copy &amp; Pic/Chart">
    <p:bg>
      <p:bgPr>
        <a:solidFill>
          <a:schemeClr val="accent4"/>
        </a:solidFill>
        <a:effectLst/>
      </p:bgPr>
    </p:bg>
    <p:spTree>
      <p:nvGrpSpPr>
        <p:cNvPr id="1" name=""/>
        <p:cNvGrpSpPr/>
        <p:nvPr/>
      </p:nvGrpSpPr>
      <p:grpSpPr>
        <a:xfrm>
          <a:off x="0" y="0"/>
          <a:ext cx="0" cy="0"/>
          <a:chOff x="0" y="0"/>
          <a:chExt cx="0" cy="0"/>
        </a:xfrm>
      </p:grpSpPr>
      <p:sp>
        <p:nvSpPr>
          <p:cNvPr id="19" name="Body Text">
            <a:extLst>
              <a:ext uri="{FF2B5EF4-FFF2-40B4-BE49-F238E27FC236}">
                <a16:creationId xmlns:a16="http://schemas.microsoft.com/office/drawing/2014/main" id="{4B5CCD19-DE21-294C-8B0B-3103725AE082}"/>
              </a:ext>
            </a:extLst>
          </p:cNvPr>
          <p:cNvSpPr>
            <a:spLocks noGrp="1"/>
          </p:cNvSpPr>
          <p:nvPr>
            <p:ph type="body" sz="quarter" idx="14" hasCustomPrompt="1"/>
          </p:nvPr>
        </p:nvSpPr>
        <p:spPr>
          <a:xfrm>
            <a:off x="576943" y="1920240"/>
            <a:ext cx="5519057" cy="3411537"/>
          </a:xfrm>
        </p:spPr>
        <p:txBody>
          <a:bodyPr lIns="0" tIns="0" rIns="0" bIns="0">
            <a:normAutofit/>
          </a:bodyPr>
          <a:lstStyle>
            <a:lvl1pPr marL="274320" marR="0" indent="-274320" algn="l" defTabSz="457200" rtl="0" eaLnBrk="1" fontAlgn="auto" latinLnBrk="0" hangingPunct="1">
              <a:lnSpc>
                <a:spcPct val="100000"/>
              </a:lnSpc>
              <a:spcBef>
                <a:spcPts val="0"/>
              </a:spcBef>
              <a:spcAft>
                <a:spcPts val="0"/>
              </a:spcAft>
              <a:buClrTx/>
              <a:buSzTx/>
              <a:buFont typeface="Wingdings" charset="2"/>
              <a:buChar char="§"/>
              <a:tabLst/>
              <a:defRPr sz="2000" b="0" i="0" normalizeH="0" baseline="0">
                <a:solidFill>
                  <a:schemeClr val="bg1"/>
                </a:solidFill>
                <a:latin typeface="Acumin Pro" panose="020B0504020202020204" pitchFamily="34" charset="77"/>
              </a:defRPr>
            </a:lvl1pPr>
          </a:lstStyle>
          <a:p>
            <a:pPr lvl="0"/>
            <a:r>
              <a:rPr lang="en-US" dirty="0"/>
              <a:t>Bulleted copy. </a:t>
            </a:r>
            <a:r>
              <a:rPr lang="en-US" dirty="0" err="1"/>
              <a:t>Acumin</a:t>
            </a:r>
            <a:r>
              <a:rPr lang="en-US" dirty="0"/>
              <a:t> Pro Reg 20 pt. Keep it short with bite-size chunks of information.</a:t>
            </a:r>
          </a:p>
          <a:p>
            <a:pPr lvl="0"/>
            <a:endParaRPr lang="en-US" dirty="0"/>
          </a:p>
          <a:p>
            <a:pPr lvl="0"/>
            <a:r>
              <a:rPr lang="en-US" dirty="0"/>
              <a:t>Bulleted copy. </a:t>
            </a:r>
            <a:r>
              <a:rPr lang="en-US" dirty="0" err="1"/>
              <a:t>Acumin</a:t>
            </a:r>
            <a:r>
              <a:rPr lang="en-US" dirty="0"/>
              <a:t> Pro Reg 20 pt. Keep it short with bite-size chunks of information.</a:t>
            </a:r>
          </a:p>
          <a:p>
            <a:pPr lvl="0"/>
            <a:endParaRPr lang="en-US" dirty="0"/>
          </a:p>
          <a:p>
            <a:pPr marL="274320" marR="0" lvl="0" indent="-274320" algn="l" defTabSz="457200" rtl="0" eaLnBrk="1" fontAlgn="auto" latinLnBrk="0" hangingPunct="1">
              <a:lnSpc>
                <a:spcPct val="100000"/>
              </a:lnSpc>
              <a:spcBef>
                <a:spcPts val="0"/>
              </a:spcBef>
              <a:spcAft>
                <a:spcPts val="0"/>
              </a:spcAft>
              <a:buClrTx/>
              <a:buSzTx/>
              <a:buFont typeface="Wingdings" charset="2"/>
              <a:buChar char="§"/>
              <a:tabLst/>
              <a:defRPr/>
            </a:pPr>
            <a:r>
              <a:rPr lang="en-US" dirty="0"/>
              <a:t>Bulleted copy. </a:t>
            </a:r>
            <a:r>
              <a:rPr lang="en-US" dirty="0" err="1"/>
              <a:t>Acumin</a:t>
            </a:r>
            <a:r>
              <a:rPr lang="en-US" dirty="0"/>
              <a:t> Pro Reg 20 pt. Keep it short with bite-size chunks of information.</a:t>
            </a:r>
          </a:p>
          <a:p>
            <a:pPr lvl="0"/>
            <a:endParaRPr lang="en-US" dirty="0"/>
          </a:p>
          <a:p>
            <a:pPr lvl="0"/>
            <a:endParaRPr lang="en-US" dirty="0"/>
          </a:p>
        </p:txBody>
      </p:sp>
      <p:sp>
        <p:nvSpPr>
          <p:cNvPr id="10" name="Picture or Chart" descr="Picture or Chart">
            <a:extLst>
              <a:ext uri="{FF2B5EF4-FFF2-40B4-BE49-F238E27FC236}">
                <a16:creationId xmlns:a16="http://schemas.microsoft.com/office/drawing/2014/main" id="{699BD747-48B6-2547-8F7C-25A44594F612}"/>
              </a:ext>
            </a:extLst>
          </p:cNvPr>
          <p:cNvSpPr>
            <a:spLocks noGrp="1"/>
          </p:cNvSpPr>
          <p:nvPr>
            <p:ph sz="quarter" idx="13" hasCustomPrompt="1"/>
          </p:nvPr>
        </p:nvSpPr>
        <p:spPr>
          <a:xfrm>
            <a:off x="7053460" y="1937543"/>
            <a:ext cx="4561597" cy="2982913"/>
          </a:xfrm>
          <a:solidFill>
            <a:schemeClr val="accent4"/>
          </a:solidFill>
        </p:spPr>
        <p:txBody>
          <a:bodyPr lIns="0" tIns="0" rIns="0" bIns="0" anchor="ctr" anchorCtr="0"/>
          <a:lstStyle>
            <a:lvl1pPr algn="ctr">
              <a:defRPr b="0" i="0">
                <a:solidFill>
                  <a:schemeClr val="bg1"/>
                </a:solidFill>
                <a:latin typeface="Acumin Pro" panose="020B0504020202020204" pitchFamily="34" charset="77"/>
              </a:defRPr>
            </a:lvl1pPr>
            <a:lvl4pPr marL="685800" indent="0" algn="ctr">
              <a:buNone/>
              <a:defRPr>
                <a:solidFill>
                  <a:schemeClr val="bg1"/>
                </a:solidFill>
              </a:defRPr>
            </a:lvl4pPr>
          </a:lstStyle>
          <a:p>
            <a:pPr lvl="0"/>
            <a:r>
              <a:rPr lang="en-US" dirty="0"/>
              <a:t>Insert picture or chart here</a:t>
            </a:r>
          </a:p>
        </p:txBody>
      </p:sp>
      <p:sp>
        <p:nvSpPr>
          <p:cNvPr id="9" name="Black Bar">
            <a:extLst>
              <a:ext uri="{FF2B5EF4-FFF2-40B4-BE49-F238E27FC236}">
                <a16:creationId xmlns:a16="http://schemas.microsoft.com/office/drawing/2014/main" id="{26633179-233B-4131-A2CB-22E6F6104C90}"/>
              </a:ext>
            </a:extLst>
          </p:cNvPr>
          <p:cNvSpPr/>
          <p:nvPr userDrawn="1"/>
        </p:nvSpPr>
        <p:spPr>
          <a:xfrm>
            <a:off x="0" y="0"/>
            <a:ext cx="12192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13" name="Title">
            <a:extLst>
              <a:ext uri="{FF2B5EF4-FFF2-40B4-BE49-F238E27FC236}">
                <a16:creationId xmlns:a16="http://schemas.microsoft.com/office/drawing/2014/main" id="{3E90AEAF-1AB1-426E-8D82-0ADDAE30DAA9}"/>
              </a:ext>
            </a:extLst>
          </p:cNvPr>
          <p:cNvSpPr>
            <a:spLocks noGrp="1"/>
          </p:cNvSpPr>
          <p:nvPr>
            <p:ph type="ctrTitle" hasCustomPrompt="1"/>
          </p:nvPr>
        </p:nvSpPr>
        <p:spPr bwMode="blackWhite">
          <a:xfrm>
            <a:off x="576943" y="137160"/>
            <a:ext cx="11038114" cy="640080"/>
          </a:xfrm>
          <a:prstGeom prst="rect">
            <a:avLst/>
          </a:prstGeom>
          <a:noFill/>
          <a:ln w="38100">
            <a:noFill/>
          </a:ln>
        </p:spPr>
        <p:txBody>
          <a:bodyPr wrap="square" lIns="0" tIns="0" rIns="0" bIns="0" anchor="t" anchorCtr="0">
            <a:spAutoFit/>
          </a:bodyPr>
          <a:lstStyle>
            <a:lvl1pPr algn="l">
              <a:defRPr sz="4000" b="1" i="1" cap="none" spc="0">
                <a:solidFill>
                  <a:schemeClr val="tx2"/>
                </a:solidFill>
                <a:latin typeface="Acumin Pro ExtraCondensed" panose="020B0508020202020204" pitchFamily="34" charset="77"/>
              </a:defRPr>
            </a:lvl1pPr>
          </a:lstStyle>
          <a:p>
            <a:r>
              <a:rPr lang="en-US" dirty="0"/>
              <a:t>Title </a:t>
            </a:r>
            <a:r>
              <a:rPr lang="en-US" dirty="0" err="1"/>
              <a:t>Acumin</a:t>
            </a:r>
            <a:r>
              <a:rPr lang="en-US" dirty="0"/>
              <a:t> Pro Extra Cond Bold Italic 40 </a:t>
            </a:r>
            <a:r>
              <a:rPr lang="en-US" dirty="0" err="1"/>
              <a:t>pt</a:t>
            </a:r>
            <a:endParaRPr lang="en-US" dirty="0"/>
          </a:p>
        </p:txBody>
      </p:sp>
      <p:sp>
        <p:nvSpPr>
          <p:cNvPr id="14" name="Subhead">
            <a:extLst>
              <a:ext uri="{FF2B5EF4-FFF2-40B4-BE49-F238E27FC236}">
                <a16:creationId xmlns:a16="http://schemas.microsoft.com/office/drawing/2014/main" id="{AF7A7F2B-B407-46D2-9BD5-66806C38FECF}"/>
              </a:ext>
            </a:extLst>
          </p:cNvPr>
          <p:cNvSpPr>
            <a:spLocks noGrp="1"/>
          </p:cNvSpPr>
          <p:nvPr>
            <p:ph type="subTitle" idx="1" hasCustomPrompt="1"/>
          </p:nvPr>
        </p:nvSpPr>
        <p:spPr>
          <a:xfrm>
            <a:off x="576943" y="1231228"/>
            <a:ext cx="7988982" cy="369332"/>
          </a:xfrm>
          <a:noFill/>
        </p:spPr>
        <p:txBody>
          <a:bodyPr wrap="square" lIns="0" tIns="0" rIns="0" bIns="0" anchor="t" anchorCtr="0">
            <a:spAutoFit/>
          </a:bodyPr>
          <a:lstStyle>
            <a:lvl1pPr marL="0" indent="0" algn="l">
              <a:buNone/>
              <a:defRPr sz="2400" b="1" i="0">
                <a:solidFill>
                  <a:schemeClr val="accent2"/>
                </a:solidFill>
                <a:latin typeface="Acumin Pro SemiCondensed" panose="020B0506020202020204" pitchFamily="34" charset="77"/>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head </a:t>
            </a:r>
            <a:r>
              <a:rPr lang="en-US" dirty="0" err="1"/>
              <a:t>Acumin</a:t>
            </a:r>
            <a:r>
              <a:rPr lang="en-US" dirty="0"/>
              <a:t> Pro Semi Cond Bold 24 </a:t>
            </a:r>
            <a:r>
              <a:rPr lang="en-US" dirty="0" err="1"/>
              <a:t>pt</a:t>
            </a:r>
            <a:endParaRPr lang="en-US" dirty="0"/>
          </a:p>
        </p:txBody>
      </p:sp>
      <p:sp>
        <p:nvSpPr>
          <p:cNvPr id="11" name="Slide Number">
            <a:extLst>
              <a:ext uri="{FF2B5EF4-FFF2-40B4-BE49-F238E27FC236}">
                <a16:creationId xmlns:a16="http://schemas.microsoft.com/office/drawing/2014/main" id="{373CEEB8-A069-4C3E-9136-DA05319EB60C}"/>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4225970501"/>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4032">
          <p15:clr>
            <a:srgbClr val="FBAE40"/>
          </p15:clr>
        </p15:guide>
        <p15:guide id="4" pos="7344">
          <p15:clr>
            <a:srgbClr val="FBAE40"/>
          </p15:clr>
        </p15:guide>
        <p15:guide id="5" pos="6848">
          <p15:clr>
            <a:srgbClr val="FBAE40"/>
          </p15:clr>
        </p15:guide>
        <p15:guide id="6" orient="horz" pos="4080">
          <p15:clr>
            <a:srgbClr val="FBAE40"/>
          </p15:clr>
        </p15:guide>
        <p15:guide id="7" pos="1104">
          <p15:clr>
            <a:srgbClr val="FBAE40"/>
          </p15:clr>
        </p15:guide>
        <p15:guide id="8" pos="16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Slide - Picture">
    <p:bg>
      <p:bgPr>
        <a:solidFill>
          <a:schemeClr val="accent4"/>
        </a:solidFill>
        <a:effectLst/>
      </p:bgPr>
    </p:bg>
    <p:spTree>
      <p:nvGrpSpPr>
        <p:cNvPr id="1" name=""/>
        <p:cNvGrpSpPr/>
        <p:nvPr/>
      </p:nvGrpSpPr>
      <p:grpSpPr>
        <a:xfrm>
          <a:off x="0" y="0"/>
          <a:ext cx="0" cy="0"/>
          <a:chOff x="0" y="0"/>
          <a:chExt cx="0" cy="0"/>
        </a:xfrm>
      </p:grpSpPr>
      <p:sp>
        <p:nvSpPr>
          <p:cNvPr id="17" name="Picture" descr="Picture Description">
            <a:extLst>
              <a:ext uri="{FF2B5EF4-FFF2-40B4-BE49-F238E27FC236}">
                <a16:creationId xmlns:a16="http://schemas.microsoft.com/office/drawing/2014/main" id="{B6A7C9B5-3617-0144-A4ED-16186741E8C3}"/>
              </a:ext>
            </a:extLst>
          </p:cNvPr>
          <p:cNvSpPr>
            <a:spLocks noGrp="1"/>
          </p:cNvSpPr>
          <p:nvPr>
            <p:ph type="pic" sz="quarter" idx="13"/>
          </p:nvPr>
        </p:nvSpPr>
        <p:spPr>
          <a:xfrm>
            <a:off x="0" y="0"/>
            <a:ext cx="12192000" cy="6858000"/>
          </a:xfrm>
        </p:spPr>
        <p:txBody>
          <a:bodyPr anchor="ctr" anchorCtr="1"/>
          <a:lstStyle>
            <a:lvl1pPr marL="0" indent="0" algn="ctr">
              <a:buFontTx/>
              <a:buNone/>
              <a:defRPr baseline="0">
                <a:solidFill>
                  <a:schemeClr val="bg1"/>
                </a:solidFill>
                <a:latin typeface="Acumin Pro" panose="020B0504020202020204" pitchFamily="34" charset="77"/>
              </a:defRPr>
            </a:lvl1pPr>
          </a:lstStyle>
          <a:p>
            <a:r>
              <a:rPr lang="en-US"/>
              <a:t>Click icon to add picture</a:t>
            </a:r>
            <a:endParaRPr lang="en-US" dirty="0"/>
          </a:p>
        </p:txBody>
      </p:sp>
      <p:sp>
        <p:nvSpPr>
          <p:cNvPr id="3" name="Photo caption"/>
          <p:cNvSpPr>
            <a:spLocks noGrp="1"/>
          </p:cNvSpPr>
          <p:nvPr>
            <p:ph type="subTitle" idx="1" hasCustomPrompt="1"/>
          </p:nvPr>
        </p:nvSpPr>
        <p:spPr>
          <a:xfrm>
            <a:off x="8174039" y="1231228"/>
            <a:ext cx="3441018" cy="1107996"/>
          </a:xfrm>
          <a:noFill/>
        </p:spPr>
        <p:txBody>
          <a:bodyPr wrap="square" lIns="0" tIns="0" rIns="0" bIns="0" anchor="t" anchorCtr="0">
            <a:spAutoFit/>
          </a:bodyPr>
          <a:lstStyle>
            <a:lvl1pPr marL="0" indent="0" algn="l">
              <a:buNone/>
              <a:defRPr sz="1800" b="1" i="0">
                <a:solidFill>
                  <a:schemeClr val="bg1"/>
                </a:solidFill>
                <a:latin typeface="Acumin Pro" panose="020B0504020202020204" pitchFamily="34" charset="77"/>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Brief photo caption. Place in top left or right corner. </a:t>
            </a:r>
            <a:r>
              <a:rPr lang="en-US" dirty="0" err="1"/>
              <a:t>Acumin</a:t>
            </a:r>
            <a:r>
              <a:rPr lang="en-US" dirty="0"/>
              <a:t> Pro Bold 18 pt. Make text black or white for legibility.</a:t>
            </a:r>
          </a:p>
        </p:txBody>
      </p:sp>
      <p:sp>
        <p:nvSpPr>
          <p:cNvPr id="6" name="Black Bar">
            <a:extLst>
              <a:ext uri="{FF2B5EF4-FFF2-40B4-BE49-F238E27FC236}">
                <a16:creationId xmlns:a16="http://schemas.microsoft.com/office/drawing/2014/main" id="{402875F7-51B0-4DD7-8827-1981EDB9A02A}"/>
              </a:ext>
            </a:extLst>
          </p:cNvPr>
          <p:cNvSpPr/>
          <p:nvPr userDrawn="1"/>
        </p:nvSpPr>
        <p:spPr>
          <a:xfrm>
            <a:off x="0" y="0"/>
            <a:ext cx="12192000" cy="914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12" name="Title">
            <a:extLst>
              <a:ext uri="{FF2B5EF4-FFF2-40B4-BE49-F238E27FC236}">
                <a16:creationId xmlns:a16="http://schemas.microsoft.com/office/drawing/2014/main" id="{53E8A138-BD54-4CE0-80F6-CE6A93B73B27}"/>
              </a:ext>
            </a:extLst>
          </p:cNvPr>
          <p:cNvSpPr>
            <a:spLocks noGrp="1"/>
          </p:cNvSpPr>
          <p:nvPr>
            <p:ph type="ctrTitle" hasCustomPrompt="1"/>
          </p:nvPr>
        </p:nvSpPr>
        <p:spPr bwMode="blackWhite">
          <a:xfrm>
            <a:off x="576943" y="137160"/>
            <a:ext cx="11038114" cy="640080"/>
          </a:xfrm>
          <a:prstGeom prst="rect">
            <a:avLst/>
          </a:prstGeom>
          <a:noFill/>
          <a:ln w="38100">
            <a:noFill/>
          </a:ln>
        </p:spPr>
        <p:txBody>
          <a:bodyPr wrap="square" lIns="0" tIns="0" rIns="0" bIns="0" anchor="t" anchorCtr="0">
            <a:spAutoFit/>
          </a:bodyPr>
          <a:lstStyle>
            <a:lvl1pPr algn="l">
              <a:defRPr sz="4000" b="1" i="1" cap="none" spc="0">
                <a:solidFill>
                  <a:schemeClr val="tx2"/>
                </a:solidFill>
                <a:latin typeface="Acumin Pro ExtraCondensed" panose="020B0508020202020204" pitchFamily="34" charset="77"/>
              </a:defRPr>
            </a:lvl1pPr>
          </a:lstStyle>
          <a:p>
            <a:r>
              <a:rPr lang="en-US" dirty="0"/>
              <a:t>Title </a:t>
            </a:r>
            <a:r>
              <a:rPr lang="en-US" dirty="0" err="1"/>
              <a:t>Acumin</a:t>
            </a:r>
            <a:r>
              <a:rPr lang="en-US" dirty="0"/>
              <a:t> Pro Extra Cond Bold Italic 40 </a:t>
            </a:r>
            <a:r>
              <a:rPr lang="en-US" dirty="0" err="1"/>
              <a:t>pt</a:t>
            </a:r>
            <a:endParaRPr lang="en-US" dirty="0"/>
          </a:p>
        </p:txBody>
      </p:sp>
      <p:sp>
        <p:nvSpPr>
          <p:cNvPr id="13" name="Subhead">
            <a:extLst>
              <a:ext uri="{FF2B5EF4-FFF2-40B4-BE49-F238E27FC236}">
                <a16:creationId xmlns:a16="http://schemas.microsoft.com/office/drawing/2014/main" id="{4FC6AF4A-C396-40D9-BE74-00C4213DC343}"/>
              </a:ext>
            </a:extLst>
          </p:cNvPr>
          <p:cNvSpPr txBox="1">
            <a:spLocks/>
          </p:cNvSpPr>
          <p:nvPr userDrawn="1"/>
        </p:nvSpPr>
        <p:spPr>
          <a:xfrm>
            <a:off x="576943" y="1231228"/>
            <a:ext cx="7221583" cy="369332"/>
          </a:xfrm>
          <a:prstGeom prst="rect">
            <a:avLst/>
          </a:prstGeom>
          <a:noFill/>
        </p:spPr>
        <p:txBody>
          <a:bodyPr vert="horz" wrap="square" lIns="0" tIns="0" rIns="0" bIns="0" rtlCol="0" anchor="t" anchorCtr="0">
            <a:spAutoFit/>
          </a:bodyPr>
          <a:lstStyle>
            <a:lvl1pPr marL="0" indent="0" algn="l" defTabSz="914400" rtl="0" eaLnBrk="1" latinLnBrk="0" hangingPunct="1">
              <a:lnSpc>
                <a:spcPct val="100000"/>
              </a:lnSpc>
              <a:spcBef>
                <a:spcPts val="1000"/>
              </a:spcBef>
              <a:buClr>
                <a:schemeClr val="accent2"/>
              </a:buClr>
              <a:buFont typeface="Arial" panose="020B0604020202020204" pitchFamily="34" charset="0"/>
              <a:buNone/>
              <a:defRPr sz="2400" b="1" i="0" kern="1200">
                <a:solidFill>
                  <a:schemeClr val="accent2"/>
                </a:solidFill>
                <a:latin typeface="Acumin Pro SemiCondensed" panose="020B0506020202020204" pitchFamily="34" charset="77"/>
                <a:ea typeface="+mn-ea"/>
                <a:cs typeface="+mn-cs"/>
              </a:defRPr>
            </a:lvl1pPr>
            <a:lvl2pPr marL="457200" indent="0" algn="ctr" defTabSz="914400" rtl="0" eaLnBrk="1" latinLnBrk="0" hangingPunct="1">
              <a:lnSpc>
                <a:spcPct val="100000"/>
              </a:lnSpc>
              <a:spcBef>
                <a:spcPts val="1000"/>
              </a:spcBef>
              <a:buClr>
                <a:schemeClr val="accent2"/>
              </a:buClr>
              <a:buFont typeface="Arial" panose="020B0604020202020204" pitchFamily="34" charset="0"/>
              <a:buNone/>
              <a:defRPr sz="1900" kern="1200">
                <a:solidFill>
                  <a:schemeClr val="tx1">
                    <a:lumMod val="85000"/>
                    <a:lumOff val="15000"/>
                  </a:schemeClr>
                </a:solidFill>
                <a:latin typeface="+mn-lt"/>
                <a:ea typeface="+mn-ea"/>
                <a:cs typeface="+mn-cs"/>
              </a:defRPr>
            </a:lvl2pPr>
            <a:lvl3pPr marL="914400" indent="0" algn="ctr" defTabSz="914400" rtl="0" eaLnBrk="1" latinLnBrk="0" hangingPunct="1">
              <a:lnSpc>
                <a:spcPct val="100000"/>
              </a:lnSpc>
              <a:spcBef>
                <a:spcPts val="1000"/>
              </a:spcBef>
              <a:buClr>
                <a:schemeClr val="accent2"/>
              </a:buClr>
              <a:buFont typeface="Arial" panose="020B0604020202020204" pitchFamily="34" charset="0"/>
              <a:buNone/>
              <a:defRPr sz="1800" kern="1200">
                <a:solidFill>
                  <a:schemeClr val="tx1">
                    <a:lumMod val="85000"/>
                    <a:lumOff val="15000"/>
                  </a:schemeClr>
                </a:solidFill>
                <a:latin typeface="+mn-lt"/>
                <a:ea typeface="+mn-ea"/>
                <a:cs typeface="+mn-cs"/>
              </a:defRPr>
            </a:lvl3pPr>
            <a:lvl4pPr marL="13716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4pPr>
            <a:lvl5pPr marL="18288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5pPr>
            <a:lvl6pPr marL="22860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8pPr>
            <a:lvl9pPr marL="36576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1000"/>
              </a:spcBef>
              <a:spcAft>
                <a:spcPts val="0"/>
              </a:spcAft>
              <a:buClr>
                <a:srgbClr val="555960"/>
              </a:buClr>
              <a:buSzTx/>
              <a:buFont typeface="Arial" panose="020B0604020202020204" pitchFamily="34" charset="0"/>
              <a:buNone/>
              <a:tabLst/>
              <a:defRPr/>
            </a:pPr>
            <a:r>
              <a:rPr kumimoji="0" lang="en-US" sz="2400" b="1" i="0" u="none" strike="noStrike" kern="1200" cap="none" spc="0" normalizeH="0" baseline="0" noProof="0" dirty="0">
                <a:ln>
                  <a:noFill/>
                </a:ln>
                <a:solidFill>
                  <a:srgbClr val="555960"/>
                </a:solidFill>
                <a:effectLst/>
                <a:uLnTx/>
                <a:uFillTx/>
                <a:latin typeface="Acumin Pro SemiCondensed" panose="020B0506020202020204" pitchFamily="34" charset="77"/>
                <a:ea typeface="+mn-ea"/>
                <a:cs typeface="+mn-cs"/>
              </a:rPr>
              <a:t>Subhead </a:t>
            </a:r>
            <a:r>
              <a:rPr kumimoji="0" lang="en-US" sz="2400" b="1" i="0" u="none" strike="noStrike" kern="1200" cap="none" spc="0" normalizeH="0" baseline="0" noProof="0" dirty="0" err="1">
                <a:ln>
                  <a:noFill/>
                </a:ln>
                <a:solidFill>
                  <a:srgbClr val="555960"/>
                </a:solidFill>
                <a:effectLst/>
                <a:uLnTx/>
                <a:uFillTx/>
                <a:latin typeface="Acumin Pro SemiCondensed" panose="020B0506020202020204" pitchFamily="34" charset="77"/>
                <a:ea typeface="+mn-ea"/>
                <a:cs typeface="+mn-cs"/>
              </a:rPr>
              <a:t>Acumin</a:t>
            </a:r>
            <a:r>
              <a:rPr kumimoji="0" lang="en-US" sz="2400" b="1" i="0" u="none" strike="noStrike" kern="1200" cap="none" spc="0" normalizeH="0" baseline="0" noProof="0" dirty="0">
                <a:ln>
                  <a:noFill/>
                </a:ln>
                <a:solidFill>
                  <a:srgbClr val="555960"/>
                </a:solidFill>
                <a:effectLst/>
                <a:uLnTx/>
                <a:uFillTx/>
                <a:latin typeface="Acumin Pro SemiCondensed" panose="020B0506020202020204" pitchFamily="34" charset="77"/>
                <a:ea typeface="+mn-ea"/>
                <a:cs typeface="+mn-cs"/>
              </a:rPr>
              <a:t> Pro Semi Cond Bold 24 </a:t>
            </a:r>
            <a:r>
              <a:rPr kumimoji="0" lang="en-US" sz="2400" b="1" i="0" u="none" strike="noStrike" kern="1200" cap="none" spc="0" normalizeH="0" baseline="0" noProof="0" dirty="0" err="1">
                <a:ln>
                  <a:noFill/>
                </a:ln>
                <a:solidFill>
                  <a:srgbClr val="555960"/>
                </a:solidFill>
                <a:effectLst/>
                <a:uLnTx/>
                <a:uFillTx/>
                <a:latin typeface="Acumin Pro SemiCondensed" panose="020B0506020202020204" pitchFamily="34" charset="77"/>
                <a:ea typeface="+mn-ea"/>
                <a:cs typeface="+mn-cs"/>
              </a:rPr>
              <a:t>pt</a:t>
            </a:r>
            <a:endParaRPr kumimoji="0" lang="en-US" sz="2400" b="1" i="0" u="none" strike="noStrike" kern="1200" cap="none" spc="0" normalizeH="0" baseline="0" noProof="0" dirty="0">
              <a:ln>
                <a:noFill/>
              </a:ln>
              <a:solidFill>
                <a:srgbClr val="555960"/>
              </a:solidFill>
              <a:effectLst/>
              <a:uLnTx/>
              <a:uFillTx/>
              <a:latin typeface="Acumin Pro SemiCondensed" panose="020B0506020202020204" pitchFamily="34" charset="77"/>
              <a:ea typeface="+mn-ea"/>
              <a:cs typeface="+mn-cs"/>
            </a:endParaRPr>
          </a:p>
        </p:txBody>
      </p:sp>
      <p:sp>
        <p:nvSpPr>
          <p:cNvPr id="9" name="Slide Number">
            <a:extLst>
              <a:ext uri="{FF2B5EF4-FFF2-40B4-BE49-F238E27FC236}">
                <a16:creationId xmlns:a16="http://schemas.microsoft.com/office/drawing/2014/main" id="{7E5FC629-6415-4F6D-966A-71AE26168567}"/>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3908475470"/>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3960">
          <p15:clr>
            <a:srgbClr val="FBAE40"/>
          </p15:clr>
        </p15:guide>
        <p15:guide id="4" pos="5952">
          <p15:clr>
            <a:srgbClr val="FBAE40"/>
          </p15:clr>
        </p15:guide>
        <p15:guide id="5" pos="6848">
          <p15:clr>
            <a:srgbClr val="FBAE40"/>
          </p15:clr>
        </p15:guide>
        <p15:guide id="6" orient="horz" pos="40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Slide - Fact/Highlight">
    <p:bg>
      <p:bgPr>
        <a:solidFill>
          <a:schemeClr val="accent4"/>
        </a:solidFill>
        <a:effectLst/>
      </p:bgPr>
    </p:bg>
    <p:spTree>
      <p:nvGrpSpPr>
        <p:cNvPr id="1" name=""/>
        <p:cNvGrpSpPr/>
        <p:nvPr/>
      </p:nvGrpSpPr>
      <p:grpSpPr>
        <a:xfrm>
          <a:off x="0" y="0"/>
          <a:ext cx="0" cy="0"/>
          <a:chOff x="0" y="0"/>
          <a:chExt cx="0" cy="0"/>
        </a:xfrm>
      </p:grpSpPr>
      <p:sp>
        <p:nvSpPr>
          <p:cNvPr id="6" name="Gold Background">
            <a:extLst>
              <a:ext uri="{FF2B5EF4-FFF2-40B4-BE49-F238E27FC236}">
                <a16:creationId xmlns:a16="http://schemas.microsoft.com/office/drawing/2014/main" id="{5CCAEC11-865D-CB4B-88E8-5AF51FB37FBE}"/>
              </a:ext>
            </a:extLst>
          </p:cNvPr>
          <p:cNvSpPr/>
          <p:nvPr/>
        </p:nvSpPr>
        <p:spPr>
          <a:xfrm>
            <a:off x="1" y="0"/>
            <a:ext cx="12191999" cy="685221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2" name="Heading"/>
          <p:cNvSpPr>
            <a:spLocks noGrp="1"/>
          </p:cNvSpPr>
          <p:nvPr>
            <p:ph type="ctrTitle" hasCustomPrompt="1"/>
          </p:nvPr>
        </p:nvSpPr>
        <p:spPr bwMode="blackWhite">
          <a:xfrm>
            <a:off x="2893545" y="1479629"/>
            <a:ext cx="6419331" cy="1210973"/>
          </a:xfrm>
          <a:prstGeom prst="rect">
            <a:avLst/>
          </a:prstGeom>
          <a:noFill/>
          <a:ln w="38100">
            <a:noFill/>
          </a:ln>
        </p:spPr>
        <p:txBody>
          <a:bodyPr wrap="square" lIns="0" tIns="0" rIns="0" bIns="0" anchor="t" anchorCtr="0">
            <a:spAutoFit/>
          </a:bodyPr>
          <a:lstStyle>
            <a:lvl1pPr algn="ctr">
              <a:defRPr sz="8600" b="1" i="0" cap="none" spc="300">
                <a:solidFill>
                  <a:schemeClr val="accent2"/>
                </a:solidFill>
                <a:latin typeface="United Sans Rg Lt" pitchFamily="50" charset="0"/>
              </a:defRPr>
            </a:lvl1pPr>
          </a:lstStyle>
          <a:p>
            <a:r>
              <a:rPr lang="en-US" spc="0" dirty="0">
                <a:latin typeface="United Sans Rg Md" pitchFamily="50" charset="0"/>
              </a:rPr>
              <a:t>123</a:t>
            </a:r>
            <a:endParaRPr lang="en-US" dirty="0"/>
          </a:p>
        </p:txBody>
      </p:sp>
      <p:sp>
        <p:nvSpPr>
          <p:cNvPr id="20" name="Black Bar">
            <a:extLst>
              <a:ext uri="{FF2B5EF4-FFF2-40B4-BE49-F238E27FC236}">
                <a16:creationId xmlns:a16="http://schemas.microsoft.com/office/drawing/2014/main" id="{EACB2F0C-1C3D-CD48-AD13-7B5AD683F7C7}"/>
              </a:ext>
            </a:extLst>
          </p:cNvPr>
          <p:cNvSpPr/>
          <p:nvPr/>
        </p:nvSpPr>
        <p:spPr>
          <a:xfrm>
            <a:off x="2648277" y="2744421"/>
            <a:ext cx="6905456" cy="4409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3" name="Subhead"/>
          <p:cNvSpPr>
            <a:spLocks noGrp="1"/>
          </p:cNvSpPr>
          <p:nvPr>
            <p:ph type="subTitle" idx="1" hasCustomPrompt="1"/>
          </p:nvPr>
        </p:nvSpPr>
        <p:spPr>
          <a:xfrm>
            <a:off x="2648276" y="2706475"/>
            <a:ext cx="6895463" cy="553998"/>
          </a:xfrm>
          <a:noFill/>
        </p:spPr>
        <p:txBody>
          <a:bodyPr wrap="square" lIns="0" tIns="0" rIns="0" bIns="0" anchor="t" anchorCtr="0">
            <a:spAutoFit/>
          </a:bodyPr>
          <a:lstStyle>
            <a:lvl1pPr marL="0" indent="0" algn="ctr">
              <a:buNone/>
              <a:defRPr sz="3600" b="1" i="0" spc="300">
                <a:solidFill>
                  <a:schemeClr val="accent4"/>
                </a:solidFill>
                <a:latin typeface="United Sans Cd Md" pitchFamily="50" charset="0"/>
              </a:defRPr>
            </a:lvl1pPr>
            <a:lvl2pPr marL="457200" indent="0" algn="ctr">
              <a:buNone/>
              <a:defRPr sz="19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TOPIC OR TITLE</a:t>
            </a:r>
          </a:p>
        </p:txBody>
      </p:sp>
      <p:sp>
        <p:nvSpPr>
          <p:cNvPr id="23" name="Body Text">
            <a:extLst>
              <a:ext uri="{FF2B5EF4-FFF2-40B4-BE49-F238E27FC236}">
                <a16:creationId xmlns:a16="http://schemas.microsoft.com/office/drawing/2014/main" id="{BD416322-CF1A-F143-B2A9-844B608C50DA}"/>
              </a:ext>
            </a:extLst>
          </p:cNvPr>
          <p:cNvSpPr>
            <a:spLocks noGrp="1"/>
          </p:cNvSpPr>
          <p:nvPr>
            <p:ph type="body" sz="quarter" idx="14" hasCustomPrompt="1"/>
          </p:nvPr>
        </p:nvSpPr>
        <p:spPr>
          <a:xfrm>
            <a:off x="2875268" y="3540352"/>
            <a:ext cx="6678467" cy="1122744"/>
          </a:xfrm>
        </p:spPr>
        <p:txBody>
          <a:bodyPr lIns="0" tIns="0" rIns="0" bIns="0">
            <a:noAutofit/>
          </a:bodyPr>
          <a:lstStyle>
            <a:lvl1pPr marL="0" marR="0" indent="0" algn="l" defTabSz="457200" rtl="0" eaLnBrk="1" fontAlgn="auto" latinLnBrk="0" hangingPunct="1">
              <a:lnSpc>
                <a:spcPct val="100000"/>
              </a:lnSpc>
              <a:spcBef>
                <a:spcPts val="0"/>
              </a:spcBef>
              <a:spcAft>
                <a:spcPts val="0"/>
              </a:spcAft>
              <a:buClrTx/>
              <a:buSzTx/>
              <a:buFontTx/>
              <a:buNone/>
              <a:tabLst/>
              <a:defRPr sz="2400" b="0" i="0" normalizeH="0" baseline="0">
                <a:solidFill>
                  <a:schemeClr val="bg1"/>
                </a:solidFill>
                <a:latin typeface="Acumin Pro Medium" panose="020B0504020202020204" pitchFamily="34" charset="77"/>
              </a:defRPr>
            </a:lvl1pPr>
          </a:lstStyle>
          <a:p>
            <a:pPr lvl="0"/>
            <a:r>
              <a:rPr lang="en-US" dirty="0"/>
              <a:t>Fact or highlight. </a:t>
            </a:r>
            <a:r>
              <a:rPr lang="en-US" dirty="0" err="1"/>
              <a:t>Acumin</a:t>
            </a:r>
            <a:r>
              <a:rPr lang="en-US" dirty="0"/>
              <a:t> Pro Medium 24 pt. Keep it short with bite-size chunks of information.</a:t>
            </a:r>
          </a:p>
        </p:txBody>
      </p:sp>
      <p:pic>
        <p:nvPicPr>
          <p:cNvPr id="14" name="Purdue Logo" descr="Purdue Logo">
            <a:extLst>
              <a:ext uri="{FF2B5EF4-FFF2-40B4-BE49-F238E27FC236}">
                <a16:creationId xmlns:a16="http://schemas.microsoft.com/office/drawing/2014/main" id="{65255706-E2B0-E84F-A9B6-28F836971DDF}"/>
              </a:ext>
            </a:extLst>
          </p:cNvPr>
          <p:cNvPicPr>
            <a:picLocks noChangeAspect="1"/>
          </p:cNvPicPr>
          <p:nvPr userDrawn="1"/>
        </p:nvPicPr>
        <p:blipFill>
          <a:blip r:embed="rId2"/>
          <a:stretch>
            <a:fillRect/>
          </a:stretch>
        </p:blipFill>
        <p:spPr>
          <a:xfrm>
            <a:off x="457200" y="5943600"/>
            <a:ext cx="2463665" cy="440990"/>
          </a:xfrm>
          <a:prstGeom prst="rect">
            <a:avLst/>
          </a:prstGeom>
        </p:spPr>
      </p:pic>
      <p:sp>
        <p:nvSpPr>
          <p:cNvPr id="9" name="Slide Number">
            <a:extLst>
              <a:ext uri="{FF2B5EF4-FFF2-40B4-BE49-F238E27FC236}">
                <a16:creationId xmlns:a16="http://schemas.microsoft.com/office/drawing/2014/main" id="{36630A00-D885-463C-B2E0-55B1F6ECEDA5}"/>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2765616578"/>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3960">
          <p15:clr>
            <a:srgbClr val="FBAE40"/>
          </p15:clr>
        </p15:guide>
        <p15:guide id="4" pos="5952">
          <p15:clr>
            <a:srgbClr val="FBAE40"/>
          </p15:clr>
        </p15:guide>
        <p15:guide id="5" pos="6848">
          <p15:clr>
            <a:srgbClr val="FBAE40"/>
          </p15:clr>
        </p15:guide>
        <p15:guide id="6" orient="horz" pos="4080">
          <p15:clr>
            <a:srgbClr val="FBAE40"/>
          </p15:clr>
        </p15:guide>
        <p15:guide id="7" orient="horz" pos="1008">
          <p15:clr>
            <a:srgbClr val="FBAE40"/>
          </p15:clr>
        </p15:guide>
        <p15:guide id="8" orient="horz" pos="1488">
          <p15:clr>
            <a:srgbClr val="FBAE40"/>
          </p15:clr>
        </p15:guide>
        <p15:guide id="9" orient="horz" pos="864">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losing Slide">
    <p:bg>
      <p:bgPr>
        <a:solidFill>
          <a:schemeClr val="accent4"/>
        </a:solidFill>
        <a:effectLst/>
      </p:bgPr>
    </p:bg>
    <p:spTree>
      <p:nvGrpSpPr>
        <p:cNvPr id="1" name=""/>
        <p:cNvGrpSpPr/>
        <p:nvPr/>
      </p:nvGrpSpPr>
      <p:grpSpPr>
        <a:xfrm>
          <a:off x="0" y="0"/>
          <a:ext cx="0" cy="0"/>
          <a:chOff x="0" y="0"/>
          <a:chExt cx="0" cy="0"/>
        </a:xfrm>
      </p:grpSpPr>
      <p:sp>
        <p:nvSpPr>
          <p:cNvPr id="20" name="Black Background">
            <a:extLst>
              <a:ext uri="{FF2B5EF4-FFF2-40B4-BE49-F238E27FC236}">
                <a16:creationId xmlns:a16="http://schemas.microsoft.com/office/drawing/2014/main" id="{EACB2F0C-1C3D-CD48-AD13-7B5AD683F7C7}"/>
              </a:ext>
            </a:extLst>
          </p:cNvPr>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cumin Pro"/>
              <a:ea typeface="+mn-ea"/>
              <a:cs typeface="+mn-cs"/>
            </a:endParaRPr>
          </a:p>
        </p:txBody>
      </p:sp>
      <p:sp>
        <p:nvSpPr>
          <p:cNvPr id="2" name="Heading"/>
          <p:cNvSpPr>
            <a:spLocks noGrp="1"/>
          </p:cNvSpPr>
          <p:nvPr>
            <p:ph type="ctrTitle" hasCustomPrompt="1"/>
          </p:nvPr>
        </p:nvSpPr>
        <p:spPr bwMode="blackWhite">
          <a:xfrm>
            <a:off x="2483034" y="1521334"/>
            <a:ext cx="6347458" cy="854080"/>
          </a:xfrm>
          <a:prstGeom prst="rect">
            <a:avLst/>
          </a:prstGeom>
          <a:noFill/>
          <a:ln w="38100">
            <a:noFill/>
          </a:ln>
        </p:spPr>
        <p:txBody>
          <a:bodyPr wrap="square" lIns="0" tIns="0" rIns="0" bIns="0" anchor="t" anchorCtr="0">
            <a:spAutoFit/>
          </a:bodyPr>
          <a:lstStyle>
            <a:lvl1pPr algn="l">
              <a:defRPr sz="6000" b="1" i="1" spc="0">
                <a:solidFill>
                  <a:schemeClr val="tx2"/>
                </a:solidFill>
                <a:latin typeface="Acumin Pro ExtraCondensed" panose="020B0508020202020204" pitchFamily="34" charset="77"/>
              </a:defRPr>
            </a:lvl1pPr>
          </a:lstStyle>
          <a:p>
            <a:r>
              <a:rPr lang="en-US" dirty="0"/>
              <a:t>Thank You</a:t>
            </a:r>
          </a:p>
        </p:txBody>
      </p:sp>
      <p:sp>
        <p:nvSpPr>
          <p:cNvPr id="16" name="Body Text">
            <a:extLst>
              <a:ext uri="{FF2B5EF4-FFF2-40B4-BE49-F238E27FC236}">
                <a16:creationId xmlns:a16="http://schemas.microsoft.com/office/drawing/2014/main" id="{900775FC-E9E4-FF46-A522-92CC39196093}"/>
              </a:ext>
            </a:extLst>
          </p:cNvPr>
          <p:cNvSpPr>
            <a:spLocks noGrp="1"/>
          </p:cNvSpPr>
          <p:nvPr>
            <p:ph type="body" sz="quarter" idx="14" hasCustomPrompt="1"/>
          </p:nvPr>
        </p:nvSpPr>
        <p:spPr>
          <a:xfrm>
            <a:off x="2483032" y="2548210"/>
            <a:ext cx="6347460" cy="880790"/>
          </a:xfrm>
        </p:spPr>
        <p:txBody>
          <a:bodyPr lIns="0" tIns="0" rIns="0" bIns="0">
            <a:noAutofit/>
          </a:bodyPr>
          <a:lstStyle>
            <a:lvl1pPr marL="0" marR="0" indent="0" algn="l" defTabSz="457200" rtl="0" eaLnBrk="1" fontAlgn="auto" latinLnBrk="0" hangingPunct="1">
              <a:lnSpc>
                <a:spcPct val="100000"/>
              </a:lnSpc>
              <a:spcBef>
                <a:spcPts val="0"/>
              </a:spcBef>
              <a:spcAft>
                <a:spcPts val="0"/>
              </a:spcAft>
              <a:buClrTx/>
              <a:buSzTx/>
              <a:buFontTx/>
              <a:buNone/>
              <a:tabLst/>
              <a:defRPr sz="1800" b="0" i="0" normalizeH="0" baseline="0">
                <a:solidFill>
                  <a:schemeClr val="accent4"/>
                </a:solidFill>
                <a:latin typeface="Acumin Pro" panose="020B0504020202020204" pitchFamily="34" charset="77"/>
              </a:defRPr>
            </a:lvl1pPr>
          </a:lstStyle>
          <a:p>
            <a:pPr lvl="0"/>
            <a:r>
              <a:rPr lang="en-US" dirty="0"/>
              <a:t>Conclusion, call to action or contact information. </a:t>
            </a:r>
            <a:r>
              <a:rPr lang="en-US" dirty="0" err="1"/>
              <a:t>Acumin</a:t>
            </a:r>
            <a:r>
              <a:rPr lang="en-US" dirty="0"/>
              <a:t> Pro Reg 18 pt. Keep it short with bite-size chunks of information.</a:t>
            </a:r>
          </a:p>
        </p:txBody>
      </p:sp>
      <p:pic>
        <p:nvPicPr>
          <p:cNvPr id="7" name="Purdue Logo" descr="Purdue Logo">
            <a:extLst>
              <a:ext uri="{FF2B5EF4-FFF2-40B4-BE49-F238E27FC236}">
                <a16:creationId xmlns:a16="http://schemas.microsoft.com/office/drawing/2014/main" id="{5F3828F1-BE8D-4912-BF78-B866D3B63E93}"/>
              </a:ext>
            </a:extLst>
          </p:cNvPr>
          <p:cNvPicPr>
            <a:picLocks noChangeAspect="1"/>
          </p:cNvPicPr>
          <p:nvPr userDrawn="1"/>
        </p:nvPicPr>
        <p:blipFill>
          <a:blip r:embed="rId2"/>
          <a:stretch>
            <a:fillRect/>
          </a:stretch>
        </p:blipFill>
        <p:spPr>
          <a:xfrm>
            <a:off x="457200" y="5943600"/>
            <a:ext cx="2459736" cy="440287"/>
          </a:xfrm>
          <a:prstGeom prst="rect">
            <a:avLst/>
          </a:prstGeom>
        </p:spPr>
      </p:pic>
      <p:sp>
        <p:nvSpPr>
          <p:cNvPr id="9" name="Slide Number">
            <a:extLst>
              <a:ext uri="{FF2B5EF4-FFF2-40B4-BE49-F238E27FC236}">
                <a16:creationId xmlns:a16="http://schemas.microsoft.com/office/drawing/2014/main" id="{9B373F43-B32F-425B-9EE3-95634E8B8BC9}"/>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accent4"/>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FFFFFF"/>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FFFFFF"/>
              </a:solidFill>
              <a:effectLst/>
              <a:uLnTx/>
              <a:uFillTx/>
              <a:latin typeface="Acumin Pro"/>
              <a:ea typeface="+mn-ea"/>
              <a:cs typeface="+mn-cs"/>
            </a:endParaRPr>
          </a:p>
        </p:txBody>
      </p:sp>
    </p:spTree>
    <p:extLst>
      <p:ext uri="{BB962C8B-B14F-4D97-AF65-F5344CB8AC3E}">
        <p14:creationId xmlns:p14="http://schemas.microsoft.com/office/powerpoint/2010/main" val="3940814772"/>
      </p:ext>
    </p:extLst>
  </p:cSld>
  <p:clrMapOvr>
    <a:overrideClrMapping bg1="dk1" tx1="lt1" bg2="dk2" tx2="lt2" accent1="accent1" accent2="accent2" accent3="accent3" accent4="accent4" accent5="accent5" accent6="accent6" hlink="hlink" folHlink="folHlink"/>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orient="horz" pos="3960">
          <p15:clr>
            <a:srgbClr val="FBAE40"/>
          </p15:clr>
        </p15:guide>
        <p15:guide id="4" pos="5952">
          <p15:clr>
            <a:srgbClr val="FBAE40"/>
          </p15:clr>
        </p15:guide>
        <p15:guide id="5" pos="6848">
          <p15:clr>
            <a:srgbClr val="FBAE40"/>
          </p15:clr>
        </p15:guide>
        <p15:guide id="6" orient="horz" pos="4080">
          <p15:clr>
            <a:srgbClr val="FBAE40"/>
          </p15:clr>
        </p15:guide>
        <p15:guide id="7" pos="15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fld id="{E0C86E21-E96B-4646-83B2-61A4437743DF}" type="datetime1">
              <a:rPr lang="en-US" altLang="en-US" smtClean="0">
                <a:solidFill>
                  <a:schemeClr val="tx1"/>
                </a:solidFill>
              </a:rPr>
              <a:t>2/17/2022</a:t>
            </a:fld>
            <a:endParaRPr lang="en-US" altLang="en-US">
              <a:solidFill>
                <a:schemeClr val="tx1"/>
              </a:solidFill>
            </a:endParaRPr>
          </a:p>
        </p:txBody>
      </p:sp>
      <p:sp>
        <p:nvSpPr>
          <p:cNvPr id="5" name="Footer Placeholder 4"/>
          <p:cNvSpPr>
            <a:spLocks noGrp="1"/>
          </p:cNvSpPr>
          <p:nvPr>
            <p:ph type="ftr" sz="quarter" idx="11"/>
          </p:nvPr>
        </p:nvSpPr>
        <p:spPr/>
        <p:txBody>
          <a:bodyPr/>
          <a:lstStyle>
            <a:lvl1pPr>
              <a:defRPr smtClean="0"/>
            </a:lvl1pPr>
          </a:lstStyle>
          <a:p>
            <a:pPr>
              <a:defRPr/>
            </a:pPr>
            <a:r>
              <a:rPr lang="en-US" altLang="en-US"/>
              <a:t>Topic 18: Noninterference and nondeducability</a:t>
            </a:r>
            <a:endParaRPr lang="en-US" altLang="en-US">
              <a:solidFill>
                <a:schemeClr val="tx1"/>
              </a:solidFill>
            </a:endParaRPr>
          </a:p>
        </p:txBody>
      </p:sp>
      <p:sp>
        <p:nvSpPr>
          <p:cNvPr id="6" name="Slide Number Placeholder 5"/>
          <p:cNvSpPr>
            <a:spLocks noGrp="1"/>
          </p:cNvSpPr>
          <p:nvPr>
            <p:ph type="sldNum" sz="quarter" idx="12"/>
          </p:nvPr>
        </p:nvSpPr>
        <p:spPr/>
        <p:txBody>
          <a:bodyPr/>
          <a:lstStyle>
            <a:lvl1pPr>
              <a:defRPr/>
            </a:lvl1pPr>
          </a:lstStyle>
          <a:p>
            <a:pPr>
              <a:defRPr/>
            </a:pPr>
            <a:fld id="{31BE018F-F2B5-4ADA-AE8F-A347726228EC}" type="slidenum">
              <a:rPr lang="en-US" altLang="en-US"/>
              <a:pPr>
                <a:defRPr/>
              </a:pPr>
              <a:t>‹#›</a:t>
            </a:fld>
            <a:endParaRPr lang="en-US" altLang="en-US">
              <a:solidFill>
                <a:schemeClr val="tx1"/>
              </a:solidFill>
            </a:endParaRPr>
          </a:p>
        </p:txBody>
      </p:sp>
    </p:spTree>
    <p:extLst>
      <p:ext uri="{BB962C8B-B14F-4D97-AF65-F5344CB8AC3E}">
        <p14:creationId xmlns:p14="http://schemas.microsoft.com/office/powerpoint/2010/main" val="13859414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24000"/>
            <a:ext cx="5435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48400" y="1524000"/>
            <a:ext cx="5435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fld id="{0E3D9966-57CC-47AB-9057-61CAEEFC4F1B}" type="datetime1">
              <a:rPr lang="en-US" altLang="en-US" smtClean="0">
                <a:solidFill>
                  <a:schemeClr val="tx1"/>
                </a:solidFill>
              </a:rPr>
              <a:t>2/17/2022</a:t>
            </a:fld>
            <a:endParaRPr lang="en-US" altLang="en-US">
              <a:solidFill>
                <a:schemeClr val="tx1"/>
              </a:solidFill>
            </a:endParaRPr>
          </a:p>
        </p:txBody>
      </p:sp>
      <p:sp>
        <p:nvSpPr>
          <p:cNvPr id="6" name="Footer Placeholder 5"/>
          <p:cNvSpPr>
            <a:spLocks noGrp="1"/>
          </p:cNvSpPr>
          <p:nvPr>
            <p:ph type="ftr" sz="quarter" idx="11"/>
          </p:nvPr>
        </p:nvSpPr>
        <p:spPr/>
        <p:txBody>
          <a:bodyPr/>
          <a:lstStyle>
            <a:lvl1pPr>
              <a:defRPr smtClean="0"/>
            </a:lvl1pPr>
          </a:lstStyle>
          <a:p>
            <a:pPr>
              <a:defRPr/>
            </a:pPr>
            <a:r>
              <a:rPr lang="en-US" altLang="en-US"/>
              <a:t>Topic 18: Noninterference and nondeducability</a:t>
            </a:r>
            <a:endParaRPr lang="en-US" altLang="en-US">
              <a:solidFill>
                <a:schemeClr val="tx1"/>
              </a:solidFill>
            </a:endParaRPr>
          </a:p>
        </p:txBody>
      </p:sp>
      <p:sp>
        <p:nvSpPr>
          <p:cNvPr id="7" name="Slide Number Placeholder 6"/>
          <p:cNvSpPr>
            <a:spLocks noGrp="1"/>
          </p:cNvSpPr>
          <p:nvPr>
            <p:ph type="sldNum" sz="quarter" idx="12"/>
          </p:nvPr>
        </p:nvSpPr>
        <p:spPr/>
        <p:txBody>
          <a:bodyPr/>
          <a:lstStyle>
            <a:lvl1pPr>
              <a:defRPr/>
            </a:lvl1pPr>
          </a:lstStyle>
          <a:p>
            <a:pPr>
              <a:defRPr/>
            </a:pPr>
            <a:fld id="{752BF072-D3A8-47EF-BAD8-9E5E4CBAC7CA}" type="slidenum">
              <a:rPr lang="en-US" altLang="en-US"/>
              <a:pPr>
                <a:defRPr/>
              </a:pPr>
              <a:t>‹#›</a:t>
            </a:fld>
            <a:endParaRPr lang="en-US" altLang="en-US">
              <a:solidFill>
                <a:schemeClr val="tx1"/>
              </a:solidFill>
            </a:endParaRPr>
          </a:p>
        </p:txBody>
      </p:sp>
    </p:spTree>
    <p:extLst>
      <p:ext uri="{BB962C8B-B14F-4D97-AF65-F5344CB8AC3E}">
        <p14:creationId xmlns:p14="http://schemas.microsoft.com/office/powerpoint/2010/main" val="39002351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accent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2141394" y="964692"/>
            <a:ext cx="7917007" cy="118872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2141394" y="2638046"/>
            <a:ext cx="7917007" cy="3101983"/>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3383280" y="6281928"/>
            <a:ext cx="6725996" cy="320040"/>
          </a:xfrm>
          <a:prstGeom prst="rect">
            <a:avLst/>
          </a:prstGeom>
        </p:spPr>
        <p:txBody>
          <a:bodyPr vert="horz" lIns="91440" tIns="45720" rIns="91440" bIns="45720" rtlCol="0" anchor="ctr"/>
          <a:lstStyle>
            <a:lvl1pPr algn="l">
              <a:defRPr sz="1000">
                <a:solidFill>
                  <a:schemeClr val="tx1">
                    <a:alpha val="70000"/>
                  </a:schemeClr>
                </a:solidFill>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dirty="0">
              <a:ln>
                <a:noFill/>
              </a:ln>
              <a:solidFill>
                <a:srgbClr val="000000">
                  <a:alpha val="70000"/>
                </a:srgbClr>
              </a:solidFill>
              <a:effectLst/>
              <a:uLnTx/>
              <a:uFillTx/>
              <a:latin typeface="Acumin Pro"/>
              <a:ea typeface="+mn-ea"/>
              <a:cs typeface="+mn-cs"/>
            </a:endParaRPr>
          </a:p>
        </p:txBody>
      </p:sp>
      <p:pic>
        <p:nvPicPr>
          <p:cNvPr id="7" name="Purdue Logo" descr="Purdue Logo">
            <a:extLst>
              <a:ext uri="{FF2B5EF4-FFF2-40B4-BE49-F238E27FC236}">
                <a16:creationId xmlns:a16="http://schemas.microsoft.com/office/drawing/2014/main" id="{0A0E8DF3-21DE-4620-B75A-F02BFE4E77D9}"/>
              </a:ext>
            </a:extLst>
          </p:cNvPr>
          <p:cNvPicPr>
            <a:picLocks noChangeAspect="1"/>
          </p:cNvPicPr>
          <p:nvPr userDrawn="1"/>
        </p:nvPicPr>
        <p:blipFill>
          <a:blip r:embed="rId13"/>
          <a:stretch>
            <a:fillRect/>
          </a:stretch>
        </p:blipFill>
        <p:spPr>
          <a:xfrm>
            <a:off x="457200" y="6217920"/>
            <a:ext cx="2463665" cy="440990"/>
          </a:xfrm>
          <a:prstGeom prst="rect">
            <a:avLst/>
          </a:prstGeom>
        </p:spPr>
      </p:pic>
      <p:sp>
        <p:nvSpPr>
          <p:cNvPr id="9" name="Slide Number">
            <a:extLst>
              <a:ext uri="{FF2B5EF4-FFF2-40B4-BE49-F238E27FC236}">
                <a16:creationId xmlns:a16="http://schemas.microsoft.com/office/drawing/2014/main" id="{EA675CD6-5D2B-4C8E-8D45-6681490C89BF}"/>
              </a:ext>
            </a:extLst>
          </p:cNvPr>
          <p:cNvSpPr>
            <a:spLocks noGrp="1"/>
          </p:cNvSpPr>
          <p:nvPr>
            <p:ph type="sldNum" sz="quarter" idx="4"/>
          </p:nvPr>
        </p:nvSpPr>
        <p:spPr>
          <a:xfrm>
            <a:off x="11338560" y="6254496"/>
            <a:ext cx="670392" cy="365760"/>
          </a:xfrm>
          <a:prstGeom prst="ellipse">
            <a:avLst/>
          </a:prstGeom>
        </p:spPr>
        <p:txBody>
          <a:bodyPr anchor="ctr"/>
          <a:lstStyle>
            <a:lvl1pPr algn="ctr">
              <a:defRPr sz="1400">
                <a:solidFill>
                  <a:schemeClr val="bg1"/>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fld id="{8A7A6979-0714-4377-B894-6BE4C2D6E202}" type="slidenum">
              <a:rPr kumimoji="0" lang="en-US" sz="1400" b="0" i="0" u="none" strike="noStrike" kern="1200" cap="none" spc="0" normalizeH="0" baseline="0" noProof="0" smtClean="0">
                <a:ln>
                  <a:noFill/>
                </a:ln>
                <a:solidFill>
                  <a:srgbClr val="000000"/>
                </a:solidFill>
                <a:effectLst/>
                <a:uLnTx/>
                <a:uFillTx/>
                <a:latin typeface="Acumin Pro"/>
                <a:ea typeface="+mn-ea"/>
                <a:cs typeface="+mn-cs"/>
              </a:rPr>
              <a:pPr marL="0" marR="0" lvl="0" indent="0" algn="ctr" defTabSz="4572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dirty="0">
              <a:ln>
                <a:noFill/>
              </a:ln>
              <a:solidFill>
                <a:srgbClr val="000000"/>
              </a:solidFill>
              <a:effectLst/>
              <a:uLnTx/>
              <a:uFillTx/>
              <a:latin typeface="Acumin Pro"/>
              <a:ea typeface="+mn-ea"/>
              <a:cs typeface="+mn-cs"/>
            </a:endParaRPr>
          </a:p>
        </p:txBody>
      </p:sp>
    </p:spTree>
    <p:extLst>
      <p:ext uri="{BB962C8B-B14F-4D97-AF65-F5344CB8AC3E}">
        <p14:creationId xmlns:p14="http://schemas.microsoft.com/office/powerpoint/2010/main" val="2995550647"/>
      </p:ext>
    </p:extLst>
  </p:cSld>
  <p:clrMap bg1="lt1" tx1="dk1" bg2="lt2" tx2="dk2" accent1="accent1" accent2="accent2" accent3="accent3" accent4="accent4" accent5="accent5" accent6="accent6" hlink="hlink" folHlink="folHlink"/>
  <p:sldLayoutIdLst>
    <p:sldLayoutId id="2147485261" r:id="rId1"/>
    <p:sldLayoutId id="2147485262" r:id="rId2"/>
    <p:sldLayoutId id="2147485263" r:id="rId3"/>
    <p:sldLayoutId id="2147485264" r:id="rId4"/>
    <p:sldLayoutId id="2147485265" r:id="rId5"/>
    <p:sldLayoutId id="2147485266" r:id="rId6"/>
    <p:sldLayoutId id="2147485267" r:id="rId7"/>
    <p:sldLayoutId id="2147485268" r:id="rId8"/>
    <p:sldLayoutId id="2147485269" r:id="rId9"/>
    <p:sldLayoutId id="2147485270" r:id="rId10"/>
    <p:sldLayoutId id="2147485271" r:id="rId11"/>
  </p:sldLayoutIdLst>
  <p:hf hdr="0" ftr="0"/>
  <p:txStyles>
    <p:titleStyle>
      <a:lvl1pPr algn="ctr" defTabSz="914400" rtl="0" eaLnBrk="1" latinLnBrk="0" hangingPunct="1">
        <a:lnSpc>
          <a:spcPct val="90000"/>
        </a:lnSpc>
        <a:spcBef>
          <a:spcPct val="0"/>
        </a:spcBef>
        <a:buNone/>
        <a:defRPr sz="2600" kern="1200" cap="all" spc="200" baseline="0">
          <a:solidFill>
            <a:srgbClr val="262626"/>
          </a:solidFill>
          <a:latin typeface="+mj-lt"/>
          <a:ea typeface="+mj-ea"/>
          <a:cs typeface="+mj-cs"/>
        </a:defRPr>
      </a:lvl1pPr>
    </p:titleStyle>
    <p:bodyStyle>
      <a:lvl1pPr marL="228600" indent="-228600" algn="l" defTabSz="914400" rtl="0" eaLnBrk="1" latinLnBrk="0" hangingPunct="1">
        <a:lnSpc>
          <a:spcPct val="100000"/>
        </a:lnSpc>
        <a:spcBef>
          <a:spcPts val="1000"/>
        </a:spcBef>
        <a:buClr>
          <a:schemeClr val="accent2"/>
        </a:buClr>
        <a:buFont typeface="Arial" panose="020B0604020202020204" pitchFamily="34" charset="0"/>
        <a:buChar char="•"/>
        <a:defRPr sz="1800" kern="1200">
          <a:solidFill>
            <a:schemeClr val="tx1">
              <a:lumMod val="85000"/>
              <a:lumOff val="15000"/>
            </a:schemeClr>
          </a:solidFill>
          <a:latin typeface="+mn-lt"/>
          <a:ea typeface="+mn-ea"/>
          <a:cs typeface="+mn-cs"/>
        </a:defRPr>
      </a:lvl1pPr>
      <a:lvl2pPr marL="4572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2pPr>
      <a:lvl3pPr marL="685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3pPr>
      <a:lvl4pPr marL="9144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4pPr>
      <a:lvl5pPr marL="11430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lumMod val="85000"/>
              <a:lumOff val="15000"/>
            </a:schemeClr>
          </a:solidFill>
          <a:latin typeface="+mn-lt"/>
          <a:ea typeface="+mn-ea"/>
          <a:cs typeface="+mn-cs"/>
        </a:defRPr>
      </a:lvl5pPr>
      <a:lvl6pPr marL="13144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6pPr>
      <a:lvl7pPr marL="14859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a:solidFill>
            <a:schemeClr val="tx1"/>
          </a:solidFill>
          <a:latin typeface="+mn-lt"/>
          <a:ea typeface="+mn-ea"/>
          <a:cs typeface="+mn-cs"/>
        </a:defRPr>
      </a:lvl7pPr>
      <a:lvl8pPr marL="165735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8pPr>
      <a:lvl9pPr marL="1828800" indent="-228600" algn="l" defTabSz="914400" rtl="0" eaLnBrk="1" latinLnBrk="0" hangingPunct="1">
        <a:lnSpc>
          <a:spcPct val="100000"/>
        </a:lnSpc>
        <a:spcBef>
          <a:spcPts val="1000"/>
        </a:spcBef>
        <a:buClr>
          <a:schemeClr val="accent2"/>
        </a:buClr>
        <a:buFont typeface="Arial" panose="020B0604020202020204" pitchFamily="34" charset="0"/>
        <a:buChar char="•"/>
        <a:defRPr sz="16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3840">
          <p15:clr>
            <a:srgbClr val="F26B43"/>
          </p15:clr>
        </p15:guide>
        <p15:guide id="3" orient="horz" pos="4056">
          <p15:clr>
            <a:srgbClr val="F26B43"/>
          </p15:clr>
        </p15:guide>
        <p15:guide id="4" pos="6240">
          <p15:clr>
            <a:srgbClr val="F26B43"/>
          </p15:clr>
        </p15:guide>
        <p15:guide id="5" pos="636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chart" Target="../charts/char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r>
              <a:rPr lang="en-US" altLang="en-US" dirty="0"/>
              <a:t>Data Security and Privacy</a:t>
            </a:r>
          </a:p>
        </p:txBody>
      </p:sp>
      <p:sp>
        <p:nvSpPr>
          <p:cNvPr id="14339" name="Rectangle 3"/>
          <p:cNvSpPr>
            <a:spLocks noGrp="1" noChangeArrowheads="1"/>
          </p:cNvSpPr>
          <p:nvPr>
            <p:ph type="subTitle" idx="1"/>
          </p:nvPr>
        </p:nvSpPr>
        <p:spPr>
          <a:xfrm>
            <a:off x="2647197" y="3937834"/>
            <a:ext cx="6801603" cy="430887"/>
          </a:xfrm>
        </p:spPr>
        <p:txBody>
          <a:bodyPr/>
          <a:lstStyle/>
          <a:p>
            <a:r>
              <a:rPr lang="en-US" altLang="en-US" sz="2800" dirty="0" smtClean="0"/>
              <a:t>Introduction to Differential </a:t>
            </a:r>
            <a:r>
              <a:rPr lang="en-US" altLang="en-US" sz="2800" dirty="0"/>
              <a:t>Privacy</a:t>
            </a:r>
          </a:p>
        </p:txBody>
      </p:sp>
      <p:sp>
        <p:nvSpPr>
          <p:cNvPr id="2" name="Slide Number Placeholder 1"/>
          <p:cNvSpPr>
            <a:spLocks noGrp="1"/>
          </p:cNvSpPr>
          <p:nvPr>
            <p:ph type="sldNum" sz="quarter" idx="4"/>
          </p:nvPr>
        </p:nvSpPr>
        <p:spPr/>
        <p:txBody>
          <a:bodyPr/>
          <a:lstStyle/>
          <a:p>
            <a:fld id="{D5DA1BC2-2255-484E-882B-8209D0F9010B}" type="slidenum">
              <a:rPr lang="en-US" altLang="en-US" smtClean="0"/>
              <a:pPr/>
              <a:t>1</a:t>
            </a:fld>
            <a:endParaRPr lang="en-US"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Example of Exponential Mechanism</a:t>
            </a:r>
            <a:endParaRPr lang="en-US" dirty="0"/>
          </a:p>
        </p:txBody>
      </p:sp>
      <p:sp>
        <p:nvSpPr>
          <p:cNvPr id="11" name="Text Placeholder 10">
            <a:extLst>
              <a:ext uri="{FF2B5EF4-FFF2-40B4-BE49-F238E27FC236}">
                <a16:creationId xmlns:a16="http://schemas.microsoft.com/office/drawing/2014/main" id="{A90915F3-43F4-4035-85DA-7F689F7BD394}"/>
              </a:ext>
            </a:extLst>
          </p:cNvPr>
          <p:cNvSpPr>
            <a:spLocks noGrp="1"/>
          </p:cNvSpPr>
          <p:nvPr>
            <p:ph type="body" sz="quarter" idx="14"/>
          </p:nvPr>
        </p:nvSpPr>
        <p:spPr/>
        <p:txBody>
          <a:bodyPr/>
          <a:lstStyle/>
          <a:p>
            <a:r>
              <a:rPr lang="en-US" sz="3600" dirty="0">
                <a:latin typeface="+mn-lt"/>
              </a:rPr>
              <a:t>What is the median score?</a:t>
            </a:r>
          </a:p>
          <a:p>
            <a:pPr lvl="1"/>
            <a:r>
              <a:rPr lang="en-US" sz="2800" dirty="0"/>
              <a:t>Define q(</a:t>
            </a:r>
            <a:r>
              <a:rPr lang="en-US" sz="2800" dirty="0" err="1"/>
              <a:t>D,x</a:t>
            </a:r>
            <a:r>
              <a:rPr lang="en-US" sz="2800" dirty="0"/>
              <a:t>) = </a:t>
            </a:r>
            <a:r>
              <a:rPr lang="en-US" sz="2800" dirty="0">
                <a:sym typeface="Symbol"/>
              </a:rPr>
              <a:t></a:t>
            </a:r>
            <a:r>
              <a:rPr lang="en-US" sz="2800" dirty="0"/>
              <a:t> |# of students with score higher than x </a:t>
            </a:r>
            <a:r>
              <a:rPr lang="en-US" sz="2800" dirty="0">
                <a:sym typeface="Symbol"/>
              </a:rPr>
              <a:t></a:t>
            </a:r>
            <a:r>
              <a:rPr lang="en-US" sz="2800" dirty="0"/>
              <a:t> # of students with score lower than x|</a:t>
            </a:r>
          </a:p>
          <a:p>
            <a:pPr lvl="1"/>
            <a:r>
              <a:rPr lang="en-US" sz="2800" dirty="0"/>
              <a:t>What is the sensitivity?</a:t>
            </a:r>
          </a:p>
          <a:p>
            <a:pPr lvl="1"/>
            <a:r>
              <a:rPr lang="en-US" sz="2800" dirty="0"/>
              <a:t>I.e., what is max(|q(</a:t>
            </a:r>
            <a:r>
              <a:rPr lang="en-US" sz="2800" dirty="0" err="1"/>
              <a:t>D,x</a:t>
            </a:r>
            <a:r>
              <a:rPr lang="en-US" sz="2800" dirty="0"/>
              <a:t>) </a:t>
            </a:r>
            <a:r>
              <a:rPr lang="en-US" sz="2800" dirty="0">
                <a:sym typeface="Symbol"/>
              </a:rPr>
              <a:t> q(</a:t>
            </a:r>
            <a:r>
              <a:rPr lang="en-US" sz="2800" dirty="0" err="1">
                <a:sym typeface="Symbol"/>
              </a:rPr>
              <a:t>D’,x</a:t>
            </a:r>
            <a:r>
              <a:rPr lang="en-US" sz="2800" dirty="0">
                <a:sym typeface="Symbol"/>
              </a:rPr>
              <a:t>)</a:t>
            </a:r>
            <a:r>
              <a:rPr lang="en-US" sz="2800" dirty="0"/>
              <a:t> |)?</a:t>
            </a:r>
          </a:p>
        </p:txBody>
      </p:sp>
    </p:spTree>
    <p:extLst>
      <p:ext uri="{BB962C8B-B14F-4D97-AF65-F5344CB8AC3E}">
        <p14:creationId xmlns:p14="http://schemas.microsoft.com/office/powerpoint/2010/main" val="8594997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operties of DP</a:t>
            </a:r>
            <a:endParaRPr lang="en-US" dirty="0"/>
          </a:p>
        </p:txBody>
      </p:sp>
      <p:sp>
        <p:nvSpPr>
          <p:cNvPr id="9" name="Subtitle 8">
            <a:extLst>
              <a:ext uri="{FF2B5EF4-FFF2-40B4-BE49-F238E27FC236}">
                <a16:creationId xmlns:a16="http://schemas.microsoft.com/office/drawing/2014/main" id="{A7F484B7-F08E-4210-AB11-92F187242025}"/>
              </a:ext>
            </a:extLst>
          </p:cNvPr>
          <p:cNvSpPr>
            <a:spLocks noGrp="1"/>
          </p:cNvSpPr>
          <p:nvPr>
            <p:ph type="subTitle" idx="1"/>
          </p:nvPr>
        </p:nvSpPr>
        <p:spPr/>
        <p:txBody>
          <a:bodyPr/>
          <a:lstStyle/>
          <a:p>
            <a:endParaRPr lang="en-US"/>
          </a:p>
        </p:txBody>
      </p:sp>
      <p:sp>
        <p:nvSpPr>
          <p:cNvPr id="11" name="Text Placeholder 10">
            <a:extLst>
              <a:ext uri="{FF2B5EF4-FFF2-40B4-BE49-F238E27FC236}">
                <a16:creationId xmlns:a16="http://schemas.microsoft.com/office/drawing/2014/main" id="{0B24E2D7-A253-471E-9FE8-0AB89FBF7290}"/>
              </a:ext>
            </a:extLst>
          </p:cNvPr>
          <p:cNvSpPr>
            <a:spLocks noGrp="1"/>
          </p:cNvSpPr>
          <p:nvPr>
            <p:ph type="body" sz="quarter" idx="14"/>
          </p:nvPr>
        </p:nvSpPr>
        <p:spPr/>
        <p:txBody>
          <a:bodyPr/>
          <a:lstStyle/>
          <a:p>
            <a:pPr>
              <a:spcBef>
                <a:spcPts val="600"/>
              </a:spcBef>
            </a:pPr>
            <a:r>
              <a:rPr lang="en-US" sz="3000" dirty="0"/>
              <a:t>Sequential Composability</a:t>
            </a:r>
          </a:p>
          <a:p>
            <a:pPr lvl="1">
              <a:spcBef>
                <a:spcPts val="600"/>
              </a:spcBef>
            </a:pPr>
            <a:r>
              <a:rPr lang="en-US" sz="2600" dirty="0"/>
              <a:t>If </a:t>
            </a:r>
            <a:r>
              <a:rPr lang="en-US" sz="2600" i="1" dirty="0"/>
              <a:t>A</a:t>
            </a:r>
            <a:r>
              <a:rPr lang="en-US" sz="2600" i="1" baseline="-25000" dirty="0"/>
              <a:t>1</a:t>
            </a:r>
            <a:r>
              <a:rPr lang="en-US" sz="2600" dirty="0"/>
              <a:t> satisfies </a:t>
            </a:r>
            <a:r>
              <a:rPr lang="en-US" sz="2600" i="1" dirty="0">
                <a:sym typeface="Symbol"/>
              </a:rPr>
              <a:t></a:t>
            </a:r>
            <a:r>
              <a:rPr lang="en-US" sz="2600" i="1" baseline="-25000" dirty="0">
                <a:sym typeface="Symbol"/>
              </a:rPr>
              <a:t>1</a:t>
            </a:r>
            <a:r>
              <a:rPr lang="en-US" sz="2600" dirty="0">
                <a:sym typeface="Symbol"/>
              </a:rPr>
              <a:t>-DP, and </a:t>
            </a:r>
            <a:r>
              <a:rPr lang="en-US" sz="2600" i="1" dirty="0">
                <a:sym typeface="Symbol"/>
              </a:rPr>
              <a:t>A</a:t>
            </a:r>
            <a:r>
              <a:rPr lang="en-US" sz="2600" i="1" baseline="-25000" dirty="0">
                <a:sym typeface="Symbol"/>
              </a:rPr>
              <a:t>2</a:t>
            </a:r>
            <a:r>
              <a:rPr lang="en-US" sz="2600" dirty="0">
                <a:sym typeface="Symbol"/>
              </a:rPr>
              <a:t> satisfies </a:t>
            </a:r>
            <a:r>
              <a:rPr lang="en-US" sz="2600" i="1" dirty="0">
                <a:sym typeface="Symbol"/>
              </a:rPr>
              <a:t></a:t>
            </a:r>
            <a:r>
              <a:rPr lang="en-US" sz="2600" i="1" baseline="-25000" dirty="0">
                <a:sym typeface="Symbol"/>
              </a:rPr>
              <a:t>2</a:t>
            </a:r>
            <a:r>
              <a:rPr lang="en-US" sz="2600" dirty="0">
                <a:sym typeface="Symbol"/>
              </a:rPr>
              <a:t>-DP, then outputting both </a:t>
            </a:r>
            <a:r>
              <a:rPr lang="en-US" sz="2600" i="1" dirty="0">
                <a:sym typeface="Symbol"/>
              </a:rPr>
              <a:t>A</a:t>
            </a:r>
            <a:r>
              <a:rPr lang="en-US" sz="2600" i="1" baseline="-25000" dirty="0">
                <a:sym typeface="Symbol"/>
              </a:rPr>
              <a:t>1</a:t>
            </a:r>
            <a:r>
              <a:rPr lang="en-US" sz="2600" dirty="0">
                <a:sym typeface="Symbol"/>
              </a:rPr>
              <a:t> and </a:t>
            </a:r>
            <a:r>
              <a:rPr lang="en-US" sz="2600" i="1" dirty="0">
                <a:sym typeface="Symbol"/>
              </a:rPr>
              <a:t>A</a:t>
            </a:r>
            <a:r>
              <a:rPr lang="en-US" sz="2600" i="1" baseline="-25000" dirty="0">
                <a:sym typeface="Symbol"/>
              </a:rPr>
              <a:t>2</a:t>
            </a:r>
            <a:r>
              <a:rPr lang="en-US" sz="2600" dirty="0">
                <a:sym typeface="Symbol"/>
              </a:rPr>
              <a:t> satisfies (</a:t>
            </a:r>
            <a:r>
              <a:rPr lang="en-US" sz="2600" i="1" dirty="0">
                <a:sym typeface="Symbol"/>
              </a:rPr>
              <a:t></a:t>
            </a:r>
            <a:r>
              <a:rPr lang="en-US" sz="2600" i="1" baseline="-25000" dirty="0">
                <a:sym typeface="Symbol"/>
              </a:rPr>
              <a:t>1</a:t>
            </a:r>
            <a:r>
              <a:rPr lang="en-US" sz="2600" dirty="0">
                <a:sym typeface="Symbol"/>
              </a:rPr>
              <a:t>+</a:t>
            </a:r>
            <a:r>
              <a:rPr lang="en-US" sz="2600" i="1" dirty="0">
                <a:sym typeface="Symbol"/>
              </a:rPr>
              <a:t></a:t>
            </a:r>
            <a:r>
              <a:rPr lang="en-US" sz="2600" i="1" baseline="-25000" dirty="0">
                <a:sym typeface="Symbol"/>
              </a:rPr>
              <a:t>2</a:t>
            </a:r>
            <a:r>
              <a:rPr lang="en-US" sz="2600" dirty="0">
                <a:sym typeface="Symbol"/>
              </a:rPr>
              <a:t>)-DP</a:t>
            </a:r>
          </a:p>
          <a:p>
            <a:pPr>
              <a:spcBef>
                <a:spcPts val="600"/>
              </a:spcBef>
            </a:pPr>
            <a:r>
              <a:rPr lang="en-US" sz="3000" dirty="0">
                <a:sym typeface="Symbol"/>
              </a:rPr>
              <a:t>Parallel Composability</a:t>
            </a:r>
          </a:p>
          <a:p>
            <a:pPr lvl="1">
              <a:spcBef>
                <a:spcPts val="600"/>
              </a:spcBef>
            </a:pPr>
            <a:r>
              <a:rPr lang="en-US" sz="2600" dirty="0">
                <a:sym typeface="Symbol"/>
              </a:rPr>
              <a:t>If D is divided into two parts, applying </a:t>
            </a:r>
            <a:r>
              <a:rPr lang="en-US" sz="2600" i="1" dirty="0">
                <a:sym typeface="Symbol"/>
              </a:rPr>
              <a:t>A</a:t>
            </a:r>
            <a:r>
              <a:rPr lang="en-US" sz="2600" i="1" baseline="-25000" dirty="0">
                <a:sym typeface="Symbol"/>
              </a:rPr>
              <a:t>1</a:t>
            </a:r>
            <a:r>
              <a:rPr lang="en-US" sz="2600" dirty="0">
                <a:sym typeface="Symbol"/>
              </a:rPr>
              <a:t> and </a:t>
            </a:r>
            <a:r>
              <a:rPr lang="en-US" sz="2600" i="1" dirty="0">
                <a:sym typeface="Symbol"/>
              </a:rPr>
              <a:t>A</a:t>
            </a:r>
            <a:r>
              <a:rPr lang="en-US" sz="2600" i="1" baseline="-25000" dirty="0">
                <a:sym typeface="Symbol"/>
              </a:rPr>
              <a:t>2</a:t>
            </a:r>
            <a:r>
              <a:rPr lang="en-US" sz="2600" dirty="0">
                <a:sym typeface="Symbol"/>
              </a:rPr>
              <a:t> on the two parts satisfy (max(</a:t>
            </a:r>
            <a:r>
              <a:rPr lang="en-US" sz="2600" i="1" dirty="0">
                <a:sym typeface="Symbol"/>
              </a:rPr>
              <a:t></a:t>
            </a:r>
            <a:r>
              <a:rPr lang="en-US" sz="2600" i="1" baseline="-25000" dirty="0">
                <a:sym typeface="Symbol"/>
              </a:rPr>
              <a:t>1</a:t>
            </a:r>
            <a:r>
              <a:rPr lang="en-US" sz="2600" dirty="0">
                <a:sym typeface="Symbol"/>
              </a:rPr>
              <a:t>,</a:t>
            </a:r>
            <a:r>
              <a:rPr lang="en-US" sz="2600" i="1" dirty="0">
                <a:sym typeface="Symbol"/>
              </a:rPr>
              <a:t></a:t>
            </a:r>
            <a:r>
              <a:rPr lang="en-US" sz="2600" i="1" baseline="-25000" dirty="0">
                <a:sym typeface="Symbol"/>
              </a:rPr>
              <a:t>2</a:t>
            </a:r>
            <a:r>
              <a:rPr lang="en-US" sz="2600" dirty="0">
                <a:sym typeface="Symbol"/>
              </a:rPr>
              <a:t>))-DP</a:t>
            </a:r>
          </a:p>
          <a:p>
            <a:pPr>
              <a:spcBef>
                <a:spcPts val="600"/>
              </a:spcBef>
            </a:pPr>
            <a:r>
              <a:rPr lang="en-US" sz="3000" dirty="0">
                <a:sym typeface="Symbol"/>
              </a:rPr>
              <a:t>Post-processing Invariance</a:t>
            </a:r>
          </a:p>
          <a:p>
            <a:pPr lvl="1">
              <a:spcBef>
                <a:spcPts val="600"/>
              </a:spcBef>
            </a:pPr>
            <a:r>
              <a:rPr lang="en-US" sz="2600" dirty="0">
                <a:sym typeface="Symbol"/>
              </a:rPr>
              <a:t>If </a:t>
            </a:r>
            <a:r>
              <a:rPr lang="en-US" sz="2600" i="1" dirty="0"/>
              <a:t>A</a:t>
            </a:r>
            <a:r>
              <a:rPr lang="en-US" sz="2600" i="1" baseline="-25000" dirty="0"/>
              <a:t>1</a:t>
            </a:r>
            <a:r>
              <a:rPr lang="en-US" sz="2600" dirty="0">
                <a:sym typeface="Symbol"/>
              </a:rPr>
              <a:t> </a:t>
            </a:r>
            <a:r>
              <a:rPr lang="en-US" sz="2600" dirty="0"/>
              <a:t>satisfies </a:t>
            </a:r>
            <a:r>
              <a:rPr lang="en-US" sz="2600" i="1" dirty="0">
                <a:sym typeface="Symbol"/>
              </a:rPr>
              <a:t></a:t>
            </a:r>
            <a:r>
              <a:rPr lang="en-US" sz="2600" i="1" baseline="-25000" dirty="0">
                <a:sym typeface="Symbol"/>
              </a:rPr>
              <a:t>1</a:t>
            </a:r>
            <a:r>
              <a:rPr lang="en-US" sz="2600" dirty="0">
                <a:sym typeface="Symbol"/>
              </a:rPr>
              <a:t>-DP, then </a:t>
            </a:r>
            <a:r>
              <a:rPr lang="en-US" sz="2600" i="1" dirty="0">
                <a:sym typeface="Symbol"/>
              </a:rPr>
              <a:t>A</a:t>
            </a:r>
            <a:r>
              <a:rPr lang="en-US" sz="2600" i="1" baseline="-25000" dirty="0">
                <a:sym typeface="Symbol"/>
              </a:rPr>
              <a:t>2</a:t>
            </a:r>
            <a:r>
              <a:rPr lang="en-US" sz="2600" dirty="0">
                <a:sym typeface="Symbol"/>
              </a:rPr>
              <a:t>(</a:t>
            </a:r>
            <a:r>
              <a:rPr lang="en-US" sz="2600" i="1" dirty="0"/>
              <a:t>A</a:t>
            </a:r>
            <a:r>
              <a:rPr lang="en-US" sz="2600" i="1" baseline="-25000" dirty="0"/>
              <a:t>1</a:t>
            </a:r>
            <a:r>
              <a:rPr lang="en-US" sz="2600" dirty="0">
                <a:sym typeface="Symbol"/>
              </a:rPr>
              <a:t> ( )) satisfies </a:t>
            </a:r>
            <a:r>
              <a:rPr lang="en-US" sz="2600" i="1" dirty="0">
                <a:sym typeface="Symbol"/>
              </a:rPr>
              <a:t></a:t>
            </a:r>
            <a:r>
              <a:rPr lang="en-US" sz="2600" i="1" baseline="-25000" dirty="0">
                <a:sym typeface="Symbol"/>
              </a:rPr>
              <a:t>1</a:t>
            </a:r>
            <a:r>
              <a:rPr lang="en-US" sz="2600" dirty="0">
                <a:sym typeface="Symbol"/>
              </a:rPr>
              <a:t>-DP for any </a:t>
            </a:r>
            <a:r>
              <a:rPr lang="en-US" sz="2600" i="1" dirty="0">
                <a:sym typeface="Symbol"/>
              </a:rPr>
              <a:t>A</a:t>
            </a:r>
            <a:r>
              <a:rPr lang="en-US" sz="2600" i="1" baseline="-25000" dirty="0">
                <a:sym typeface="Symbol"/>
              </a:rPr>
              <a:t>2</a:t>
            </a:r>
            <a:endParaRPr lang="en-US" sz="2600" dirty="0">
              <a:sym typeface="Symbol"/>
            </a:endParaRPr>
          </a:p>
        </p:txBody>
      </p:sp>
    </p:spTree>
    <p:extLst>
      <p:ext uri="{BB962C8B-B14F-4D97-AF65-F5344CB8AC3E}">
        <p14:creationId xmlns:p14="http://schemas.microsoft.com/office/powerpoint/2010/main" val="4592695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ivacy Budget</a:t>
            </a:r>
            <a:endParaRPr lang="en-US" dirty="0"/>
          </a:p>
        </p:txBody>
      </p:sp>
      <p:sp>
        <p:nvSpPr>
          <p:cNvPr id="11" name="Text Placeholder 10">
            <a:extLst>
              <a:ext uri="{FF2B5EF4-FFF2-40B4-BE49-F238E27FC236}">
                <a16:creationId xmlns:a16="http://schemas.microsoft.com/office/drawing/2014/main" id="{BC6186B2-7DA9-456D-B056-F51D9CC04DEC}"/>
              </a:ext>
            </a:extLst>
          </p:cNvPr>
          <p:cNvSpPr>
            <a:spLocks noGrp="1"/>
          </p:cNvSpPr>
          <p:nvPr>
            <p:ph type="body" sz="quarter" idx="14"/>
          </p:nvPr>
        </p:nvSpPr>
        <p:spPr/>
        <p:txBody>
          <a:bodyPr/>
          <a:lstStyle/>
          <a:p>
            <a:r>
              <a:rPr lang="en-US" sz="3200" dirty="0"/>
              <a:t>When designing a multiple-step algorithm for </a:t>
            </a:r>
            <a:r>
              <a:rPr lang="en-US" sz="3200" i="1" dirty="0">
                <a:sym typeface="Symbol"/>
              </a:rPr>
              <a:t></a:t>
            </a:r>
            <a:r>
              <a:rPr lang="en-US" sz="3200" dirty="0">
                <a:sym typeface="Symbol"/>
              </a:rPr>
              <a:t>-DP, one needs to divide </a:t>
            </a:r>
            <a:r>
              <a:rPr lang="en-US" sz="3200" i="1" dirty="0">
                <a:sym typeface="Symbol"/>
              </a:rPr>
              <a:t></a:t>
            </a:r>
            <a:r>
              <a:rPr lang="en-US" sz="3200" dirty="0">
                <a:sym typeface="Symbol"/>
              </a:rPr>
              <a:t> into portions so that each step consumes some</a:t>
            </a:r>
            <a:endParaRPr lang="en-US" sz="3200" dirty="0"/>
          </a:p>
        </p:txBody>
      </p:sp>
    </p:spTree>
    <p:extLst>
      <p:ext uri="{BB962C8B-B14F-4D97-AF65-F5344CB8AC3E}">
        <p14:creationId xmlns:p14="http://schemas.microsoft.com/office/powerpoint/2010/main" val="244273339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sym typeface="Symbol"/>
              </a:rPr>
              <a:t>Some queries are hard to answer</a:t>
            </a:r>
            <a:endParaRPr lang="en-US" dirty="0"/>
          </a:p>
        </p:txBody>
      </p:sp>
      <p:sp>
        <p:nvSpPr>
          <p:cNvPr id="11" name="Text Placeholder 10">
            <a:extLst>
              <a:ext uri="{FF2B5EF4-FFF2-40B4-BE49-F238E27FC236}">
                <a16:creationId xmlns:a16="http://schemas.microsoft.com/office/drawing/2014/main" id="{AE080B7D-83A6-4B63-99DF-CB908FD25F7B}"/>
              </a:ext>
            </a:extLst>
          </p:cNvPr>
          <p:cNvSpPr>
            <a:spLocks noGrp="1"/>
          </p:cNvSpPr>
          <p:nvPr>
            <p:ph type="body" sz="quarter" idx="14"/>
          </p:nvPr>
        </p:nvSpPr>
        <p:spPr/>
        <p:txBody>
          <a:bodyPr/>
          <a:lstStyle/>
          <a:p>
            <a:r>
              <a:rPr lang="en-US" sz="4000" dirty="0">
                <a:sym typeface="Symbol"/>
              </a:rPr>
              <a:t>Some queries are hard to answer</a:t>
            </a:r>
          </a:p>
          <a:p>
            <a:pPr lvl="1"/>
            <a:r>
              <a:rPr lang="en-US" sz="3600" dirty="0">
                <a:sym typeface="Symbol"/>
              </a:rPr>
              <a:t>E.g., max, since it can be greatly affected by a single tuple</a:t>
            </a:r>
            <a:endParaRPr lang="en-US" sz="2400" dirty="0"/>
          </a:p>
        </p:txBody>
      </p:sp>
    </p:spTree>
    <p:extLst>
      <p:ext uri="{BB962C8B-B14F-4D97-AF65-F5344CB8AC3E}">
        <p14:creationId xmlns:p14="http://schemas.microsoft.com/office/powerpoint/2010/main" val="10426587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Four Settings of Satisfying DP</a:t>
            </a:r>
            <a:endParaRPr lang="en-US" dirty="0"/>
          </a:p>
        </p:txBody>
      </p:sp>
      <p:sp>
        <p:nvSpPr>
          <p:cNvPr id="11" name="Text Placeholder 10">
            <a:extLst>
              <a:ext uri="{FF2B5EF4-FFF2-40B4-BE49-F238E27FC236}">
                <a16:creationId xmlns:a16="http://schemas.microsoft.com/office/drawing/2014/main" id="{46F4554A-875F-49B8-9A6A-EF0761250A2C}"/>
              </a:ext>
            </a:extLst>
          </p:cNvPr>
          <p:cNvSpPr>
            <a:spLocks noGrp="1"/>
          </p:cNvSpPr>
          <p:nvPr>
            <p:ph type="body" sz="quarter" idx="14"/>
          </p:nvPr>
        </p:nvSpPr>
        <p:spPr/>
        <p:txBody>
          <a:bodyPr/>
          <a:lstStyle/>
          <a:p>
            <a:r>
              <a:rPr lang="en-US" sz="3200" dirty="0"/>
              <a:t>Local setting</a:t>
            </a:r>
          </a:p>
          <a:p>
            <a:pPr lvl="1"/>
            <a:r>
              <a:rPr lang="en-US" sz="2400" dirty="0"/>
              <a:t>Do not trust server, perturb data before sending to server</a:t>
            </a:r>
          </a:p>
          <a:p>
            <a:r>
              <a:rPr lang="en-US" sz="3200" dirty="0"/>
              <a:t>Interactive setting</a:t>
            </a:r>
          </a:p>
          <a:p>
            <a:pPr lvl="1"/>
            <a:r>
              <a:rPr lang="en-US" sz="2400" dirty="0"/>
              <a:t>Answer queries as they come, not knowing what the rest of the queries are</a:t>
            </a:r>
          </a:p>
          <a:p>
            <a:r>
              <a:rPr lang="en-US" sz="3200" dirty="0"/>
              <a:t>Single workload</a:t>
            </a:r>
          </a:p>
          <a:p>
            <a:pPr lvl="1"/>
            <a:r>
              <a:rPr lang="en-US" sz="2400" dirty="0"/>
              <a:t>Learn a few parameters</a:t>
            </a:r>
          </a:p>
          <a:p>
            <a:r>
              <a:rPr lang="en-US" sz="3200" dirty="0"/>
              <a:t>Non-interactive publishing</a:t>
            </a:r>
          </a:p>
          <a:p>
            <a:pPr lvl="1"/>
            <a:r>
              <a:rPr lang="en-US" sz="2400" dirty="0"/>
              <a:t>Able to answer a broad range of queries</a:t>
            </a:r>
          </a:p>
        </p:txBody>
      </p:sp>
    </p:spTree>
    <p:extLst>
      <p:ext uri="{BB962C8B-B14F-4D97-AF65-F5344CB8AC3E}">
        <p14:creationId xmlns:p14="http://schemas.microsoft.com/office/powerpoint/2010/main" val="179241889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Limitation of Interactive Setting</a:t>
            </a:r>
            <a:endParaRPr lang="en-US" dirty="0"/>
          </a:p>
        </p:txBody>
      </p:sp>
      <p:sp>
        <p:nvSpPr>
          <p:cNvPr id="11" name="Text Placeholder 10">
            <a:extLst>
              <a:ext uri="{FF2B5EF4-FFF2-40B4-BE49-F238E27FC236}">
                <a16:creationId xmlns:a16="http://schemas.microsoft.com/office/drawing/2014/main" id="{DB1E556C-37E6-4D5F-A3EA-D7F07149EDF9}"/>
              </a:ext>
            </a:extLst>
          </p:cNvPr>
          <p:cNvSpPr>
            <a:spLocks noGrp="1"/>
          </p:cNvSpPr>
          <p:nvPr>
            <p:ph type="body" sz="quarter" idx="14"/>
          </p:nvPr>
        </p:nvSpPr>
        <p:spPr/>
        <p:txBody>
          <a:bodyPr/>
          <a:lstStyle/>
          <a:p>
            <a:r>
              <a:rPr lang="en-US" sz="3600" dirty="0"/>
              <a:t>Answering each query consumes some privacy budget</a:t>
            </a:r>
          </a:p>
          <a:p>
            <a:r>
              <a:rPr lang="en-US" sz="3600" dirty="0"/>
              <a:t>After answering a pre-determined number of queries, one exhausts the privacy budget, and cannot answer any question anymore</a:t>
            </a:r>
          </a:p>
          <a:p>
            <a:r>
              <a:rPr lang="en-US" sz="3600" dirty="0"/>
              <a:t>Problem especially intractable when dealing with multiple users of data</a:t>
            </a:r>
          </a:p>
        </p:txBody>
      </p:sp>
    </p:spTree>
    <p:extLst>
      <p:ext uri="{BB962C8B-B14F-4D97-AF65-F5344CB8AC3E}">
        <p14:creationId xmlns:p14="http://schemas.microsoft.com/office/powerpoint/2010/main" val="10711010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Privacy Preserving Data Publishing</a:t>
            </a:r>
            <a:endParaRPr lang="en-US" dirty="0"/>
          </a:p>
        </p:txBody>
      </p:sp>
      <p:sp>
        <p:nvSpPr>
          <p:cNvPr id="11" name="Text Placeholder 10">
            <a:extLst>
              <a:ext uri="{FF2B5EF4-FFF2-40B4-BE49-F238E27FC236}">
                <a16:creationId xmlns:a16="http://schemas.microsoft.com/office/drawing/2014/main" id="{059F923B-A46C-477E-AC22-5B8925B6CA4E}"/>
              </a:ext>
            </a:extLst>
          </p:cNvPr>
          <p:cNvSpPr>
            <a:spLocks noGrp="1"/>
          </p:cNvSpPr>
          <p:nvPr>
            <p:ph type="body" sz="quarter" idx="14"/>
          </p:nvPr>
        </p:nvSpPr>
        <p:spPr>
          <a:xfrm>
            <a:off x="576943" y="1456335"/>
            <a:ext cx="11038115" cy="4563465"/>
          </a:xfrm>
        </p:spPr>
        <p:txBody>
          <a:bodyPr/>
          <a:lstStyle/>
          <a:p>
            <a:r>
              <a:rPr lang="en-US" sz="3200" dirty="0"/>
              <a:t>Design a mechanism A, such that given D, one publishes T=A(D).</a:t>
            </a:r>
          </a:p>
          <a:p>
            <a:r>
              <a:rPr lang="en-US" sz="3200" dirty="0"/>
              <a:t>Requirements</a:t>
            </a:r>
          </a:p>
          <a:p>
            <a:pPr lvl="1"/>
            <a:r>
              <a:rPr lang="en-US" sz="2400" dirty="0"/>
              <a:t>Privacy friendly</a:t>
            </a:r>
          </a:p>
          <a:p>
            <a:pPr lvl="2"/>
            <a:r>
              <a:rPr lang="en-US" sz="2400" dirty="0"/>
              <a:t>Preventing adversaries from learning (individual) information from O=A(D) and A</a:t>
            </a:r>
          </a:p>
          <a:p>
            <a:pPr lvl="1"/>
            <a:r>
              <a:rPr lang="en-US" sz="2400" dirty="0"/>
              <a:t>Useful (fidelity-preserving)</a:t>
            </a:r>
          </a:p>
          <a:p>
            <a:pPr lvl="2"/>
            <a:r>
              <a:rPr lang="en-US" sz="2400" dirty="0"/>
              <a:t>Allow data users (researchers) to learn (aggregated) information from O=A(D) and A</a:t>
            </a:r>
          </a:p>
        </p:txBody>
      </p:sp>
    </p:spTree>
    <p:extLst>
      <p:ext uri="{BB962C8B-B14F-4D97-AF65-F5344CB8AC3E}">
        <p14:creationId xmlns:p14="http://schemas.microsoft.com/office/powerpoint/2010/main" val="4820074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a:extLst>
              <a:ext uri="{FF2B5EF4-FFF2-40B4-BE49-F238E27FC236}">
                <a16:creationId xmlns:a16="http://schemas.microsoft.com/office/drawing/2014/main" id="{6D474949-CDE3-4149-B76A-B876C2BE7023}"/>
              </a:ext>
              <a:ext uri="{C183D7F6-B498-43B3-948B-1728B52AA6E4}">
                <adec:decorative xmlns:adec="http://schemas.microsoft.com/office/drawing/2017/decorative" xmlns="" val="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0" y="2319337"/>
            <a:ext cx="25876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8">
            <a:extLst>
              <a:ext uri="{FF2B5EF4-FFF2-40B4-BE49-F238E27FC236}">
                <a16:creationId xmlns:a16="http://schemas.microsoft.com/office/drawing/2014/main" id="{10BBA35B-0263-4FEB-8B45-9BDB03AE5F7E}"/>
              </a:ext>
            </a:extLst>
          </p:cNvPr>
          <p:cNvSpPr>
            <a:spLocks noGrp="1"/>
          </p:cNvSpPr>
          <p:nvPr>
            <p:ph type="body" sz="quarter" idx="14"/>
          </p:nvPr>
        </p:nvSpPr>
        <p:spPr>
          <a:xfrm>
            <a:off x="576943" y="1917388"/>
            <a:ext cx="5519058" cy="3945329"/>
          </a:xfrm>
        </p:spPr>
        <p:txBody>
          <a:bodyPr/>
          <a:lstStyle/>
          <a:p>
            <a:pPr>
              <a:spcBef>
                <a:spcPct val="0"/>
              </a:spcBef>
              <a:buFontTx/>
              <a:buChar char="•"/>
            </a:pPr>
            <a:r>
              <a:rPr lang="en-US" sz="2800" dirty="0" smtClean="0"/>
              <a:t>Differential Privacy: From Theory to Practice</a:t>
            </a:r>
          </a:p>
          <a:p>
            <a:pPr lvl="1">
              <a:spcBef>
                <a:spcPct val="0"/>
              </a:spcBef>
              <a:buFontTx/>
              <a:buChar char="•"/>
            </a:pPr>
            <a:r>
              <a:rPr lang="en-US" sz="2400" dirty="0" smtClean="0"/>
              <a:t>Chapter 2: A Primer on Differential Privacy</a:t>
            </a:r>
            <a:endParaRPr lang="en-US" sz="2400" dirty="0"/>
          </a:p>
        </p:txBody>
      </p:sp>
      <p:sp>
        <p:nvSpPr>
          <p:cNvPr id="15363" name="Rectangle 2"/>
          <p:cNvSpPr>
            <a:spLocks noGrp="1" noChangeArrowheads="1"/>
          </p:cNvSpPr>
          <p:nvPr>
            <p:ph type="ctrTitle"/>
          </p:nvPr>
        </p:nvSpPr>
        <p:spPr/>
        <p:txBody>
          <a:bodyPr/>
          <a:lstStyle/>
          <a:p>
            <a:r>
              <a:rPr lang="en-US" altLang="en-US"/>
              <a:t>Optional Readings for This Lecture</a:t>
            </a:r>
            <a:endParaRPr lang="en-US"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ifferential Privacy [Dwork et al. 2006]</a:t>
            </a:r>
            <a:endParaRPr lang="en-US" dirty="0"/>
          </a:p>
        </p:txBody>
      </p:sp>
      <p:sp>
        <p:nvSpPr>
          <p:cNvPr id="11" name="Text Placeholder 10">
            <a:extLst>
              <a:ext uri="{FF2B5EF4-FFF2-40B4-BE49-F238E27FC236}">
                <a16:creationId xmlns:a16="http://schemas.microsoft.com/office/drawing/2014/main" id="{BFF2F0FC-39C0-4E07-A4AB-84B0324A8668}"/>
              </a:ext>
            </a:extLst>
          </p:cNvPr>
          <p:cNvSpPr>
            <a:spLocks noGrp="1"/>
          </p:cNvSpPr>
          <p:nvPr>
            <p:ph type="body" sz="quarter" idx="14"/>
          </p:nvPr>
        </p:nvSpPr>
        <p:spPr>
          <a:xfrm>
            <a:off x="576942" y="1456335"/>
            <a:ext cx="11038115" cy="4563465"/>
          </a:xfrm>
        </p:spPr>
        <p:txBody>
          <a:bodyPr/>
          <a:lstStyle/>
          <a:p>
            <a:pPr>
              <a:spcBef>
                <a:spcPts val="600"/>
              </a:spcBef>
            </a:pPr>
            <a:r>
              <a:rPr lang="en-US" sz="2800" dirty="0"/>
              <a:t>Definition: A mechanism A satisfies </a:t>
            </a:r>
            <a:r>
              <a:rPr lang="en-US" sz="2800" dirty="0">
                <a:sym typeface="Symbol"/>
              </a:rPr>
              <a:t>-</a:t>
            </a:r>
            <a:r>
              <a:rPr lang="en-US" sz="2800" dirty="0"/>
              <a:t>Differential Privacy if and only if</a:t>
            </a:r>
          </a:p>
          <a:p>
            <a:pPr lvl="1">
              <a:spcBef>
                <a:spcPts val="600"/>
              </a:spcBef>
            </a:pPr>
            <a:r>
              <a:rPr lang="en-US" sz="2000" dirty="0"/>
              <a:t>for any </a:t>
            </a:r>
            <a:r>
              <a:rPr lang="en-US" sz="2000" b="1" dirty="0"/>
              <a:t>neighboring</a:t>
            </a:r>
            <a:r>
              <a:rPr lang="en-US" sz="2000" dirty="0"/>
              <a:t> datasets D and D’ </a:t>
            </a:r>
          </a:p>
          <a:p>
            <a:pPr lvl="1">
              <a:spcBef>
                <a:spcPts val="600"/>
              </a:spcBef>
            </a:pPr>
            <a:r>
              <a:rPr lang="en-US" sz="2000" dirty="0"/>
              <a:t>and any possible transcript t</a:t>
            </a:r>
            <a:r>
              <a:rPr lang="en-US" sz="2000" dirty="0">
                <a:sym typeface="Symbol"/>
              </a:rPr>
              <a:t>  </a:t>
            </a:r>
            <a:r>
              <a:rPr lang="en-US" sz="2000" dirty="0"/>
              <a:t>Range(A),</a:t>
            </a:r>
          </a:p>
          <a:p>
            <a:pPr marL="1085850" lvl="5" indent="0">
              <a:spcBef>
                <a:spcPts val="600"/>
              </a:spcBef>
              <a:buNone/>
            </a:pPr>
            <a:r>
              <a:rPr lang="en-US" sz="2000" dirty="0"/>
              <a:t>		</a:t>
            </a:r>
            <a:r>
              <a:rPr lang="en-US" sz="2000" dirty="0" err="1"/>
              <a:t>Pr</a:t>
            </a:r>
            <a:r>
              <a:rPr lang="en-US" sz="2000" dirty="0"/>
              <a:t>⁡[𝐴(𝐷)=𝑡]≤𝑒^𝜖  </a:t>
            </a:r>
            <a:r>
              <a:rPr lang="en-US" sz="2000" dirty="0" err="1"/>
              <a:t>Pr</a:t>
            </a:r>
            <a:r>
              <a:rPr lang="en-US" sz="2000" dirty="0"/>
              <a:t>⁡[𝐴(𝐷^′ )=𝑡]</a:t>
            </a:r>
          </a:p>
          <a:p>
            <a:pPr lvl="1">
              <a:spcBef>
                <a:spcPts val="600"/>
              </a:spcBef>
            </a:pPr>
            <a:r>
              <a:rPr lang="en-US" sz="2000" dirty="0"/>
              <a:t>For relational datasets, typically, datasets are said to be </a:t>
            </a:r>
            <a:r>
              <a:rPr lang="en-US" sz="2000" b="1" dirty="0"/>
              <a:t>neighboring</a:t>
            </a:r>
            <a:r>
              <a:rPr lang="en-US" sz="2000" dirty="0"/>
              <a:t> if they differ by a single record.</a:t>
            </a:r>
          </a:p>
          <a:p>
            <a:pPr>
              <a:spcBef>
                <a:spcPts val="600"/>
              </a:spcBef>
            </a:pPr>
            <a:r>
              <a:rPr lang="en-US" sz="2800" dirty="0"/>
              <a:t>Intuition:</a:t>
            </a:r>
          </a:p>
          <a:p>
            <a:pPr lvl="1">
              <a:spcBef>
                <a:spcPts val="600"/>
              </a:spcBef>
            </a:pPr>
            <a:r>
              <a:rPr lang="en-US" sz="2000" dirty="0"/>
              <a:t>Privacy is not violated if one’s information is not included in the input dataset</a:t>
            </a:r>
          </a:p>
          <a:p>
            <a:pPr lvl="1">
              <a:spcBef>
                <a:spcPts val="600"/>
              </a:spcBef>
            </a:pPr>
            <a:r>
              <a:rPr lang="en-US" sz="2000" dirty="0"/>
              <a:t>Output does not overly depend on any single record</a:t>
            </a:r>
          </a:p>
        </p:txBody>
      </p:sp>
    </p:spTree>
    <p:extLst>
      <p:ext uri="{BB962C8B-B14F-4D97-AF65-F5344CB8AC3E}">
        <p14:creationId xmlns:p14="http://schemas.microsoft.com/office/powerpoint/2010/main" val="9833588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descr="Pr[M(A)S] ≤ Pr[M(B) S] x exp(ε).&#10;">
            <a:extLst>
              <a:ext uri="{FF2B5EF4-FFF2-40B4-BE49-F238E27FC236}">
                <a16:creationId xmlns:a16="http://schemas.microsoft.com/office/drawing/2014/main" id="{464189F4-A6B1-47DD-A486-D518FD4FE0D6}"/>
              </a:ext>
            </a:extLst>
          </p:cNvPr>
          <p:cNvGrpSpPr/>
          <p:nvPr/>
        </p:nvGrpSpPr>
        <p:grpSpPr>
          <a:xfrm>
            <a:off x="6629400" y="4453160"/>
            <a:ext cx="4429156" cy="2267680"/>
            <a:chOff x="1500166" y="4136681"/>
            <a:chExt cx="5929354" cy="2984099"/>
          </a:xfrm>
        </p:grpSpPr>
        <p:grpSp>
          <p:nvGrpSpPr>
            <p:cNvPr id="36" name="Group 15">
              <a:extLst>
                <a:ext uri="{FF2B5EF4-FFF2-40B4-BE49-F238E27FC236}">
                  <a16:creationId xmlns:a16="http://schemas.microsoft.com/office/drawing/2014/main" id="{6CC160B2-FA22-4CF1-8237-3E316CC17396}"/>
                </a:ext>
              </a:extLst>
            </p:cNvPr>
            <p:cNvGrpSpPr/>
            <p:nvPr/>
          </p:nvGrpSpPr>
          <p:grpSpPr>
            <a:xfrm>
              <a:off x="1500166" y="4350995"/>
              <a:ext cx="5929354" cy="2269719"/>
              <a:chOff x="1500166" y="4286256"/>
              <a:chExt cx="5929354" cy="2269719"/>
            </a:xfrm>
          </p:grpSpPr>
          <p:sp>
            <p:nvSpPr>
              <p:cNvPr id="44" name="Freeform 14">
                <a:extLst>
                  <a:ext uri="{FF2B5EF4-FFF2-40B4-BE49-F238E27FC236}">
                    <a16:creationId xmlns:a16="http://schemas.microsoft.com/office/drawing/2014/main" id="{CE3118A8-E5E5-4D24-8E44-45381DDDFF46}"/>
                  </a:ext>
                </a:extLst>
              </p:cNvPr>
              <p:cNvSpPr/>
              <p:nvPr/>
            </p:nvSpPr>
            <p:spPr>
              <a:xfrm>
                <a:off x="6214188" y="5645020"/>
                <a:ext cx="186612" cy="261258"/>
              </a:xfrm>
              <a:custGeom>
                <a:avLst/>
                <a:gdLst>
                  <a:gd name="connsiteX0" fmla="*/ 0 w 186612"/>
                  <a:gd name="connsiteY0" fmla="*/ 0 h 261258"/>
                  <a:gd name="connsiteX1" fmla="*/ 0 w 186612"/>
                  <a:gd name="connsiteY1" fmla="*/ 205274 h 261258"/>
                  <a:gd name="connsiteX2" fmla="*/ 186612 w 186612"/>
                  <a:gd name="connsiteY2" fmla="*/ 261258 h 261258"/>
                  <a:gd name="connsiteX3" fmla="*/ 186612 w 186612"/>
                  <a:gd name="connsiteY3" fmla="*/ 83976 h 261258"/>
                  <a:gd name="connsiteX4" fmla="*/ 0 w 186612"/>
                  <a:gd name="connsiteY4" fmla="*/ 0 h 261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612" h="261258">
                    <a:moveTo>
                      <a:pt x="0" y="0"/>
                    </a:moveTo>
                    <a:lnTo>
                      <a:pt x="0" y="205274"/>
                    </a:lnTo>
                    <a:lnTo>
                      <a:pt x="186612" y="261258"/>
                    </a:lnTo>
                    <a:lnTo>
                      <a:pt x="186612" y="83976"/>
                    </a:lnTo>
                    <a:lnTo>
                      <a:pt x="0" y="0"/>
                    </a:lnTo>
                    <a:close/>
                  </a:path>
                </a:pathLst>
              </a:cu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600"/>
              </a:p>
            </p:txBody>
          </p:sp>
          <p:sp>
            <p:nvSpPr>
              <p:cNvPr id="45" name="Freeform 13">
                <a:extLst>
                  <a:ext uri="{FF2B5EF4-FFF2-40B4-BE49-F238E27FC236}">
                    <a16:creationId xmlns:a16="http://schemas.microsoft.com/office/drawing/2014/main" id="{995E5FE2-9D56-4F71-AC7F-B4E849BC02B1}"/>
                  </a:ext>
                </a:extLst>
              </p:cNvPr>
              <p:cNvSpPr/>
              <p:nvPr/>
            </p:nvSpPr>
            <p:spPr>
              <a:xfrm>
                <a:off x="5467739" y="5187820"/>
                <a:ext cx="279918" cy="513184"/>
              </a:xfrm>
              <a:custGeom>
                <a:avLst/>
                <a:gdLst>
                  <a:gd name="connsiteX0" fmla="*/ 0 w 279918"/>
                  <a:gd name="connsiteY0" fmla="*/ 0 h 513184"/>
                  <a:gd name="connsiteX1" fmla="*/ 0 w 279918"/>
                  <a:gd name="connsiteY1" fmla="*/ 391886 h 513184"/>
                  <a:gd name="connsiteX2" fmla="*/ 279918 w 279918"/>
                  <a:gd name="connsiteY2" fmla="*/ 513184 h 513184"/>
                  <a:gd name="connsiteX3" fmla="*/ 279918 w 279918"/>
                  <a:gd name="connsiteY3" fmla="*/ 214604 h 513184"/>
                  <a:gd name="connsiteX4" fmla="*/ 0 w 279918"/>
                  <a:gd name="connsiteY4" fmla="*/ 0 h 5131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918" h="513184">
                    <a:moveTo>
                      <a:pt x="0" y="0"/>
                    </a:moveTo>
                    <a:lnTo>
                      <a:pt x="0" y="391886"/>
                    </a:lnTo>
                    <a:lnTo>
                      <a:pt x="279918" y="513184"/>
                    </a:lnTo>
                    <a:lnTo>
                      <a:pt x="279918" y="214604"/>
                    </a:lnTo>
                    <a:lnTo>
                      <a:pt x="0" y="0"/>
                    </a:lnTo>
                    <a:close/>
                  </a:path>
                </a:pathLst>
              </a:cu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600"/>
              </a:p>
            </p:txBody>
          </p:sp>
          <p:sp>
            <p:nvSpPr>
              <p:cNvPr id="46" name="Freeform 12">
                <a:extLst>
                  <a:ext uri="{FF2B5EF4-FFF2-40B4-BE49-F238E27FC236}">
                    <a16:creationId xmlns:a16="http://schemas.microsoft.com/office/drawing/2014/main" id="{53D448A0-E9C0-4941-BB04-C334044BD53B}"/>
                  </a:ext>
                </a:extLst>
              </p:cNvPr>
              <p:cNvSpPr/>
              <p:nvPr/>
            </p:nvSpPr>
            <p:spPr>
              <a:xfrm>
                <a:off x="3739527" y="5094514"/>
                <a:ext cx="345233" cy="578498"/>
              </a:xfrm>
              <a:custGeom>
                <a:avLst/>
                <a:gdLst>
                  <a:gd name="connsiteX0" fmla="*/ 0 w 345233"/>
                  <a:gd name="connsiteY0" fmla="*/ 270588 h 578498"/>
                  <a:gd name="connsiteX1" fmla="*/ 0 w 345233"/>
                  <a:gd name="connsiteY1" fmla="*/ 578498 h 578498"/>
                  <a:gd name="connsiteX2" fmla="*/ 345233 w 345233"/>
                  <a:gd name="connsiteY2" fmla="*/ 429208 h 578498"/>
                  <a:gd name="connsiteX3" fmla="*/ 345233 w 345233"/>
                  <a:gd name="connsiteY3" fmla="*/ 0 h 578498"/>
                  <a:gd name="connsiteX4" fmla="*/ 0 w 345233"/>
                  <a:gd name="connsiteY4" fmla="*/ 270588 h 5784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233" h="578498">
                    <a:moveTo>
                      <a:pt x="0" y="270588"/>
                    </a:moveTo>
                    <a:lnTo>
                      <a:pt x="0" y="578498"/>
                    </a:lnTo>
                    <a:lnTo>
                      <a:pt x="345233" y="429208"/>
                    </a:lnTo>
                    <a:lnTo>
                      <a:pt x="345233" y="0"/>
                    </a:lnTo>
                    <a:lnTo>
                      <a:pt x="0" y="270588"/>
                    </a:lnTo>
                    <a:close/>
                  </a:path>
                </a:pathLst>
              </a:custGeom>
              <a:ln>
                <a:no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1600"/>
              </a:p>
            </p:txBody>
          </p:sp>
          <p:graphicFrame>
            <p:nvGraphicFramePr>
              <p:cNvPr id="47" name="Chart 46">
                <a:extLst>
                  <a:ext uri="{FF2B5EF4-FFF2-40B4-BE49-F238E27FC236}">
                    <a16:creationId xmlns:a16="http://schemas.microsoft.com/office/drawing/2014/main" id="{32943FE5-865E-4318-909C-8E3C42C2CF38}"/>
                  </a:ext>
                </a:extLst>
              </p:cNvPr>
              <p:cNvGraphicFramePr/>
              <p:nvPr/>
            </p:nvGraphicFramePr>
            <p:xfrm>
              <a:off x="1500166" y="4286256"/>
              <a:ext cx="5929354" cy="2000263"/>
            </p:xfrm>
            <a:graphic>
              <a:graphicData uri="http://schemas.openxmlformats.org/drawingml/2006/chart">
                <c:chart xmlns:c="http://schemas.openxmlformats.org/drawingml/2006/chart" xmlns:r="http://schemas.openxmlformats.org/officeDocument/2006/relationships" r:id="rId4"/>
              </a:graphicData>
            </a:graphic>
          </p:graphicFrame>
          <p:cxnSp>
            <p:nvCxnSpPr>
              <p:cNvPr id="48" name="Straight Connector 47">
                <a:extLst>
                  <a:ext uri="{FF2B5EF4-FFF2-40B4-BE49-F238E27FC236}">
                    <a16:creationId xmlns:a16="http://schemas.microsoft.com/office/drawing/2014/main" id="{20D6E921-9188-4E0C-8496-A3A1FB396856}"/>
                  </a:ext>
                </a:extLst>
              </p:cNvPr>
              <p:cNvCxnSpPr/>
              <p:nvPr/>
            </p:nvCxnSpPr>
            <p:spPr>
              <a:xfrm rot="5400000">
                <a:off x="3613962" y="5536421"/>
                <a:ext cx="1643074" cy="0"/>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A187041D-51AD-4F96-A098-67C1A741970D}"/>
                  </a:ext>
                </a:extLst>
              </p:cNvPr>
              <p:cNvCxnSpPr/>
              <p:nvPr/>
            </p:nvCxnSpPr>
            <p:spPr>
              <a:xfrm rot="5400000">
                <a:off x="4166575" y="5536421"/>
                <a:ext cx="1643072" cy="3"/>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9AEF14E0-78E1-47DF-91B3-026278AA113A}"/>
                  </a:ext>
                </a:extLst>
              </p:cNvPr>
              <p:cNvCxnSpPr/>
              <p:nvPr/>
            </p:nvCxnSpPr>
            <p:spPr>
              <a:xfrm>
                <a:off x="4429124" y="5786454"/>
                <a:ext cx="571504" cy="1588"/>
              </a:xfrm>
              <a:prstGeom prst="straightConnector1">
                <a:avLst/>
              </a:prstGeom>
              <a:ln>
                <a:headEnd type="arrow"/>
                <a:tailEnd type="arrow"/>
              </a:ln>
            </p:spPr>
            <p:style>
              <a:lnRef idx="1">
                <a:schemeClr val="dk1"/>
              </a:lnRef>
              <a:fillRef idx="0">
                <a:schemeClr val="dk1"/>
              </a:fillRef>
              <a:effectRef idx="0">
                <a:schemeClr val="dk1"/>
              </a:effectRef>
              <a:fontRef idx="minor">
                <a:schemeClr val="tx1"/>
              </a:fontRef>
            </p:style>
          </p:cxnSp>
          <p:sp>
            <p:nvSpPr>
              <p:cNvPr id="51" name="TextBox 50">
                <a:extLst>
                  <a:ext uri="{FF2B5EF4-FFF2-40B4-BE49-F238E27FC236}">
                    <a16:creationId xmlns:a16="http://schemas.microsoft.com/office/drawing/2014/main" id="{C07DBA2D-7163-475E-A02D-5A0C1AF1E9A8}"/>
                  </a:ext>
                </a:extLst>
              </p:cNvPr>
              <p:cNvSpPr txBox="1"/>
              <p:nvPr/>
            </p:nvSpPr>
            <p:spPr>
              <a:xfrm>
                <a:off x="4438454" y="5786454"/>
                <a:ext cx="642942" cy="769521"/>
              </a:xfrm>
              <a:prstGeom prst="rect">
                <a:avLst/>
              </a:prstGeom>
              <a:noFill/>
            </p:spPr>
            <p:txBody>
              <a:bodyPr wrap="square" rtlCol="0">
                <a:spAutoFit/>
              </a:bodyPr>
              <a:lstStyle/>
              <a:p>
                <a:r>
                  <a:rPr lang="en-US" sz="1600" i="1" dirty="0">
                    <a:latin typeface="+mn-lt"/>
                  </a:rPr>
                  <a:t>S</a:t>
                </a:r>
                <a:r>
                  <a:rPr lang="en-US" sz="1600" dirty="0">
                    <a:latin typeface="+mn-lt"/>
                  </a:rPr>
                  <a:t>(</a:t>
                </a:r>
                <a:r>
                  <a:rPr lang="en-US" sz="1600" i="1" dirty="0">
                    <a:latin typeface="+mn-lt"/>
                  </a:rPr>
                  <a:t>f</a:t>
                </a:r>
                <a:r>
                  <a:rPr lang="en-US" sz="1600" dirty="0">
                    <a:latin typeface="+mn-lt"/>
                  </a:rPr>
                  <a:t>)</a:t>
                </a:r>
              </a:p>
            </p:txBody>
          </p:sp>
        </p:grpSp>
        <p:sp>
          <p:nvSpPr>
            <p:cNvPr id="37" name="Rectangle 36">
              <a:extLst>
                <a:ext uri="{FF2B5EF4-FFF2-40B4-BE49-F238E27FC236}">
                  <a16:creationId xmlns:a16="http://schemas.microsoft.com/office/drawing/2014/main" id="{2DAABEB4-9AE0-435C-96CE-4DA18A5FBB3C}"/>
                </a:ext>
              </a:extLst>
            </p:cNvPr>
            <p:cNvSpPr/>
            <p:nvPr/>
          </p:nvSpPr>
          <p:spPr>
            <a:xfrm>
              <a:off x="2320788" y="4136681"/>
              <a:ext cx="4531143" cy="445512"/>
            </a:xfrm>
            <a:prstGeom prst="rect">
              <a:avLst/>
            </a:prstGeom>
          </p:spPr>
          <p:txBody>
            <a:bodyPr wrap="none">
              <a:spAutoFit/>
            </a:bodyPr>
            <a:lstStyle/>
            <a:p>
              <a:pPr marL="342900" lvl="0" indent="-342900" algn="ctr">
                <a:spcBef>
                  <a:spcPct val="20000"/>
                </a:spcBef>
                <a:defRPr/>
              </a:pPr>
              <a:r>
                <a:rPr lang="en-US" sz="1600" dirty="0">
                  <a:latin typeface="+mn-lt"/>
                </a:rPr>
                <a:t>Pr[M(A)</a:t>
              </a:r>
              <a:r>
                <a:rPr lang="en-US" sz="1600" dirty="0">
                  <a:latin typeface="+mn-lt"/>
                  <a:sym typeface="Symbol"/>
                </a:rPr>
                <a:t></a:t>
              </a:r>
              <a:r>
                <a:rPr lang="en-US" sz="1600" dirty="0">
                  <a:latin typeface="+mn-lt"/>
                </a:rPr>
                <a:t>S] ≤ Pr[M(B)</a:t>
              </a:r>
              <a:r>
                <a:rPr lang="en-US" sz="1600" dirty="0">
                  <a:latin typeface="+mn-lt"/>
                  <a:sym typeface="Symbol"/>
                </a:rPr>
                <a:t></a:t>
              </a:r>
              <a:r>
                <a:rPr lang="en-US" sz="1600" dirty="0">
                  <a:latin typeface="+mn-lt"/>
                </a:rPr>
                <a:t> S] x exp(ε).</a:t>
              </a:r>
            </a:p>
          </p:txBody>
        </p:sp>
        <p:sp>
          <p:nvSpPr>
            <p:cNvPr id="38" name="TextBox 37">
              <a:extLst>
                <a:ext uri="{FF2B5EF4-FFF2-40B4-BE49-F238E27FC236}">
                  <a16:creationId xmlns:a16="http://schemas.microsoft.com/office/drawing/2014/main" id="{03012C46-2A24-49AD-9EBB-9DC29566C843}"/>
                </a:ext>
              </a:extLst>
            </p:cNvPr>
            <p:cNvSpPr txBox="1"/>
            <p:nvPr/>
          </p:nvSpPr>
          <p:spPr>
            <a:xfrm>
              <a:off x="3762411" y="5316078"/>
              <a:ext cx="357191" cy="364510"/>
            </a:xfrm>
            <a:prstGeom prst="rect">
              <a:avLst/>
            </a:prstGeom>
            <a:noFill/>
          </p:spPr>
          <p:txBody>
            <a:bodyPr wrap="square" rtlCol="0">
              <a:spAutoFit/>
            </a:bodyPr>
            <a:lstStyle/>
            <a:p>
              <a:r>
                <a:rPr lang="en-US" sz="1200" dirty="0">
                  <a:latin typeface="+mn-lt"/>
                </a:rPr>
                <a:t>S</a:t>
              </a:r>
            </a:p>
          </p:txBody>
        </p:sp>
        <p:sp>
          <p:nvSpPr>
            <p:cNvPr id="39" name="TextBox 38">
              <a:extLst>
                <a:ext uri="{FF2B5EF4-FFF2-40B4-BE49-F238E27FC236}">
                  <a16:creationId xmlns:a16="http://schemas.microsoft.com/office/drawing/2014/main" id="{0102F167-F8E5-49FD-9384-6BB9771310D7}"/>
                </a:ext>
              </a:extLst>
            </p:cNvPr>
            <p:cNvSpPr txBox="1"/>
            <p:nvPr/>
          </p:nvSpPr>
          <p:spPr>
            <a:xfrm>
              <a:off x="5441406" y="5342126"/>
              <a:ext cx="357191" cy="364510"/>
            </a:xfrm>
            <a:prstGeom prst="rect">
              <a:avLst/>
            </a:prstGeom>
            <a:noFill/>
          </p:spPr>
          <p:txBody>
            <a:bodyPr wrap="square" rtlCol="0">
              <a:spAutoFit/>
            </a:bodyPr>
            <a:lstStyle/>
            <a:p>
              <a:r>
                <a:rPr lang="en-US" sz="1200" dirty="0">
                  <a:latin typeface="+mn-lt"/>
                </a:rPr>
                <a:t>S</a:t>
              </a:r>
            </a:p>
          </p:txBody>
        </p:sp>
        <p:sp>
          <p:nvSpPr>
            <p:cNvPr id="40" name="TextBox 39">
              <a:extLst>
                <a:ext uri="{FF2B5EF4-FFF2-40B4-BE49-F238E27FC236}">
                  <a16:creationId xmlns:a16="http://schemas.microsoft.com/office/drawing/2014/main" id="{F6E6BDB0-0B3A-4630-936A-554646D5A855}"/>
                </a:ext>
              </a:extLst>
            </p:cNvPr>
            <p:cNvSpPr txBox="1"/>
            <p:nvPr/>
          </p:nvSpPr>
          <p:spPr>
            <a:xfrm>
              <a:off x="6145305" y="5687304"/>
              <a:ext cx="357191" cy="364510"/>
            </a:xfrm>
            <a:prstGeom prst="rect">
              <a:avLst/>
            </a:prstGeom>
            <a:noFill/>
          </p:spPr>
          <p:txBody>
            <a:bodyPr wrap="square" rtlCol="0">
              <a:spAutoFit/>
            </a:bodyPr>
            <a:lstStyle/>
            <a:p>
              <a:r>
                <a:rPr lang="en-US" sz="1200" dirty="0">
                  <a:latin typeface="+mn-lt"/>
                </a:rPr>
                <a:t>S</a:t>
              </a:r>
            </a:p>
          </p:txBody>
        </p:sp>
        <p:sp>
          <p:nvSpPr>
            <p:cNvPr id="41" name="TextBox 40">
              <a:extLst>
                <a:ext uri="{FF2B5EF4-FFF2-40B4-BE49-F238E27FC236}">
                  <a16:creationId xmlns:a16="http://schemas.microsoft.com/office/drawing/2014/main" id="{1FE34894-A1DD-4C44-A7AB-7CE7EFAA8DBE}"/>
                </a:ext>
              </a:extLst>
            </p:cNvPr>
            <p:cNvSpPr txBox="1"/>
            <p:nvPr/>
          </p:nvSpPr>
          <p:spPr>
            <a:xfrm>
              <a:off x="4143372" y="6351259"/>
              <a:ext cx="642942" cy="769521"/>
            </a:xfrm>
            <a:prstGeom prst="rect">
              <a:avLst/>
            </a:prstGeom>
            <a:noFill/>
          </p:spPr>
          <p:txBody>
            <a:bodyPr wrap="square" rtlCol="0">
              <a:spAutoFit/>
            </a:bodyPr>
            <a:lstStyle/>
            <a:p>
              <a:pPr algn="ctr"/>
              <a:r>
                <a:rPr lang="en-US" sz="1600" dirty="0">
                  <a:latin typeface="+mn-lt"/>
                </a:rPr>
                <a:t>f(A)</a:t>
              </a:r>
            </a:p>
          </p:txBody>
        </p:sp>
        <p:sp>
          <p:nvSpPr>
            <p:cNvPr id="42" name="TextBox 41">
              <a:extLst>
                <a:ext uri="{FF2B5EF4-FFF2-40B4-BE49-F238E27FC236}">
                  <a16:creationId xmlns:a16="http://schemas.microsoft.com/office/drawing/2014/main" id="{FCD00729-3946-4C0F-B858-51CB55EED1C6}"/>
                </a:ext>
              </a:extLst>
            </p:cNvPr>
            <p:cNvSpPr txBox="1"/>
            <p:nvPr/>
          </p:nvSpPr>
          <p:spPr>
            <a:xfrm>
              <a:off x="4714876" y="6351259"/>
              <a:ext cx="642942" cy="769521"/>
            </a:xfrm>
            <a:prstGeom prst="rect">
              <a:avLst/>
            </a:prstGeom>
            <a:noFill/>
          </p:spPr>
          <p:txBody>
            <a:bodyPr wrap="square" rtlCol="0">
              <a:spAutoFit/>
            </a:bodyPr>
            <a:lstStyle/>
            <a:p>
              <a:pPr algn="ctr"/>
              <a:r>
                <a:rPr lang="en-US" sz="1600" dirty="0">
                  <a:latin typeface="+mn-lt"/>
                </a:rPr>
                <a:t>f(B)</a:t>
              </a:r>
            </a:p>
          </p:txBody>
        </p:sp>
        <p:sp>
          <p:nvSpPr>
            <p:cNvPr id="43" name="TextBox 42">
              <a:extLst>
                <a:ext uri="{FF2B5EF4-FFF2-40B4-BE49-F238E27FC236}">
                  <a16:creationId xmlns:a16="http://schemas.microsoft.com/office/drawing/2014/main" id="{6CB4726D-828E-4CC7-A796-3D38B26AC35D}"/>
                </a:ext>
              </a:extLst>
            </p:cNvPr>
            <p:cNvSpPr txBox="1"/>
            <p:nvPr/>
          </p:nvSpPr>
          <p:spPr>
            <a:xfrm>
              <a:off x="4401131" y="6581025"/>
              <a:ext cx="828790" cy="344259"/>
            </a:xfrm>
            <a:prstGeom prst="rect">
              <a:avLst/>
            </a:prstGeom>
            <a:noFill/>
          </p:spPr>
          <p:txBody>
            <a:bodyPr wrap="square" rtlCol="0">
              <a:spAutoFit/>
            </a:bodyPr>
            <a:lstStyle/>
            <a:p>
              <a:pPr algn="ctr"/>
              <a:r>
                <a:rPr lang="en-US" sz="1100" dirty="0">
                  <a:latin typeface="+mn-lt"/>
                </a:rPr>
                <a:t>A</a:t>
              </a:r>
              <a:r>
                <a:rPr lang="en-US" sz="1100" dirty="0">
                  <a:latin typeface="+mn-lt"/>
                  <a:sym typeface="Symbol"/>
                </a:rPr>
                <a:t>B=1</a:t>
              </a:r>
              <a:endParaRPr lang="en-US" sz="1100" dirty="0">
                <a:latin typeface="+mn-lt"/>
              </a:endParaRPr>
            </a:p>
          </p:txBody>
        </p:sp>
      </p:grpSp>
      <p:sp>
        <p:nvSpPr>
          <p:cNvPr id="55" name="Rectangle 54">
            <a:extLst>
              <a:ext uri="{FF2B5EF4-FFF2-40B4-BE49-F238E27FC236}">
                <a16:creationId xmlns:a16="http://schemas.microsoft.com/office/drawing/2014/main" id="{0BDB1A96-85F1-41C8-9E03-7FEAA43201AC}"/>
              </a:ext>
            </a:extLst>
          </p:cNvPr>
          <p:cNvSpPr/>
          <p:nvPr/>
        </p:nvSpPr>
        <p:spPr>
          <a:xfrm>
            <a:off x="1451795" y="4249795"/>
            <a:ext cx="6089951" cy="929485"/>
          </a:xfrm>
          <a:prstGeom prst="rect">
            <a:avLst/>
          </a:prstGeom>
        </p:spPr>
        <p:txBody>
          <a:bodyPr wrap="square">
            <a:spAutoFit/>
          </a:bodyPr>
          <a:lstStyle/>
          <a:p>
            <a:pPr lvl="0">
              <a:spcBef>
                <a:spcPct val="20000"/>
              </a:spcBef>
              <a:defRPr/>
            </a:pPr>
            <a:r>
              <a:rPr lang="en-US" sz="1600" dirty="0">
                <a:latin typeface="+mn-lt"/>
              </a:rPr>
              <a:t>Examples:</a:t>
            </a:r>
          </a:p>
          <a:p>
            <a:pPr marL="514350" lvl="0" indent="-514350">
              <a:spcBef>
                <a:spcPct val="20000"/>
              </a:spcBef>
              <a:buFont typeface="Arial" pitchFamily="34" charset="0"/>
              <a:buAutoNum type="arabicPeriod"/>
              <a:defRPr/>
            </a:pPr>
            <a:r>
              <a:rPr lang="en-US" sz="1600" dirty="0" err="1">
                <a:latin typeface="+mn-lt"/>
              </a:rPr>
              <a:t>NoisyCount</a:t>
            </a:r>
            <a:r>
              <a:rPr lang="en-US" sz="1600" dirty="0">
                <a:latin typeface="+mn-lt"/>
              </a:rPr>
              <a:t>(D)   =  |D|+Laplace(1/</a:t>
            </a:r>
            <a:r>
              <a:rPr lang="el-GR" sz="1600" dirty="0">
                <a:latin typeface="+mn-lt"/>
              </a:rPr>
              <a:t>ε</a:t>
            </a:r>
            <a:r>
              <a:rPr lang="en-US" sz="1600" dirty="0">
                <a:latin typeface="+mn-lt"/>
              </a:rPr>
              <a:t>).</a:t>
            </a:r>
          </a:p>
          <a:p>
            <a:pPr marL="514350" indent="-514350">
              <a:spcBef>
                <a:spcPct val="20000"/>
              </a:spcBef>
              <a:buFont typeface="Arial" pitchFamily="34" charset="0"/>
              <a:buAutoNum type="arabicPeriod"/>
              <a:defRPr/>
            </a:pPr>
            <a:r>
              <a:rPr lang="en-US" sz="1600" dirty="0" err="1">
                <a:latin typeface="+mn-lt"/>
              </a:rPr>
              <a:t>NoisySum</a:t>
            </a:r>
            <a:r>
              <a:rPr lang="en-US" sz="1600" dirty="0">
                <a:latin typeface="+mn-lt"/>
              </a:rPr>
              <a:t>(D)      =  </a:t>
            </a:r>
            <a:r>
              <a:rPr lang="en-US" sz="1600" dirty="0">
                <a:latin typeface="+mn-lt"/>
                <a:sym typeface="Symbol"/>
              </a:rPr>
              <a:t></a:t>
            </a:r>
            <a:r>
              <a:rPr lang="en-US" sz="1600" dirty="0">
                <a:latin typeface="+mn-lt"/>
              </a:rPr>
              <a:t>d</a:t>
            </a:r>
            <a:r>
              <a:rPr lang="en-US" sz="1600" baseline="-25000" dirty="0">
                <a:latin typeface="+mn-lt"/>
              </a:rPr>
              <a:t>i</a:t>
            </a:r>
            <a:r>
              <a:rPr lang="en-US" sz="1600" dirty="0">
                <a:latin typeface="+mn-lt"/>
              </a:rPr>
              <a:t> +Laplace(</a:t>
            </a:r>
            <a:r>
              <a:rPr lang="en-US" sz="1600" dirty="0">
                <a:latin typeface="+mn-lt"/>
                <a:sym typeface="Symbol"/>
              </a:rPr>
              <a:t></a:t>
            </a:r>
            <a:r>
              <a:rPr lang="en-US" sz="1600" dirty="0">
                <a:latin typeface="+mn-lt"/>
              </a:rPr>
              <a:t>/</a:t>
            </a:r>
            <a:r>
              <a:rPr lang="el-GR" sz="1600" dirty="0">
                <a:latin typeface="+mn-lt"/>
              </a:rPr>
              <a:t>ε</a:t>
            </a:r>
            <a:r>
              <a:rPr lang="en-US" sz="1600" dirty="0">
                <a:latin typeface="+mn-lt"/>
              </a:rPr>
              <a:t>).</a:t>
            </a:r>
          </a:p>
        </p:txBody>
      </p:sp>
      <p:sp>
        <p:nvSpPr>
          <p:cNvPr id="33" name="Content Placeholder 2">
            <a:extLst>
              <a:ext uri="{FF2B5EF4-FFF2-40B4-BE49-F238E27FC236}">
                <a16:creationId xmlns:a16="http://schemas.microsoft.com/office/drawing/2014/main" id="{65119566-552E-4DA3-A1A1-636A53C7B3CF}"/>
              </a:ext>
            </a:extLst>
          </p:cNvPr>
          <p:cNvSpPr txBox="1">
            <a:spLocks/>
          </p:cNvSpPr>
          <p:nvPr/>
        </p:nvSpPr>
        <p:spPr>
          <a:xfrm>
            <a:off x="688257" y="3063938"/>
            <a:ext cx="10961913" cy="1042982"/>
          </a:xfrm>
          <a:prstGeom prst="rect">
            <a:avLst/>
          </a:prstGeom>
          <a:noFill/>
          <a:ln w="19050">
            <a:solidFill>
              <a:schemeClr val="bg1"/>
            </a:solidFill>
          </a:ln>
        </p:spPr>
        <p:txBody>
          <a:bodyPr vert="horz" wrap="square" lIns="0" tIns="0" rIns="0" bIns="0" rtlCol="0" anchor="t" anchorCtr="0">
            <a:normAutofit fontScale="92500" lnSpcReduction="10000"/>
          </a:bodyPr>
          <a:lstStyle>
            <a:lvl1pPr marL="0" indent="0" algn="l" defTabSz="914400" rtl="0" eaLnBrk="1" latinLnBrk="0" hangingPunct="1">
              <a:lnSpc>
                <a:spcPct val="100000"/>
              </a:lnSpc>
              <a:spcBef>
                <a:spcPts val="1000"/>
              </a:spcBef>
              <a:buClr>
                <a:schemeClr val="accent2"/>
              </a:buClr>
              <a:buFont typeface="Arial" panose="020B0604020202020204" pitchFamily="34" charset="0"/>
              <a:buNone/>
              <a:defRPr sz="2400" b="1" i="0" kern="1200">
                <a:solidFill>
                  <a:schemeClr val="accent2"/>
                </a:solidFill>
                <a:latin typeface="Acumin Pro SemiCondensed" panose="020B0506020202020204" pitchFamily="34" charset="77"/>
                <a:ea typeface="+mn-ea"/>
                <a:cs typeface="+mn-cs"/>
              </a:defRPr>
            </a:lvl1pPr>
            <a:lvl2pPr marL="457200" indent="0" algn="ctr" defTabSz="914400" rtl="0" eaLnBrk="1" latinLnBrk="0" hangingPunct="1">
              <a:lnSpc>
                <a:spcPct val="100000"/>
              </a:lnSpc>
              <a:spcBef>
                <a:spcPts val="1000"/>
              </a:spcBef>
              <a:buClr>
                <a:schemeClr val="accent2"/>
              </a:buClr>
              <a:buFont typeface="Arial" panose="020B0604020202020204" pitchFamily="34" charset="0"/>
              <a:buNone/>
              <a:defRPr sz="1900" kern="1200">
                <a:solidFill>
                  <a:schemeClr val="tx1">
                    <a:lumMod val="85000"/>
                    <a:lumOff val="15000"/>
                  </a:schemeClr>
                </a:solidFill>
                <a:latin typeface="+mn-lt"/>
                <a:ea typeface="+mn-ea"/>
                <a:cs typeface="+mn-cs"/>
              </a:defRPr>
            </a:lvl2pPr>
            <a:lvl3pPr marL="914400" indent="0" algn="ctr" defTabSz="914400" rtl="0" eaLnBrk="1" latinLnBrk="0" hangingPunct="1">
              <a:lnSpc>
                <a:spcPct val="100000"/>
              </a:lnSpc>
              <a:spcBef>
                <a:spcPts val="1000"/>
              </a:spcBef>
              <a:buClr>
                <a:schemeClr val="accent2"/>
              </a:buClr>
              <a:buFont typeface="Arial" panose="020B0604020202020204" pitchFamily="34" charset="0"/>
              <a:buNone/>
              <a:defRPr sz="1800" kern="1200">
                <a:solidFill>
                  <a:schemeClr val="tx1">
                    <a:lumMod val="85000"/>
                    <a:lumOff val="15000"/>
                  </a:schemeClr>
                </a:solidFill>
                <a:latin typeface="+mn-lt"/>
                <a:ea typeface="+mn-ea"/>
                <a:cs typeface="+mn-cs"/>
              </a:defRPr>
            </a:lvl3pPr>
            <a:lvl4pPr marL="13716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4pPr>
            <a:lvl5pPr marL="18288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5pPr>
            <a:lvl6pPr marL="22860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8pPr>
            <a:lvl9pPr marL="36576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9pPr>
          </a:lstStyle>
          <a:p>
            <a:pPr fontAlgn="auto">
              <a:spcAft>
                <a:spcPts val="0"/>
              </a:spcAft>
            </a:pPr>
            <a:r>
              <a:rPr lang="en-US" sz="2000" dirty="0">
                <a:latin typeface="+mn-lt"/>
              </a:rPr>
              <a:t>Given a function </a:t>
            </a:r>
            <a:r>
              <a:rPr lang="en-US" sz="2000" i="1" dirty="0">
                <a:latin typeface="+mn-lt"/>
              </a:rPr>
              <a:t>f</a:t>
            </a:r>
            <a:r>
              <a:rPr lang="en-US" sz="2000" dirty="0">
                <a:latin typeface="+mn-lt"/>
              </a:rPr>
              <a:t>:</a:t>
            </a:r>
            <a:r>
              <a:rPr lang="en-US" sz="2000" i="1" dirty="0">
                <a:latin typeface="+mn-lt"/>
              </a:rPr>
              <a:t>D</a:t>
            </a:r>
            <a:r>
              <a:rPr lang="en-US" sz="2000" dirty="0">
                <a:latin typeface="+mn-lt"/>
                <a:sym typeface="Symbol"/>
              </a:rPr>
              <a:t></a:t>
            </a:r>
            <a:r>
              <a:rPr lang="en-US" sz="1800" dirty="0">
                <a:latin typeface="+mn-lt"/>
              </a:rPr>
              <a:t>R</a:t>
            </a:r>
            <a:r>
              <a:rPr lang="en-US" sz="2000" baseline="30000" dirty="0">
                <a:latin typeface="+mn-lt"/>
              </a:rPr>
              <a:t>d</a:t>
            </a:r>
            <a:r>
              <a:rPr lang="en-US" sz="2000" dirty="0">
                <a:latin typeface="+mn-lt"/>
              </a:rPr>
              <a:t> over an arbitrary domain </a:t>
            </a:r>
            <a:r>
              <a:rPr lang="en-US" sz="2000" i="1" dirty="0">
                <a:latin typeface="+mn-lt"/>
              </a:rPr>
              <a:t>D</a:t>
            </a:r>
            <a:r>
              <a:rPr lang="en-US" sz="2000" dirty="0">
                <a:latin typeface="+mn-lt"/>
              </a:rPr>
              <a:t>, the computation</a:t>
            </a:r>
          </a:p>
          <a:p>
            <a:pPr algn="ctr" fontAlgn="auto">
              <a:spcAft>
                <a:spcPts val="0"/>
              </a:spcAft>
            </a:pPr>
            <a:r>
              <a:rPr lang="en-US" sz="2000" i="1" dirty="0">
                <a:latin typeface="+mn-lt"/>
              </a:rPr>
              <a:t>M</a:t>
            </a:r>
            <a:r>
              <a:rPr lang="en-US" sz="2000" dirty="0">
                <a:latin typeface="+mn-lt"/>
              </a:rPr>
              <a:t>(</a:t>
            </a:r>
            <a:r>
              <a:rPr lang="en-US" sz="2000" i="1" dirty="0">
                <a:latin typeface="+mn-lt"/>
              </a:rPr>
              <a:t>X</a:t>
            </a:r>
            <a:r>
              <a:rPr lang="en-US" sz="2000" dirty="0">
                <a:latin typeface="+mn-lt"/>
              </a:rPr>
              <a:t>) = </a:t>
            </a:r>
            <a:r>
              <a:rPr lang="en-US" sz="2000" i="1" dirty="0">
                <a:latin typeface="+mn-lt"/>
              </a:rPr>
              <a:t>f</a:t>
            </a:r>
            <a:r>
              <a:rPr lang="en-US" sz="2000" dirty="0">
                <a:latin typeface="+mn-lt"/>
              </a:rPr>
              <a:t>(</a:t>
            </a:r>
            <a:r>
              <a:rPr lang="en-US" sz="2000" i="1" dirty="0">
                <a:latin typeface="+mn-lt"/>
              </a:rPr>
              <a:t>X</a:t>
            </a:r>
            <a:r>
              <a:rPr lang="en-US" sz="2000" dirty="0">
                <a:latin typeface="+mn-lt"/>
              </a:rPr>
              <a:t>) + (Lap (</a:t>
            </a:r>
            <a:r>
              <a:rPr lang="en-US" sz="2000" i="1" dirty="0">
                <a:latin typeface="+mn-lt"/>
              </a:rPr>
              <a:t>S</a:t>
            </a:r>
            <a:r>
              <a:rPr lang="en-US" sz="2000" dirty="0">
                <a:latin typeface="+mn-lt"/>
              </a:rPr>
              <a:t>(</a:t>
            </a:r>
            <a:r>
              <a:rPr lang="en-US" sz="2000" i="1" dirty="0">
                <a:latin typeface="+mn-lt"/>
              </a:rPr>
              <a:t>f</a:t>
            </a:r>
            <a:r>
              <a:rPr lang="en-US" sz="2000" dirty="0">
                <a:latin typeface="+mn-lt"/>
              </a:rPr>
              <a:t>)/</a:t>
            </a:r>
            <a:r>
              <a:rPr lang="el-GR" sz="2000" dirty="0">
                <a:latin typeface="+mn-lt"/>
              </a:rPr>
              <a:t>ε</a:t>
            </a:r>
            <a:r>
              <a:rPr lang="en-US" sz="2000" dirty="0">
                <a:latin typeface="+mn-lt"/>
              </a:rPr>
              <a:t>))</a:t>
            </a:r>
            <a:r>
              <a:rPr lang="en-US" sz="2000" i="1" baseline="30000" dirty="0">
                <a:latin typeface="+mn-lt"/>
              </a:rPr>
              <a:t>d</a:t>
            </a:r>
          </a:p>
          <a:p>
            <a:pPr fontAlgn="auto">
              <a:spcAft>
                <a:spcPts val="0"/>
              </a:spcAft>
            </a:pPr>
            <a:r>
              <a:rPr lang="en-US" sz="2000" dirty="0">
                <a:latin typeface="+mn-lt"/>
              </a:rPr>
              <a:t>provides </a:t>
            </a:r>
            <a:r>
              <a:rPr lang="el-GR" sz="2000" dirty="0">
                <a:latin typeface="+mn-lt"/>
              </a:rPr>
              <a:t>ε</a:t>
            </a:r>
            <a:r>
              <a:rPr lang="en-US" sz="2000" dirty="0">
                <a:latin typeface="+mn-lt"/>
              </a:rPr>
              <a:t>-differential privacy.</a:t>
            </a:r>
          </a:p>
        </p:txBody>
      </p:sp>
      <p:sp>
        <p:nvSpPr>
          <p:cNvPr id="56" name="Rectangle 55">
            <a:extLst>
              <a:ext uri="{FF2B5EF4-FFF2-40B4-BE49-F238E27FC236}">
                <a16:creationId xmlns:a16="http://schemas.microsoft.com/office/drawing/2014/main" id="{AA3104EF-8ADD-4122-BF43-5CF858A7AECE}"/>
              </a:ext>
            </a:extLst>
          </p:cNvPr>
          <p:cNvSpPr/>
          <p:nvPr/>
        </p:nvSpPr>
        <p:spPr>
          <a:xfrm>
            <a:off x="1451795" y="1924756"/>
            <a:ext cx="6089951" cy="929485"/>
          </a:xfrm>
          <a:prstGeom prst="rect">
            <a:avLst/>
          </a:prstGeom>
        </p:spPr>
        <p:txBody>
          <a:bodyPr wrap="square">
            <a:spAutoFit/>
          </a:bodyPr>
          <a:lstStyle/>
          <a:p>
            <a:pPr lvl="0">
              <a:spcBef>
                <a:spcPct val="20000"/>
              </a:spcBef>
              <a:defRPr/>
            </a:pPr>
            <a:r>
              <a:rPr lang="en-US" sz="1600" dirty="0">
                <a:latin typeface="+mn-lt"/>
              </a:rPr>
              <a:t>Examples:</a:t>
            </a:r>
          </a:p>
          <a:p>
            <a:pPr marL="514350" lvl="0" indent="-514350">
              <a:spcBef>
                <a:spcPct val="20000"/>
              </a:spcBef>
              <a:buFont typeface="Arial" pitchFamily="34" charset="0"/>
              <a:buAutoNum type="arabicPeriod"/>
              <a:defRPr/>
            </a:pPr>
            <a:r>
              <a:rPr lang="en-US" sz="1600" dirty="0">
                <a:latin typeface="+mn-lt"/>
              </a:rPr>
              <a:t>Count: for </a:t>
            </a:r>
            <a:r>
              <a:rPr lang="en-US" sz="1600" i="1" dirty="0">
                <a:latin typeface="+mn-lt"/>
              </a:rPr>
              <a:t>f</a:t>
            </a:r>
            <a:r>
              <a:rPr lang="en-US" sz="1600" dirty="0">
                <a:latin typeface="+mn-lt"/>
              </a:rPr>
              <a:t>(</a:t>
            </a:r>
            <a:r>
              <a:rPr lang="en-US" sz="1600" i="1" dirty="0">
                <a:latin typeface="+mn-lt"/>
              </a:rPr>
              <a:t>D</a:t>
            </a:r>
            <a:r>
              <a:rPr lang="en-US" sz="1600" dirty="0">
                <a:latin typeface="+mn-lt"/>
              </a:rPr>
              <a:t>)=|</a:t>
            </a:r>
            <a:r>
              <a:rPr lang="en-US" sz="1600" i="1" dirty="0">
                <a:latin typeface="+mn-lt"/>
              </a:rPr>
              <a:t>D</a:t>
            </a:r>
            <a:r>
              <a:rPr lang="en-US" sz="1600" dirty="0">
                <a:latin typeface="+mn-lt"/>
              </a:rPr>
              <a:t>|, </a:t>
            </a:r>
            <a:r>
              <a:rPr lang="en-US" sz="1600" i="1" dirty="0">
                <a:latin typeface="+mn-lt"/>
              </a:rPr>
              <a:t>S</a:t>
            </a:r>
            <a:r>
              <a:rPr lang="en-US" sz="1600" dirty="0">
                <a:latin typeface="+mn-lt"/>
              </a:rPr>
              <a:t>(</a:t>
            </a:r>
            <a:r>
              <a:rPr lang="en-US" sz="1600" i="1" dirty="0">
                <a:latin typeface="+mn-lt"/>
              </a:rPr>
              <a:t>f</a:t>
            </a:r>
            <a:r>
              <a:rPr lang="en-US" sz="1600" dirty="0">
                <a:latin typeface="+mn-lt"/>
              </a:rPr>
              <a:t>)=1.</a:t>
            </a:r>
          </a:p>
          <a:p>
            <a:pPr marL="514350" lvl="0" indent="-514350">
              <a:spcBef>
                <a:spcPct val="20000"/>
              </a:spcBef>
              <a:buFont typeface="Arial" pitchFamily="34" charset="0"/>
              <a:buAutoNum type="arabicPeriod"/>
              <a:defRPr/>
            </a:pPr>
            <a:r>
              <a:rPr lang="en-US" sz="1600" dirty="0">
                <a:latin typeface="+mn-lt"/>
              </a:rPr>
              <a:t>Sum: for </a:t>
            </a:r>
            <a:r>
              <a:rPr lang="en-US" sz="1600" i="1" dirty="0">
                <a:latin typeface="+mn-lt"/>
              </a:rPr>
              <a:t>f</a:t>
            </a:r>
            <a:r>
              <a:rPr lang="en-US" sz="1600" dirty="0">
                <a:latin typeface="+mn-lt"/>
              </a:rPr>
              <a:t>(</a:t>
            </a:r>
            <a:r>
              <a:rPr lang="en-US" sz="1600" i="1" dirty="0">
                <a:latin typeface="+mn-lt"/>
              </a:rPr>
              <a:t>D</a:t>
            </a:r>
            <a:r>
              <a:rPr lang="en-US" sz="1600" dirty="0">
                <a:latin typeface="+mn-lt"/>
              </a:rPr>
              <a:t>)=</a:t>
            </a:r>
            <a:r>
              <a:rPr lang="en-US" sz="1600" dirty="0">
                <a:latin typeface="+mn-lt"/>
                <a:sym typeface="Symbol"/>
              </a:rPr>
              <a:t></a:t>
            </a:r>
            <a:r>
              <a:rPr lang="en-US" sz="1600" dirty="0" err="1">
                <a:latin typeface="+mn-lt"/>
              </a:rPr>
              <a:t>d</a:t>
            </a:r>
            <a:r>
              <a:rPr lang="en-US" sz="1600" baseline="-25000" dirty="0" err="1">
                <a:latin typeface="+mn-lt"/>
              </a:rPr>
              <a:t>i</a:t>
            </a:r>
            <a:r>
              <a:rPr lang="en-US" sz="1600" dirty="0">
                <a:latin typeface="+mn-lt"/>
              </a:rPr>
              <a:t>, where </a:t>
            </a:r>
            <a:r>
              <a:rPr lang="en-US" sz="1600" dirty="0" err="1">
                <a:latin typeface="+mn-lt"/>
              </a:rPr>
              <a:t>d</a:t>
            </a:r>
            <a:r>
              <a:rPr lang="en-US" sz="1600" baseline="-25000" dirty="0" err="1">
                <a:latin typeface="+mn-lt"/>
              </a:rPr>
              <a:t>i</a:t>
            </a:r>
            <a:r>
              <a:rPr lang="en-US" sz="1600" dirty="0">
                <a:latin typeface="+mn-lt"/>
                <a:sym typeface="Symbol"/>
              </a:rPr>
              <a:t></a:t>
            </a:r>
            <a:r>
              <a:rPr lang="en-US" sz="1600" dirty="0">
                <a:latin typeface="+mn-lt"/>
              </a:rPr>
              <a:t>[0,</a:t>
            </a:r>
            <a:r>
              <a:rPr lang="en-US" sz="1600" dirty="0">
                <a:latin typeface="+mn-lt"/>
                <a:sym typeface="Symbol"/>
              </a:rPr>
              <a:t></a:t>
            </a:r>
            <a:r>
              <a:rPr lang="en-US" sz="1600" dirty="0">
                <a:latin typeface="+mn-lt"/>
              </a:rPr>
              <a:t>], </a:t>
            </a:r>
            <a:r>
              <a:rPr lang="en-US" sz="1600" i="1" dirty="0">
                <a:latin typeface="+mn-lt"/>
              </a:rPr>
              <a:t>S</a:t>
            </a:r>
            <a:r>
              <a:rPr lang="en-US" sz="1600" dirty="0">
                <a:latin typeface="+mn-lt"/>
              </a:rPr>
              <a:t>(</a:t>
            </a:r>
            <a:r>
              <a:rPr lang="en-US" sz="1600" i="1" dirty="0">
                <a:latin typeface="+mn-lt"/>
              </a:rPr>
              <a:t>f</a:t>
            </a:r>
            <a:r>
              <a:rPr lang="en-US" sz="1600" dirty="0">
                <a:latin typeface="+mn-lt"/>
              </a:rPr>
              <a:t>)=</a:t>
            </a:r>
            <a:r>
              <a:rPr lang="en-US" sz="1600" dirty="0">
                <a:latin typeface="+mn-lt"/>
                <a:sym typeface="Symbol"/>
              </a:rPr>
              <a:t>.</a:t>
            </a:r>
            <a:endParaRPr lang="en-US" sz="1600" dirty="0">
              <a:latin typeface="+mn-lt"/>
            </a:endParaRPr>
          </a:p>
        </p:txBody>
      </p:sp>
      <p:graphicFrame>
        <p:nvGraphicFramePr>
          <p:cNvPr id="53" name="Object 52" descr="𝑆(𝑓)=max┬(𝐴,𝐵&quot; where &quot; 𝐴Δ𝐵=1) ‖𝑓(𝐴)−𝑓(𝐵)‖_1&#10;">
            <a:extLst>
              <a:ext uri="{FF2B5EF4-FFF2-40B4-BE49-F238E27FC236}">
                <a16:creationId xmlns:a16="http://schemas.microsoft.com/office/drawing/2014/main" id="{4B99EDDF-F525-4292-A4F0-878663808722}"/>
              </a:ext>
            </a:extLst>
          </p:cNvPr>
          <p:cNvGraphicFramePr>
            <a:graphicFrameLocks noChangeAspect="1"/>
          </p:cNvGraphicFramePr>
          <p:nvPr>
            <p:extLst>
              <p:ext uri="{D42A27DB-BD31-4B8C-83A1-F6EECF244321}">
                <p14:modId xmlns:p14="http://schemas.microsoft.com/office/powerpoint/2010/main" val="2307419608"/>
              </p:ext>
            </p:extLst>
          </p:nvPr>
        </p:nvGraphicFramePr>
        <p:xfrm>
          <a:off x="4511675" y="1487488"/>
          <a:ext cx="3311525" cy="365125"/>
        </p:xfrm>
        <a:graphic>
          <a:graphicData uri="http://schemas.openxmlformats.org/presentationml/2006/ole">
            <mc:AlternateContent xmlns:mc="http://schemas.openxmlformats.org/markup-compatibility/2006">
              <mc:Choice xmlns:v="urn:schemas-microsoft-com:vml" Requires="v">
                <p:oleObj spid="_x0000_s3080" name="Equation" r:id="rId5" imgW="2158920" imgH="317160" progId="Equation.DSMT4">
                  <p:embed/>
                </p:oleObj>
              </mc:Choice>
              <mc:Fallback>
                <p:oleObj name="Equation" r:id="rId5" imgW="2158920" imgH="317160" progId="Equation.DSMT4">
                  <p:embed/>
                  <p:pic>
                    <p:nvPicPr>
                      <p:cNvPr id="53" name="Object 52" descr="𝑆(𝑓)=max┬(𝐴,𝐵&quot; where &quot; 𝐴Δ𝐵=1) ‖𝑓(𝐴)−𝑓(𝐵)‖_1&#10;">
                        <a:extLst>
                          <a:ext uri="{FF2B5EF4-FFF2-40B4-BE49-F238E27FC236}">
                            <a16:creationId xmlns:a16="http://schemas.microsoft.com/office/drawing/2014/main" id="{4B99EDDF-F525-4292-A4F0-878663808722}"/>
                          </a:ext>
                        </a:extLst>
                      </p:cNvPr>
                      <p:cNvPicPr>
                        <a:picLocks noChangeAspect="1" noChangeArrowheads="1"/>
                      </p:cNvPicPr>
                      <p:nvPr/>
                    </p:nvPicPr>
                    <p:blipFill>
                      <a:blip r:embed="rId6"/>
                      <a:srcRect/>
                      <a:stretch>
                        <a:fillRect/>
                      </a:stretch>
                    </p:blipFill>
                    <p:spPr bwMode="auto">
                      <a:xfrm>
                        <a:off x="4511675" y="1487488"/>
                        <a:ext cx="3311525" cy="365125"/>
                      </a:xfrm>
                      <a:prstGeom prst="rect">
                        <a:avLst/>
                      </a:prstGeom>
                      <a:noFill/>
                      <a:extLst/>
                    </p:spPr>
                  </p:pic>
                </p:oleObj>
              </mc:Fallback>
            </mc:AlternateContent>
          </a:graphicData>
        </a:graphic>
      </p:graphicFrame>
      <p:sp>
        <p:nvSpPr>
          <p:cNvPr id="52" name="Content Placeholder 2" descr="Given a function f:DRd over an arbitrary domain D, the sensitivity of f is 𝑆(𝑓)=max┬(𝐴,𝐵&quot; where &quot; 𝐴Δ𝐵=1) ‖𝑓(𝐴)−𝑓(𝐵)‖_1&#10;&#10;                                                                                           .&#10;">
            <a:extLst>
              <a:ext uri="{FF2B5EF4-FFF2-40B4-BE49-F238E27FC236}">
                <a16:creationId xmlns:a16="http://schemas.microsoft.com/office/drawing/2014/main" id="{50EC7833-6DE7-4198-9956-93FEBD3B9B2F}"/>
              </a:ext>
            </a:extLst>
          </p:cNvPr>
          <p:cNvSpPr txBox="1">
            <a:spLocks/>
          </p:cNvSpPr>
          <p:nvPr/>
        </p:nvSpPr>
        <p:spPr>
          <a:xfrm>
            <a:off x="688257" y="1095389"/>
            <a:ext cx="10961913" cy="796952"/>
          </a:xfrm>
          <a:prstGeom prst="rect">
            <a:avLst/>
          </a:prstGeom>
          <a:ln w="19050">
            <a:solidFill>
              <a:schemeClr val="bg1"/>
            </a:solidFill>
          </a:ln>
        </p:spPr>
        <p:txBody>
          <a:bodyPr vert="horz" lIns="91440" tIns="45720" rIns="91440" bIns="45720" rtlCol="0">
            <a:normAutofit fontScale="92500" lnSpcReduction="10000"/>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b="0" i="0" u="none" strike="noStrike" kern="1200" cap="none" spc="0" normalizeH="0" baseline="0" noProof="0" dirty="0">
                <a:ln>
                  <a:noFill/>
                </a:ln>
                <a:solidFill>
                  <a:schemeClr val="tx1"/>
                </a:solidFill>
                <a:effectLst/>
                <a:uLnTx/>
                <a:uFillTx/>
                <a:latin typeface="+mn-lt"/>
                <a:ea typeface="+mn-ea"/>
                <a:cs typeface="+mn-cs"/>
              </a:rPr>
              <a:t>Given a function </a:t>
            </a:r>
            <a:r>
              <a:rPr kumimoji="0" lang="en-US" b="0" i="1" u="none" strike="noStrike" kern="1200" cap="none" spc="0" normalizeH="0" baseline="0" noProof="0" dirty="0">
                <a:ln>
                  <a:noFill/>
                </a:ln>
                <a:solidFill>
                  <a:schemeClr val="tx1"/>
                </a:solidFill>
                <a:effectLst/>
                <a:uLnTx/>
                <a:uFillTx/>
                <a:latin typeface="+mn-lt"/>
                <a:ea typeface="+mn-ea"/>
                <a:cs typeface="+mn-cs"/>
              </a:rPr>
              <a:t>f</a:t>
            </a:r>
            <a:r>
              <a:rPr kumimoji="0" lang="en-US" b="0" i="0" u="none" strike="noStrike" kern="1200" cap="none" spc="0" normalizeH="0" baseline="0" noProof="0" dirty="0">
                <a:ln>
                  <a:noFill/>
                </a:ln>
                <a:solidFill>
                  <a:schemeClr val="tx1"/>
                </a:solidFill>
                <a:effectLst/>
                <a:uLnTx/>
                <a:uFillTx/>
                <a:latin typeface="+mn-lt"/>
                <a:ea typeface="+mn-ea"/>
                <a:cs typeface="+mn-cs"/>
              </a:rPr>
              <a:t>:</a:t>
            </a:r>
            <a:r>
              <a:rPr kumimoji="0" lang="en-US" b="0" i="1" u="none" strike="noStrike" kern="1200" cap="none" spc="0" normalizeH="0" baseline="0" noProof="0" dirty="0">
                <a:ln>
                  <a:noFill/>
                </a:ln>
                <a:solidFill>
                  <a:schemeClr val="tx1"/>
                </a:solidFill>
                <a:effectLst/>
                <a:uLnTx/>
                <a:uFillTx/>
                <a:latin typeface="+mn-lt"/>
                <a:ea typeface="+mn-ea"/>
                <a:cs typeface="+mn-cs"/>
              </a:rPr>
              <a:t>D</a:t>
            </a:r>
            <a:r>
              <a:rPr kumimoji="0" lang="en-US" b="0" i="0" u="none" strike="noStrike" kern="1200" cap="none" spc="0" normalizeH="0" baseline="0" noProof="0" dirty="0">
                <a:ln>
                  <a:noFill/>
                </a:ln>
                <a:solidFill>
                  <a:schemeClr val="tx1"/>
                </a:solidFill>
                <a:effectLst/>
                <a:uLnTx/>
                <a:uFillTx/>
                <a:latin typeface="+mn-lt"/>
                <a:ea typeface="+mn-ea"/>
                <a:cs typeface="+mn-cs"/>
                <a:sym typeface="Symbol"/>
              </a:rPr>
              <a:t></a:t>
            </a:r>
            <a:r>
              <a:rPr kumimoji="0" lang="en-US" sz="2000" b="0" i="0" u="none" strike="noStrike" kern="1200" cap="none" spc="0" normalizeH="0" baseline="0" noProof="0" dirty="0">
                <a:ln>
                  <a:noFill/>
                </a:ln>
                <a:solidFill>
                  <a:schemeClr val="tx1"/>
                </a:solidFill>
                <a:effectLst/>
                <a:uLnTx/>
                <a:uFillTx/>
                <a:latin typeface="+mn-lt"/>
                <a:ea typeface="+mn-ea"/>
                <a:cs typeface="+mn-cs"/>
              </a:rPr>
              <a:t>R</a:t>
            </a:r>
            <a:r>
              <a:rPr kumimoji="0" lang="en-US" b="0" i="0" u="none" strike="noStrike" kern="1200" cap="none" spc="0" normalizeH="0" baseline="30000" noProof="0" dirty="0">
                <a:ln>
                  <a:noFill/>
                </a:ln>
                <a:solidFill>
                  <a:schemeClr val="tx1"/>
                </a:solidFill>
                <a:effectLst/>
                <a:uLnTx/>
                <a:uFillTx/>
                <a:latin typeface="+mn-lt"/>
                <a:ea typeface="+mn-ea"/>
                <a:cs typeface="+mn-cs"/>
              </a:rPr>
              <a:t>d</a:t>
            </a:r>
            <a:r>
              <a:rPr kumimoji="0" lang="en-US" b="0" i="0" u="none" strike="noStrike" kern="1200" cap="none" spc="0" normalizeH="0" baseline="0" noProof="0" dirty="0">
                <a:ln>
                  <a:noFill/>
                </a:ln>
                <a:solidFill>
                  <a:schemeClr val="tx1"/>
                </a:solidFill>
                <a:effectLst/>
                <a:uLnTx/>
                <a:uFillTx/>
                <a:latin typeface="+mn-lt"/>
                <a:ea typeface="+mn-ea"/>
                <a:cs typeface="+mn-cs"/>
              </a:rPr>
              <a:t> over an arbitrary domain </a:t>
            </a:r>
            <a:r>
              <a:rPr kumimoji="0" lang="en-US" b="0" i="1" u="none" strike="noStrike" kern="1200" cap="none" spc="0" normalizeH="0" baseline="0" noProof="0" dirty="0">
                <a:ln>
                  <a:noFill/>
                </a:ln>
                <a:solidFill>
                  <a:schemeClr val="tx1"/>
                </a:solidFill>
                <a:effectLst/>
                <a:uLnTx/>
                <a:uFillTx/>
                <a:latin typeface="+mn-lt"/>
                <a:ea typeface="+mn-ea"/>
                <a:cs typeface="+mn-cs"/>
              </a:rPr>
              <a:t>D</a:t>
            </a:r>
            <a:r>
              <a:rPr kumimoji="0" lang="en-US" b="0" i="0" u="none" strike="noStrike" kern="1200" cap="none" spc="0" normalizeH="0" baseline="0" noProof="0" dirty="0">
                <a:ln>
                  <a:noFill/>
                </a:ln>
                <a:solidFill>
                  <a:schemeClr val="tx1"/>
                </a:solidFill>
                <a:effectLst/>
                <a:uLnTx/>
                <a:uFillTx/>
                <a:latin typeface="+mn-lt"/>
                <a:ea typeface="+mn-ea"/>
                <a:cs typeface="+mn-cs"/>
              </a:rPr>
              <a:t>, the </a:t>
            </a:r>
            <a:r>
              <a:rPr kumimoji="0" lang="en-US" b="0" i="1" u="none" strike="noStrike" kern="1200" cap="none" spc="0" normalizeH="0" baseline="0" noProof="0" dirty="0">
                <a:ln>
                  <a:noFill/>
                </a:ln>
                <a:solidFill>
                  <a:schemeClr val="tx1"/>
                </a:solidFill>
                <a:effectLst/>
                <a:uLnTx/>
                <a:uFillTx/>
                <a:latin typeface="+mn-lt"/>
                <a:ea typeface="+mn-ea"/>
                <a:cs typeface="+mn-cs"/>
              </a:rPr>
              <a:t>sensitivity </a:t>
            </a:r>
            <a:r>
              <a:rPr kumimoji="0" lang="en-US" b="0" i="0" u="none" strike="noStrike" kern="1200" cap="none" spc="0" normalizeH="0" baseline="0" noProof="0" dirty="0">
                <a:ln>
                  <a:noFill/>
                </a:ln>
                <a:solidFill>
                  <a:schemeClr val="tx1"/>
                </a:solidFill>
                <a:effectLst/>
                <a:uLnTx/>
                <a:uFillTx/>
                <a:latin typeface="+mn-lt"/>
                <a:ea typeface="+mn-ea"/>
                <a:cs typeface="+mn-cs"/>
              </a:rPr>
              <a:t>of </a:t>
            </a:r>
            <a:r>
              <a:rPr kumimoji="0" lang="en-US" b="0" i="1" u="none" strike="noStrike" kern="1200" cap="none" spc="0" normalizeH="0" baseline="0" noProof="0" dirty="0">
                <a:ln>
                  <a:noFill/>
                </a:ln>
                <a:solidFill>
                  <a:schemeClr val="tx1"/>
                </a:solidFill>
                <a:effectLst/>
                <a:uLnTx/>
                <a:uFillTx/>
                <a:latin typeface="+mn-lt"/>
                <a:ea typeface="+mn-ea"/>
                <a:cs typeface="+mn-cs"/>
              </a:rPr>
              <a:t>f</a:t>
            </a:r>
            <a:r>
              <a:rPr kumimoji="0" lang="en-US" b="0" i="0" u="none" strike="noStrike" kern="1200" cap="none" spc="0" normalizeH="0" baseline="0" noProof="0" dirty="0">
                <a:ln>
                  <a:noFill/>
                </a:ln>
                <a:solidFill>
                  <a:schemeClr val="tx1"/>
                </a:solidFill>
                <a:effectLst/>
                <a:uLnTx/>
                <a:uFillTx/>
                <a:latin typeface="+mn-lt"/>
                <a:ea typeface="+mn-ea"/>
                <a:cs typeface="+mn-cs"/>
              </a:rPr>
              <a:t> is</a:t>
            </a:r>
          </a:p>
          <a:p>
            <a:pPr marL="0" marR="0" lvl="0" indent="0" algn="l" defTabSz="914400" rtl="0" eaLnBrk="1" fontAlgn="auto" latinLnBrk="0" hangingPunct="1">
              <a:lnSpc>
                <a:spcPct val="100000"/>
              </a:lnSpc>
              <a:spcBef>
                <a:spcPct val="20000"/>
              </a:spcBef>
              <a:spcAft>
                <a:spcPts val="600"/>
              </a:spcAft>
              <a:buClrTx/>
              <a:buSzTx/>
              <a:buFont typeface="Arial" pitchFamily="34" charset="0"/>
              <a:buNone/>
              <a:tabLst/>
              <a:defRPr/>
            </a:pPr>
            <a:r>
              <a:rPr kumimoji="0" lang="en-US" b="0" i="0" u="none" strike="noStrike" kern="1200" cap="none" spc="0" normalizeH="0" baseline="0" noProof="0" dirty="0">
                <a:ln>
                  <a:noFill/>
                </a:ln>
                <a:solidFill>
                  <a:schemeClr val="tx1"/>
                </a:solidFill>
                <a:effectLst/>
                <a:uLnTx/>
                <a:uFillTx/>
                <a:latin typeface="+mn-lt"/>
                <a:ea typeface="+mn-ea"/>
                <a:cs typeface="+mn-cs"/>
              </a:rPr>
              <a:t>           </a:t>
            </a:r>
            <a:r>
              <a:rPr lang="en-US" dirty="0">
                <a:latin typeface="+mn-lt"/>
              </a:rPr>
              <a:t>                                                                                </a:t>
            </a:r>
            <a:r>
              <a:rPr kumimoji="0" lang="en-US" sz="1600" b="0" i="0" u="none" strike="noStrike" kern="1200" cap="none" spc="0" normalizeH="0" baseline="0" noProof="0" dirty="0">
                <a:ln>
                  <a:noFill/>
                </a:ln>
                <a:solidFill>
                  <a:schemeClr val="tx1"/>
                </a:solidFill>
                <a:effectLst/>
                <a:uLnTx/>
                <a:uFillTx/>
                <a:latin typeface="+mn-lt"/>
                <a:ea typeface="+mn-ea"/>
                <a:cs typeface="+mn-cs"/>
              </a:rPr>
              <a:t>.</a:t>
            </a:r>
          </a:p>
        </p:txBody>
      </p:sp>
      <p:sp>
        <p:nvSpPr>
          <p:cNvPr id="2" name="Title 1"/>
          <p:cNvSpPr>
            <a:spLocks noGrp="1"/>
          </p:cNvSpPr>
          <p:nvPr>
            <p:ph type="ctrTitle"/>
          </p:nvPr>
        </p:nvSpPr>
        <p:spPr/>
        <p:txBody>
          <a:bodyPr/>
          <a:lstStyle/>
          <a:p>
            <a:r>
              <a:rPr lang="en-US" dirty="0"/>
              <a:t>Laplace Mechanism Calibrating noise to sensitivity [DMNS’06]</a:t>
            </a:r>
          </a:p>
        </p:txBody>
      </p:sp>
    </p:spTree>
    <p:extLst>
      <p:ext uri="{BB962C8B-B14F-4D97-AF65-F5344CB8AC3E}">
        <p14:creationId xmlns:p14="http://schemas.microsoft.com/office/powerpoint/2010/main" val="27769647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0505945E-D607-445A-8BBA-79C5B47551BC}"/>
              </a:ext>
            </a:extLst>
          </p:cNvPr>
          <p:cNvGraphicFramePr>
            <a:graphicFrameLocks noGrp="1"/>
          </p:cNvGraphicFramePr>
          <p:nvPr>
            <p:extLst>
              <p:ext uri="{D42A27DB-BD31-4B8C-83A1-F6EECF244321}">
                <p14:modId xmlns:p14="http://schemas.microsoft.com/office/powerpoint/2010/main" val="2925692782"/>
              </p:ext>
            </p:extLst>
          </p:nvPr>
        </p:nvGraphicFramePr>
        <p:xfrm>
          <a:off x="7500257" y="1328420"/>
          <a:ext cx="4114800" cy="420116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525145">
                <a:tc>
                  <a:txBody>
                    <a:bodyPr/>
                    <a:lstStyle/>
                    <a:p>
                      <a:r>
                        <a:rPr lang="en-US" dirty="0"/>
                        <a:t>Name</a:t>
                      </a:r>
                    </a:p>
                  </a:txBody>
                  <a:tcPr/>
                </a:tc>
                <a:tc>
                  <a:txBody>
                    <a:bodyPr/>
                    <a:lstStyle/>
                    <a:p>
                      <a:r>
                        <a:rPr lang="en-US" dirty="0"/>
                        <a:t>Score</a:t>
                      </a:r>
                    </a:p>
                  </a:txBody>
                  <a:tcPr/>
                </a:tc>
                <a:tc>
                  <a:txBody>
                    <a:bodyPr/>
                    <a:lstStyle/>
                    <a:p>
                      <a:r>
                        <a:rPr lang="en-US" dirty="0"/>
                        <a:t>State</a:t>
                      </a:r>
                    </a:p>
                  </a:txBody>
                  <a:tcPr/>
                </a:tc>
                <a:extLst>
                  <a:ext uri="{0D108BD9-81ED-4DB2-BD59-A6C34878D82A}">
                    <a16:rowId xmlns:a16="http://schemas.microsoft.com/office/drawing/2014/main" val="10000"/>
                  </a:ext>
                </a:extLst>
              </a:tr>
              <a:tr h="525145">
                <a:tc>
                  <a:txBody>
                    <a:bodyPr/>
                    <a:lstStyle/>
                    <a:p>
                      <a:r>
                        <a:rPr lang="en-US" sz="2000" dirty="0"/>
                        <a:t>Alice</a:t>
                      </a:r>
                    </a:p>
                  </a:txBody>
                  <a:tcPr/>
                </a:tc>
                <a:tc>
                  <a:txBody>
                    <a:bodyPr/>
                    <a:lstStyle/>
                    <a:p>
                      <a:r>
                        <a:rPr lang="en-US" sz="2000" dirty="0"/>
                        <a:t>20</a:t>
                      </a:r>
                    </a:p>
                  </a:txBody>
                  <a:tcPr/>
                </a:tc>
                <a:tc>
                  <a:txBody>
                    <a:bodyPr/>
                    <a:lstStyle/>
                    <a:p>
                      <a:r>
                        <a:rPr lang="en-US" sz="2000" dirty="0"/>
                        <a:t>CA</a:t>
                      </a:r>
                    </a:p>
                  </a:txBody>
                  <a:tcPr/>
                </a:tc>
                <a:extLst>
                  <a:ext uri="{0D108BD9-81ED-4DB2-BD59-A6C34878D82A}">
                    <a16:rowId xmlns:a16="http://schemas.microsoft.com/office/drawing/2014/main" val="10001"/>
                  </a:ext>
                </a:extLst>
              </a:tr>
              <a:tr h="525145">
                <a:tc>
                  <a:txBody>
                    <a:bodyPr/>
                    <a:lstStyle/>
                    <a:p>
                      <a:r>
                        <a:rPr lang="en-US" sz="2000" dirty="0"/>
                        <a:t>Bob</a:t>
                      </a:r>
                    </a:p>
                  </a:txBody>
                  <a:tcPr/>
                </a:tc>
                <a:tc>
                  <a:txBody>
                    <a:bodyPr/>
                    <a:lstStyle/>
                    <a:p>
                      <a:r>
                        <a:rPr lang="en-US" sz="2000" dirty="0"/>
                        <a:t>23</a:t>
                      </a:r>
                    </a:p>
                  </a:txBody>
                  <a:tcPr/>
                </a:tc>
                <a:tc>
                  <a:txBody>
                    <a:bodyPr/>
                    <a:lstStyle/>
                    <a:p>
                      <a:r>
                        <a:rPr lang="en-US" sz="2000" dirty="0"/>
                        <a:t>CA</a:t>
                      </a:r>
                    </a:p>
                  </a:txBody>
                  <a:tcPr/>
                </a:tc>
                <a:extLst>
                  <a:ext uri="{0D108BD9-81ED-4DB2-BD59-A6C34878D82A}">
                    <a16:rowId xmlns:a16="http://schemas.microsoft.com/office/drawing/2014/main" val="10002"/>
                  </a:ext>
                </a:extLst>
              </a:tr>
              <a:tr h="525145">
                <a:tc>
                  <a:txBody>
                    <a:bodyPr/>
                    <a:lstStyle/>
                    <a:p>
                      <a:r>
                        <a:rPr lang="en-US" sz="2000" dirty="0"/>
                        <a:t>Carl</a:t>
                      </a:r>
                    </a:p>
                  </a:txBody>
                  <a:tcPr/>
                </a:tc>
                <a:tc>
                  <a:txBody>
                    <a:bodyPr/>
                    <a:lstStyle/>
                    <a:p>
                      <a:r>
                        <a:rPr lang="en-US" sz="2000" dirty="0"/>
                        <a:t>25</a:t>
                      </a:r>
                    </a:p>
                  </a:txBody>
                  <a:tcPr/>
                </a:tc>
                <a:tc>
                  <a:txBody>
                    <a:bodyPr/>
                    <a:lstStyle/>
                    <a:p>
                      <a:r>
                        <a:rPr lang="en-US" sz="2000" dirty="0"/>
                        <a:t>IN</a:t>
                      </a:r>
                    </a:p>
                  </a:txBody>
                  <a:tcPr/>
                </a:tc>
                <a:extLst>
                  <a:ext uri="{0D108BD9-81ED-4DB2-BD59-A6C34878D82A}">
                    <a16:rowId xmlns:a16="http://schemas.microsoft.com/office/drawing/2014/main" val="10003"/>
                  </a:ext>
                </a:extLst>
              </a:tr>
              <a:tr h="525145">
                <a:tc>
                  <a:txBody>
                    <a:bodyPr/>
                    <a:lstStyle/>
                    <a:p>
                      <a:r>
                        <a:rPr lang="en-US" sz="2000" dirty="0"/>
                        <a:t>David</a:t>
                      </a:r>
                    </a:p>
                  </a:txBody>
                  <a:tcPr/>
                </a:tc>
                <a:tc>
                  <a:txBody>
                    <a:bodyPr/>
                    <a:lstStyle/>
                    <a:p>
                      <a:r>
                        <a:rPr lang="en-US" sz="2000" dirty="0"/>
                        <a:t>18</a:t>
                      </a:r>
                    </a:p>
                  </a:txBody>
                  <a:tcPr/>
                </a:tc>
                <a:tc>
                  <a:txBody>
                    <a:bodyPr/>
                    <a:lstStyle/>
                    <a:p>
                      <a:r>
                        <a:rPr lang="en-US" sz="2000" dirty="0"/>
                        <a:t>NY</a:t>
                      </a:r>
                    </a:p>
                  </a:txBody>
                  <a:tcPr/>
                </a:tc>
                <a:extLst>
                  <a:ext uri="{0D108BD9-81ED-4DB2-BD59-A6C34878D82A}">
                    <a16:rowId xmlns:a16="http://schemas.microsoft.com/office/drawing/2014/main" val="10004"/>
                  </a:ext>
                </a:extLst>
              </a:tr>
              <a:tr h="525145">
                <a:tc>
                  <a:txBody>
                    <a:bodyPr/>
                    <a:lstStyle/>
                    <a:p>
                      <a:r>
                        <a:rPr lang="en-US" sz="2000" dirty="0"/>
                        <a:t>………</a:t>
                      </a:r>
                    </a:p>
                  </a:txBody>
                  <a:tcPr/>
                </a:tc>
                <a:tc>
                  <a:txBody>
                    <a:bodyPr/>
                    <a:lstStyle/>
                    <a:p>
                      <a:r>
                        <a:rPr lang="en-US" sz="2000" dirty="0"/>
                        <a:t>……..</a:t>
                      </a:r>
                    </a:p>
                  </a:txBody>
                  <a:tcPr/>
                </a:tc>
                <a:tc>
                  <a:txBody>
                    <a:bodyPr/>
                    <a:lstStyle/>
                    <a:p>
                      <a:r>
                        <a:rPr lang="en-US" sz="2000" dirty="0"/>
                        <a:t>……</a:t>
                      </a:r>
                    </a:p>
                  </a:txBody>
                  <a:tcPr/>
                </a:tc>
                <a:extLst>
                  <a:ext uri="{0D108BD9-81ED-4DB2-BD59-A6C34878D82A}">
                    <a16:rowId xmlns:a16="http://schemas.microsoft.com/office/drawing/2014/main" val="10005"/>
                  </a:ext>
                </a:extLst>
              </a:tr>
              <a:tr h="525145">
                <a:tc>
                  <a:txBody>
                    <a:bodyPr/>
                    <a:lstStyle/>
                    <a:p>
                      <a:r>
                        <a:rPr lang="en-US" sz="2000" dirty="0"/>
                        <a:t>Frank</a:t>
                      </a:r>
                    </a:p>
                  </a:txBody>
                  <a:tcPr/>
                </a:tc>
                <a:tc>
                  <a:txBody>
                    <a:bodyPr/>
                    <a:lstStyle/>
                    <a:p>
                      <a:r>
                        <a:rPr lang="en-US" sz="2000" dirty="0"/>
                        <a:t>20</a:t>
                      </a:r>
                    </a:p>
                  </a:txBody>
                  <a:tcPr/>
                </a:tc>
                <a:tc>
                  <a:txBody>
                    <a:bodyPr/>
                    <a:lstStyle/>
                    <a:p>
                      <a:r>
                        <a:rPr lang="en-US" sz="2000" dirty="0"/>
                        <a:t>TX</a:t>
                      </a:r>
                    </a:p>
                  </a:txBody>
                  <a:tcPr/>
                </a:tc>
                <a:extLst>
                  <a:ext uri="{0D108BD9-81ED-4DB2-BD59-A6C34878D82A}">
                    <a16:rowId xmlns:a16="http://schemas.microsoft.com/office/drawing/2014/main" val="10006"/>
                  </a:ext>
                </a:extLst>
              </a:tr>
              <a:tr h="525145">
                <a:tc>
                  <a:txBody>
                    <a:bodyPr/>
                    <a:lstStyle/>
                    <a:p>
                      <a:r>
                        <a:rPr lang="en-US" sz="2000" dirty="0"/>
                        <a:t>Jane</a:t>
                      </a:r>
                    </a:p>
                  </a:txBody>
                  <a:tcPr/>
                </a:tc>
                <a:tc>
                  <a:txBody>
                    <a:bodyPr/>
                    <a:lstStyle/>
                    <a:p>
                      <a:r>
                        <a:rPr lang="en-US" sz="2000" dirty="0"/>
                        <a:t>14</a:t>
                      </a:r>
                    </a:p>
                  </a:txBody>
                  <a:tcPr/>
                </a:tc>
                <a:tc>
                  <a:txBody>
                    <a:bodyPr/>
                    <a:lstStyle/>
                    <a:p>
                      <a:r>
                        <a:rPr lang="en-US" sz="2000" dirty="0"/>
                        <a:t>IN</a:t>
                      </a:r>
                    </a:p>
                  </a:txBody>
                  <a:tcPr/>
                </a:tc>
                <a:extLst>
                  <a:ext uri="{0D108BD9-81ED-4DB2-BD59-A6C34878D82A}">
                    <a16:rowId xmlns:a16="http://schemas.microsoft.com/office/drawing/2014/main" val="10007"/>
                  </a:ext>
                </a:extLst>
              </a:tr>
            </a:tbl>
          </a:graphicData>
        </a:graphic>
      </p:graphicFrame>
      <p:sp>
        <p:nvSpPr>
          <p:cNvPr id="17" name="Text Placeholder 16">
            <a:extLst>
              <a:ext uri="{FF2B5EF4-FFF2-40B4-BE49-F238E27FC236}">
                <a16:creationId xmlns:a16="http://schemas.microsoft.com/office/drawing/2014/main" id="{9738951E-C194-4BE9-8187-C210138C5B67}"/>
              </a:ext>
            </a:extLst>
          </p:cNvPr>
          <p:cNvSpPr>
            <a:spLocks noGrp="1"/>
          </p:cNvSpPr>
          <p:nvPr>
            <p:ph type="body" sz="quarter" idx="14"/>
          </p:nvPr>
        </p:nvSpPr>
        <p:spPr>
          <a:xfrm>
            <a:off x="576943" y="1328420"/>
            <a:ext cx="5519058" cy="4201160"/>
          </a:xfrm>
        </p:spPr>
        <p:txBody>
          <a:bodyPr/>
          <a:lstStyle/>
          <a:p>
            <a:r>
              <a:rPr lang="en-US" sz="2400" dirty="0">
                <a:latin typeface="+mn-lt"/>
              </a:rPr>
              <a:t>Consider an example table of N=23,450 records with schema to the right?</a:t>
            </a:r>
          </a:p>
          <a:p>
            <a:r>
              <a:rPr lang="en-US" sz="2400" dirty="0">
                <a:latin typeface="+mn-lt"/>
              </a:rPr>
              <a:t>How many tuples are from IN?</a:t>
            </a:r>
          </a:p>
          <a:p>
            <a:pPr lvl="1"/>
            <a:r>
              <a:rPr lang="en-US" sz="1800" dirty="0"/>
              <a:t>True count: 546</a:t>
            </a:r>
          </a:p>
          <a:p>
            <a:r>
              <a:rPr lang="en-US" sz="2400" dirty="0">
                <a:latin typeface="+mn-lt"/>
              </a:rPr>
              <a:t>Answer while satisfying </a:t>
            </a:r>
            <a:r>
              <a:rPr lang="en-US" sz="2400" dirty="0">
                <a:latin typeface="+mn-lt"/>
                <a:sym typeface="Symbol"/>
              </a:rPr>
              <a:t></a:t>
            </a:r>
            <a:r>
              <a:rPr lang="en-US" sz="2400" baseline="-25000" dirty="0">
                <a:latin typeface="+mn-lt"/>
                <a:sym typeface="Symbol"/>
              </a:rPr>
              <a:t>1</a:t>
            </a:r>
            <a:r>
              <a:rPr lang="en-US" sz="2400" dirty="0">
                <a:latin typeface="+mn-lt"/>
                <a:sym typeface="Symbol"/>
              </a:rPr>
              <a:t>-DP</a:t>
            </a:r>
            <a:r>
              <a:rPr lang="en-US" sz="2400" dirty="0">
                <a:latin typeface="+mn-lt"/>
              </a:rPr>
              <a:t>: 546 + Lap(</a:t>
            </a:r>
            <a:r>
              <a:rPr lang="en-US" sz="2400" dirty="0">
                <a:latin typeface="+mn-lt"/>
                <a:sym typeface="Symbol"/>
              </a:rPr>
              <a:t></a:t>
            </a:r>
            <a:r>
              <a:rPr lang="en-US" sz="2400" dirty="0">
                <a:latin typeface="+mn-lt"/>
              </a:rPr>
              <a:t>/</a:t>
            </a:r>
            <a:r>
              <a:rPr lang="en-US" sz="2400" dirty="0">
                <a:latin typeface="+mn-lt"/>
                <a:sym typeface="Symbol"/>
              </a:rPr>
              <a:t></a:t>
            </a:r>
            <a:r>
              <a:rPr lang="en-US" sz="2400" baseline="-25000" dirty="0">
                <a:latin typeface="+mn-lt"/>
                <a:sym typeface="Symbol"/>
              </a:rPr>
              <a:t>1</a:t>
            </a:r>
            <a:r>
              <a:rPr lang="en-US" sz="2400" dirty="0">
                <a:latin typeface="+mn-lt"/>
                <a:sym typeface="Symbol"/>
              </a:rPr>
              <a:t>)</a:t>
            </a:r>
            <a:endParaRPr lang="en-US" sz="2400" dirty="0">
              <a:latin typeface="+mn-lt"/>
            </a:endParaRPr>
          </a:p>
          <a:p>
            <a:pPr lvl="1"/>
            <a:r>
              <a:rPr lang="en-US" sz="1800" dirty="0">
                <a:sym typeface="Symbol"/>
              </a:rPr>
              <a:t> = 1</a:t>
            </a:r>
            <a:endParaRPr lang="en-US" sz="1800" dirty="0"/>
          </a:p>
          <a:p>
            <a:r>
              <a:rPr lang="en-US" sz="2400" dirty="0">
                <a:latin typeface="+mn-lt"/>
              </a:rPr>
              <a:t>How many people have score above 23?</a:t>
            </a:r>
          </a:p>
          <a:p>
            <a:r>
              <a:rPr lang="en-US" sz="2400" dirty="0">
                <a:latin typeface="+mn-lt"/>
              </a:rPr>
              <a:t>How many …..?</a:t>
            </a:r>
          </a:p>
        </p:txBody>
      </p:sp>
      <p:sp>
        <p:nvSpPr>
          <p:cNvPr id="2" name="Title 1"/>
          <p:cNvSpPr>
            <a:spLocks noGrp="1"/>
          </p:cNvSpPr>
          <p:nvPr>
            <p:ph type="ctrTitle"/>
          </p:nvPr>
        </p:nvSpPr>
        <p:spPr/>
        <p:txBody>
          <a:bodyPr/>
          <a:lstStyle/>
          <a:p>
            <a:r>
              <a:rPr lang="en-US"/>
              <a:t>Example of Laplace Mechanism</a:t>
            </a:r>
            <a:endParaRPr lang="en-US" dirty="0"/>
          </a:p>
        </p:txBody>
      </p:sp>
    </p:spTree>
    <p:extLst>
      <p:ext uri="{BB962C8B-B14F-4D97-AF65-F5344CB8AC3E}">
        <p14:creationId xmlns:p14="http://schemas.microsoft.com/office/powerpoint/2010/main" val="27492612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ounting Queries</a:t>
            </a:r>
            <a:endParaRPr lang="en-US" dirty="0"/>
          </a:p>
        </p:txBody>
      </p:sp>
      <p:sp>
        <p:nvSpPr>
          <p:cNvPr id="11" name="Text Placeholder 10">
            <a:extLst>
              <a:ext uri="{FF2B5EF4-FFF2-40B4-BE49-F238E27FC236}">
                <a16:creationId xmlns:a16="http://schemas.microsoft.com/office/drawing/2014/main" id="{37D860DB-2CB9-475E-8AE9-5BD98921EB0C}"/>
              </a:ext>
            </a:extLst>
          </p:cNvPr>
          <p:cNvSpPr>
            <a:spLocks noGrp="1"/>
          </p:cNvSpPr>
          <p:nvPr>
            <p:ph type="body" sz="quarter" idx="14"/>
          </p:nvPr>
        </p:nvSpPr>
        <p:spPr/>
        <p:txBody>
          <a:bodyPr/>
          <a:lstStyle/>
          <a:p>
            <a:r>
              <a:rPr lang="en-US" sz="3600" dirty="0"/>
              <a:t>In general, counting queries can be answered relatively accurately </a:t>
            </a:r>
          </a:p>
          <a:p>
            <a:pPr lvl="1"/>
            <a:r>
              <a:rPr lang="en-US" sz="2800" dirty="0"/>
              <a:t>Since one tuple affects the result by at most 1</a:t>
            </a:r>
          </a:p>
          <a:p>
            <a:pPr lvl="1"/>
            <a:r>
              <a:rPr lang="en-US" sz="2800" dirty="0"/>
              <a:t>A small amount of noise (following the Laplace distribution) can be added to achieve DP</a:t>
            </a:r>
          </a:p>
        </p:txBody>
      </p:sp>
    </p:spTree>
    <p:extLst>
      <p:ext uri="{BB962C8B-B14F-4D97-AF65-F5344CB8AC3E}">
        <p14:creationId xmlns:p14="http://schemas.microsoft.com/office/powerpoint/2010/main" val="27122480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Table 18">
            <a:extLst>
              <a:ext uri="{FF2B5EF4-FFF2-40B4-BE49-F238E27FC236}">
                <a16:creationId xmlns:a16="http://schemas.microsoft.com/office/drawing/2014/main" id="{8FF12436-3B6D-4C38-A611-4C0FDF274B9E}"/>
              </a:ext>
            </a:extLst>
          </p:cNvPr>
          <p:cNvGraphicFramePr>
            <a:graphicFrameLocks noGrp="1"/>
          </p:cNvGraphicFramePr>
          <p:nvPr>
            <p:extLst>
              <p:ext uri="{D42A27DB-BD31-4B8C-83A1-F6EECF244321}">
                <p14:modId xmlns:p14="http://schemas.microsoft.com/office/powerpoint/2010/main" val="234894714"/>
              </p:ext>
            </p:extLst>
          </p:nvPr>
        </p:nvGraphicFramePr>
        <p:xfrm>
          <a:off x="9296399" y="1482432"/>
          <a:ext cx="1159329" cy="4612353"/>
        </p:xfrm>
        <a:graphic>
          <a:graphicData uri="http://schemas.openxmlformats.org/drawingml/2006/table">
            <a:tbl>
              <a:tblPr firstRow="1" bandRow="1">
                <a:tableStyleId>{5C22544A-7EE6-4342-B048-85BDC9FD1C3A}</a:tableStyleId>
              </a:tblPr>
              <a:tblGrid>
                <a:gridCol w="1159329">
                  <a:extLst>
                    <a:ext uri="{9D8B030D-6E8A-4147-A177-3AD203B41FA5}">
                      <a16:colId xmlns:a16="http://schemas.microsoft.com/office/drawing/2014/main" val="20000"/>
                    </a:ext>
                  </a:extLst>
                </a:gridCol>
              </a:tblGrid>
              <a:tr h="397090">
                <a:tc>
                  <a:txBody>
                    <a:bodyPr/>
                    <a:lstStyle/>
                    <a:p>
                      <a:pPr algn="ctr"/>
                      <a:r>
                        <a:rPr lang="en-US" sz="2000" dirty="0"/>
                        <a:t>0</a:t>
                      </a:r>
                      <a:endParaRPr lang="en-US" dirty="0"/>
                    </a:p>
                  </a:txBody>
                  <a:tcPr/>
                </a:tc>
                <a:extLst>
                  <a:ext uri="{0D108BD9-81ED-4DB2-BD59-A6C34878D82A}">
                    <a16:rowId xmlns:a16="http://schemas.microsoft.com/office/drawing/2014/main" val="10000"/>
                  </a:ext>
                </a:extLst>
              </a:tr>
              <a:tr h="641453">
                <a:tc>
                  <a:txBody>
                    <a:bodyPr/>
                    <a:lstStyle/>
                    <a:p>
                      <a:r>
                        <a:rPr lang="en-US" dirty="0"/>
                        <a:t>          ………..</a:t>
                      </a:r>
                    </a:p>
                  </a:txBody>
                  <a:tcPr/>
                </a:tc>
                <a:extLst>
                  <a:ext uri="{0D108BD9-81ED-4DB2-BD59-A6C34878D82A}">
                    <a16:rowId xmlns:a16="http://schemas.microsoft.com/office/drawing/2014/main" val="10001"/>
                  </a:ext>
                </a:extLst>
              </a:tr>
              <a:tr h="397090">
                <a:tc>
                  <a:txBody>
                    <a:bodyPr/>
                    <a:lstStyle/>
                    <a:p>
                      <a:pPr algn="ctr"/>
                      <a:r>
                        <a:rPr lang="en-US" sz="2000" dirty="0"/>
                        <a:t>1313</a:t>
                      </a:r>
                    </a:p>
                  </a:txBody>
                  <a:tcPr/>
                </a:tc>
                <a:extLst>
                  <a:ext uri="{0D108BD9-81ED-4DB2-BD59-A6C34878D82A}">
                    <a16:rowId xmlns:a16="http://schemas.microsoft.com/office/drawing/2014/main" val="10002"/>
                  </a:ext>
                </a:extLst>
              </a:tr>
              <a:tr h="397090">
                <a:tc>
                  <a:txBody>
                    <a:bodyPr/>
                    <a:lstStyle/>
                    <a:p>
                      <a:pPr algn="ctr"/>
                      <a:r>
                        <a:rPr lang="en-US" sz="2000" dirty="0"/>
                        <a:t>2016</a:t>
                      </a:r>
                    </a:p>
                  </a:txBody>
                  <a:tcPr/>
                </a:tc>
                <a:extLst>
                  <a:ext uri="{0D108BD9-81ED-4DB2-BD59-A6C34878D82A}">
                    <a16:rowId xmlns:a16="http://schemas.microsoft.com/office/drawing/2014/main" val="10003"/>
                  </a:ext>
                </a:extLst>
              </a:tr>
              <a:tr h="397090">
                <a:tc>
                  <a:txBody>
                    <a:bodyPr/>
                    <a:lstStyle/>
                    <a:p>
                      <a:pPr algn="ctr"/>
                      <a:r>
                        <a:rPr lang="en-US" sz="2000" dirty="0"/>
                        <a:t>3602</a:t>
                      </a:r>
                    </a:p>
                  </a:txBody>
                  <a:tcPr/>
                </a:tc>
                <a:extLst>
                  <a:ext uri="{0D108BD9-81ED-4DB2-BD59-A6C34878D82A}">
                    <a16:rowId xmlns:a16="http://schemas.microsoft.com/office/drawing/2014/main" val="10004"/>
                  </a:ext>
                </a:extLst>
              </a:tr>
              <a:tr h="397090">
                <a:tc>
                  <a:txBody>
                    <a:bodyPr/>
                    <a:lstStyle/>
                    <a:p>
                      <a:pPr algn="ctr"/>
                      <a:r>
                        <a:rPr lang="en-US" sz="2000" dirty="0"/>
                        <a:t>1890</a:t>
                      </a:r>
                    </a:p>
                  </a:txBody>
                  <a:tcPr/>
                </a:tc>
                <a:extLst>
                  <a:ext uri="{0D108BD9-81ED-4DB2-BD59-A6C34878D82A}">
                    <a16:rowId xmlns:a16="http://schemas.microsoft.com/office/drawing/2014/main" val="10005"/>
                  </a:ext>
                </a:extLst>
              </a:tr>
              <a:tr h="397090">
                <a:tc>
                  <a:txBody>
                    <a:bodyPr/>
                    <a:lstStyle/>
                    <a:p>
                      <a:pPr algn="ctr"/>
                      <a:r>
                        <a:rPr lang="en-US" sz="2000" dirty="0"/>
                        <a:t>1280</a:t>
                      </a:r>
                    </a:p>
                  </a:txBody>
                  <a:tcPr/>
                </a:tc>
                <a:extLst>
                  <a:ext uri="{0D108BD9-81ED-4DB2-BD59-A6C34878D82A}">
                    <a16:rowId xmlns:a16="http://schemas.microsoft.com/office/drawing/2014/main" val="10006"/>
                  </a:ext>
                </a:extLst>
              </a:tr>
              <a:tr h="397090">
                <a:tc>
                  <a:txBody>
                    <a:bodyPr/>
                    <a:lstStyle/>
                    <a:p>
                      <a:pPr algn="ctr"/>
                      <a:r>
                        <a:rPr lang="en-US" sz="2000" dirty="0"/>
                        <a:t>612</a:t>
                      </a:r>
                    </a:p>
                  </a:txBody>
                  <a:tcPr/>
                </a:tc>
                <a:extLst>
                  <a:ext uri="{0D108BD9-81ED-4DB2-BD59-A6C34878D82A}">
                    <a16:rowId xmlns:a16="http://schemas.microsoft.com/office/drawing/2014/main" val="10007"/>
                  </a:ext>
                </a:extLst>
              </a:tr>
              <a:tr h="397090">
                <a:tc>
                  <a:txBody>
                    <a:bodyPr/>
                    <a:lstStyle/>
                    <a:p>
                      <a:pPr algn="ctr"/>
                      <a:r>
                        <a:rPr lang="en-US" sz="2000" dirty="0"/>
                        <a:t>221</a:t>
                      </a:r>
                    </a:p>
                  </a:txBody>
                  <a:tcPr/>
                </a:tc>
                <a:extLst>
                  <a:ext uri="{0D108BD9-81ED-4DB2-BD59-A6C34878D82A}">
                    <a16:rowId xmlns:a16="http://schemas.microsoft.com/office/drawing/2014/main" val="10008"/>
                  </a:ext>
                </a:extLst>
              </a:tr>
              <a:tr h="397090">
                <a:tc>
                  <a:txBody>
                    <a:bodyPr/>
                    <a:lstStyle/>
                    <a:p>
                      <a:pPr algn="ctr"/>
                      <a:r>
                        <a:rPr lang="en-US" sz="2000" dirty="0"/>
                        <a:t>56</a:t>
                      </a:r>
                    </a:p>
                  </a:txBody>
                  <a:tcPr/>
                </a:tc>
                <a:extLst>
                  <a:ext uri="{0D108BD9-81ED-4DB2-BD59-A6C34878D82A}">
                    <a16:rowId xmlns:a16="http://schemas.microsoft.com/office/drawing/2014/main" val="10009"/>
                  </a:ext>
                </a:extLst>
              </a:tr>
              <a:tr h="397090">
                <a:tc>
                  <a:txBody>
                    <a:bodyPr/>
                    <a:lstStyle/>
                    <a:p>
                      <a:pPr algn="ctr"/>
                      <a:r>
                        <a:rPr lang="en-US" sz="2000" dirty="0"/>
                        <a:t>12</a:t>
                      </a:r>
                    </a:p>
                  </a:txBody>
                  <a:tcPr/>
                </a:tc>
                <a:extLst>
                  <a:ext uri="{0D108BD9-81ED-4DB2-BD59-A6C34878D82A}">
                    <a16:rowId xmlns:a16="http://schemas.microsoft.com/office/drawing/2014/main" val="10010"/>
                  </a:ext>
                </a:extLst>
              </a:tr>
            </a:tbl>
          </a:graphicData>
        </a:graphic>
      </p:graphicFrame>
      <p:sp>
        <p:nvSpPr>
          <p:cNvPr id="20" name="TextBox 19">
            <a:extLst>
              <a:ext uri="{FF2B5EF4-FFF2-40B4-BE49-F238E27FC236}">
                <a16:creationId xmlns:a16="http://schemas.microsoft.com/office/drawing/2014/main" id="{03ABAFB6-998C-4D5F-B0D4-98D5D646F3E2}"/>
              </a:ext>
            </a:extLst>
          </p:cNvPr>
          <p:cNvSpPr txBox="1"/>
          <p:nvPr/>
        </p:nvSpPr>
        <p:spPr>
          <a:xfrm>
            <a:off x="7239000" y="5565015"/>
            <a:ext cx="2057398" cy="461665"/>
          </a:xfrm>
          <a:prstGeom prst="rect">
            <a:avLst/>
          </a:prstGeom>
          <a:noFill/>
          <a:ln w="38100">
            <a:solidFill>
              <a:schemeClr val="accent1"/>
            </a:solidFill>
          </a:ln>
        </p:spPr>
        <p:txBody>
          <a:bodyPr wrap="square" rtlCol="0">
            <a:spAutoFit/>
          </a:bodyPr>
          <a:lstStyle/>
          <a:p>
            <a:pPr algn="ctr"/>
            <a:r>
              <a:rPr lang="en-US" dirty="0"/>
              <a:t>Score=25</a:t>
            </a:r>
          </a:p>
        </p:txBody>
      </p:sp>
      <p:sp>
        <p:nvSpPr>
          <p:cNvPr id="23" name="TextBox 22">
            <a:extLst>
              <a:ext uri="{FF2B5EF4-FFF2-40B4-BE49-F238E27FC236}">
                <a16:creationId xmlns:a16="http://schemas.microsoft.com/office/drawing/2014/main" id="{9BACEAF5-987D-4A40-925E-DBED8D38BCF5}"/>
              </a:ext>
            </a:extLst>
          </p:cNvPr>
          <p:cNvSpPr txBox="1"/>
          <p:nvPr/>
        </p:nvSpPr>
        <p:spPr>
          <a:xfrm>
            <a:off x="7239000" y="5082349"/>
            <a:ext cx="2057398" cy="461665"/>
          </a:xfrm>
          <a:prstGeom prst="rect">
            <a:avLst/>
          </a:prstGeom>
          <a:noFill/>
          <a:ln w="38100">
            <a:solidFill>
              <a:schemeClr val="accent1"/>
            </a:solidFill>
          </a:ln>
        </p:spPr>
        <p:txBody>
          <a:bodyPr wrap="square" rtlCol="0">
            <a:spAutoFit/>
          </a:bodyPr>
          <a:lstStyle/>
          <a:p>
            <a:pPr algn="ctr"/>
            <a:r>
              <a:rPr lang="en-US" dirty="0"/>
              <a:t>Score=24</a:t>
            </a:r>
          </a:p>
        </p:txBody>
      </p:sp>
      <p:sp>
        <p:nvSpPr>
          <p:cNvPr id="22" name="TextBox 21">
            <a:extLst>
              <a:ext uri="{FF2B5EF4-FFF2-40B4-BE49-F238E27FC236}">
                <a16:creationId xmlns:a16="http://schemas.microsoft.com/office/drawing/2014/main" id="{9937BAD9-9870-4DC1-BD3E-211D26119B66}"/>
              </a:ext>
            </a:extLst>
          </p:cNvPr>
          <p:cNvSpPr txBox="1"/>
          <p:nvPr/>
        </p:nvSpPr>
        <p:spPr>
          <a:xfrm>
            <a:off x="7239000" y="4599684"/>
            <a:ext cx="2057398" cy="461665"/>
          </a:xfrm>
          <a:prstGeom prst="rect">
            <a:avLst/>
          </a:prstGeom>
          <a:noFill/>
          <a:ln w="38100">
            <a:solidFill>
              <a:schemeClr val="accent1"/>
            </a:solidFill>
          </a:ln>
        </p:spPr>
        <p:txBody>
          <a:bodyPr wrap="square" rtlCol="0">
            <a:spAutoFit/>
          </a:bodyPr>
          <a:lstStyle/>
          <a:p>
            <a:pPr algn="ctr"/>
            <a:r>
              <a:rPr lang="en-US" dirty="0"/>
              <a:t>Score=23</a:t>
            </a:r>
          </a:p>
        </p:txBody>
      </p:sp>
      <p:sp>
        <p:nvSpPr>
          <p:cNvPr id="21" name="TextBox 20">
            <a:extLst>
              <a:ext uri="{FF2B5EF4-FFF2-40B4-BE49-F238E27FC236}">
                <a16:creationId xmlns:a16="http://schemas.microsoft.com/office/drawing/2014/main" id="{7EBC23FC-D524-4928-9CF5-7C2AC16D8649}"/>
              </a:ext>
            </a:extLst>
          </p:cNvPr>
          <p:cNvSpPr txBox="1"/>
          <p:nvPr/>
        </p:nvSpPr>
        <p:spPr>
          <a:xfrm>
            <a:off x="7239000" y="3485169"/>
            <a:ext cx="2057398" cy="461665"/>
          </a:xfrm>
          <a:prstGeom prst="rect">
            <a:avLst/>
          </a:prstGeom>
          <a:noFill/>
          <a:ln w="38100">
            <a:solidFill>
              <a:schemeClr val="accent1"/>
            </a:solidFill>
          </a:ln>
        </p:spPr>
        <p:txBody>
          <a:bodyPr wrap="square" rtlCol="0">
            <a:spAutoFit/>
          </a:bodyPr>
          <a:lstStyle/>
          <a:p>
            <a:pPr algn="ctr"/>
            <a:r>
              <a:rPr lang="en-US" dirty="0"/>
              <a:t>Score=20</a:t>
            </a:r>
          </a:p>
        </p:txBody>
      </p:sp>
      <p:sp>
        <p:nvSpPr>
          <p:cNvPr id="24" name="TextBox 23">
            <a:extLst>
              <a:ext uri="{FF2B5EF4-FFF2-40B4-BE49-F238E27FC236}">
                <a16:creationId xmlns:a16="http://schemas.microsoft.com/office/drawing/2014/main" id="{4BD53834-9B1B-4FA3-9408-68714A4B935D}"/>
              </a:ext>
            </a:extLst>
          </p:cNvPr>
          <p:cNvSpPr txBox="1"/>
          <p:nvPr/>
        </p:nvSpPr>
        <p:spPr>
          <a:xfrm>
            <a:off x="7239000" y="2265969"/>
            <a:ext cx="2057400" cy="461665"/>
          </a:xfrm>
          <a:prstGeom prst="rect">
            <a:avLst/>
          </a:prstGeom>
          <a:noFill/>
          <a:ln w="38100">
            <a:solidFill>
              <a:schemeClr val="accent1"/>
            </a:solidFill>
          </a:ln>
        </p:spPr>
        <p:txBody>
          <a:bodyPr wrap="square" rtlCol="0">
            <a:spAutoFit/>
          </a:bodyPr>
          <a:lstStyle/>
          <a:p>
            <a:pPr algn="ctr"/>
            <a:r>
              <a:rPr lang="en-US" dirty="0"/>
              <a:t>Score=17</a:t>
            </a:r>
          </a:p>
        </p:txBody>
      </p:sp>
      <p:sp>
        <p:nvSpPr>
          <p:cNvPr id="11" name="TextBox 10">
            <a:extLst>
              <a:ext uri="{FF2B5EF4-FFF2-40B4-BE49-F238E27FC236}">
                <a16:creationId xmlns:a16="http://schemas.microsoft.com/office/drawing/2014/main" id="{144C69B9-BA2C-4FA5-A92B-74FF8AEC91EB}"/>
              </a:ext>
            </a:extLst>
          </p:cNvPr>
          <p:cNvSpPr txBox="1"/>
          <p:nvPr/>
        </p:nvSpPr>
        <p:spPr>
          <a:xfrm>
            <a:off x="7217541" y="1482432"/>
            <a:ext cx="2057400" cy="461665"/>
          </a:xfrm>
          <a:prstGeom prst="rect">
            <a:avLst/>
          </a:prstGeom>
          <a:noFill/>
          <a:ln w="38100">
            <a:solidFill>
              <a:schemeClr val="accent1"/>
            </a:solidFill>
          </a:ln>
        </p:spPr>
        <p:txBody>
          <a:bodyPr wrap="square" rtlCol="0">
            <a:spAutoFit/>
          </a:bodyPr>
          <a:lstStyle/>
          <a:p>
            <a:pPr algn="ctr"/>
            <a:r>
              <a:rPr lang="en-US" dirty="0"/>
              <a:t>Score=0</a:t>
            </a:r>
          </a:p>
        </p:txBody>
      </p:sp>
      <p:sp>
        <p:nvSpPr>
          <p:cNvPr id="18" name="Text Placeholder 17">
            <a:extLst>
              <a:ext uri="{FF2B5EF4-FFF2-40B4-BE49-F238E27FC236}">
                <a16:creationId xmlns:a16="http://schemas.microsoft.com/office/drawing/2014/main" id="{73F0E75B-AF43-4378-810C-9825C8F3EB7B}"/>
              </a:ext>
            </a:extLst>
          </p:cNvPr>
          <p:cNvSpPr>
            <a:spLocks noGrp="1"/>
          </p:cNvSpPr>
          <p:nvPr>
            <p:ph type="body" sz="quarter" idx="14"/>
          </p:nvPr>
        </p:nvSpPr>
        <p:spPr>
          <a:xfrm>
            <a:off x="576943" y="1917388"/>
            <a:ext cx="5519058" cy="3945329"/>
          </a:xfrm>
        </p:spPr>
        <p:txBody>
          <a:bodyPr/>
          <a:lstStyle/>
          <a:p>
            <a:r>
              <a:rPr lang="en-US" sz="3200" dirty="0">
                <a:latin typeface="+mn-lt"/>
              </a:rPr>
              <a:t>Suppose we are interested only in the score distribution, then we want to publish the histogram to the right.</a:t>
            </a:r>
          </a:p>
          <a:p>
            <a:r>
              <a:rPr lang="en-US" sz="3200" dirty="0">
                <a:latin typeface="+mn-lt"/>
              </a:rPr>
              <a:t>Add Lap(</a:t>
            </a:r>
            <a:r>
              <a:rPr lang="en-US" sz="3200" dirty="0">
                <a:latin typeface="+mn-lt"/>
                <a:sym typeface="Symbol"/>
              </a:rPr>
              <a:t></a:t>
            </a:r>
            <a:r>
              <a:rPr lang="en-US" sz="3200" dirty="0">
                <a:latin typeface="+mn-lt"/>
              </a:rPr>
              <a:t>/</a:t>
            </a:r>
            <a:r>
              <a:rPr lang="en-US" sz="3200" dirty="0">
                <a:latin typeface="+mn-lt"/>
                <a:sym typeface="Symbol"/>
              </a:rPr>
              <a:t>) to each of the cell</a:t>
            </a:r>
          </a:p>
          <a:p>
            <a:r>
              <a:rPr lang="en-US" sz="3200" dirty="0">
                <a:latin typeface="+mn-lt"/>
                <a:sym typeface="Symbol"/>
              </a:rPr>
              <a:t>What is the sensitivity ?</a:t>
            </a:r>
            <a:endParaRPr lang="en-US" sz="3200" dirty="0">
              <a:latin typeface="+mn-lt"/>
            </a:endParaRPr>
          </a:p>
        </p:txBody>
      </p:sp>
      <p:sp>
        <p:nvSpPr>
          <p:cNvPr id="2" name="Title 1"/>
          <p:cNvSpPr>
            <a:spLocks noGrp="1"/>
          </p:cNvSpPr>
          <p:nvPr>
            <p:ph type="ctrTitle"/>
          </p:nvPr>
        </p:nvSpPr>
        <p:spPr/>
        <p:txBody>
          <a:bodyPr/>
          <a:lstStyle/>
          <a:p>
            <a:r>
              <a:rPr lang="en-US"/>
              <a:t>Publishing a histogram</a:t>
            </a:r>
            <a:endParaRPr lang="en-US" dirty="0"/>
          </a:p>
        </p:txBody>
      </p:sp>
    </p:spTree>
    <p:extLst>
      <p:ext uri="{BB962C8B-B14F-4D97-AF65-F5344CB8AC3E}">
        <p14:creationId xmlns:p14="http://schemas.microsoft.com/office/powerpoint/2010/main" val="40531877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Difference Between Bounded and Unbounded DP</a:t>
            </a:r>
            <a:endParaRPr lang="en-US" dirty="0"/>
          </a:p>
        </p:txBody>
      </p:sp>
      <p:sp>
        <p:nvSpPr>
          <p:cNvPr id="9" name="Subtitle 8">
            <a:extLst>
              <a:ext uri="{FF2B5EF4-FFF2-40B4-BE49-F238E27FC236}">
                <a16:creationId xmlns:a16="http://schemas.microsoft.com/office/drawing/2014/main" id="{D6302ECE-AA89-45BC-9254-A349B2271C71}"/>
              </a:ext>
            </a:extLst>
          </p:cNvPr>
          <p:cNvSpPr>
            <a:spLocks noGrp="1"/>
          </p:cNvSpPr>
          <p:nvPr>
            <p:ph type="subTitle" idx="1"/>
          </p:nvPr>
        </p:nvSpPr>
        <p:spPr/>
        <p:txBody>
          <a:bodyPr/>
          <a:lstStyle/>
          <a:p>
            <a:endParaRPr lang="en-US"/>
          </a:p>
        </p:txBody>
      </p:sp>
      <p:sp>
        <p:nvSpPr>
          <p:cNvPr id="11" name="Text Placeholder 10">
            <a:extLst>
              <a:ext uri="{FF2B5EF4-FFF2-40B4-BE49-F238E27FC236}">
                <a16:creationId xmlns:a16="http://schemas.microsoft.com/office/drawing/2014/main" id="{32720BDE-75A3-4E41-809E-9484AE96D2AE}"/>
              </a:ext>
            </a:extLst>
          </p:cNvPr>
          <p:cNvSpPr>
            <a:spLocks noGrp="1"/>
          </p:cNvSpPr>
          <p:nvPr>
            <p:ph type="body" sz="quarter" idx="14"/>
          </p:nvPr>
        </p:nvSpPr>
        <p:spPr/>
        <p:txBody>
          <a:bodyPr/>
          <a:lstStyle/>
          <a:p>
            <a:pPr>
              <a:spcBef>
                <a:spcPts val="600"/>
              </a:spcBef>
            </a:pPr>
            <a:r>
              <a:rPr lang="en-US" sz="2800" dirty="0"/>
              <a:t>In unbounded DP, D has one more record than D’</a:t>
            </a:r>
          </a:p>
          <a:p>
            <a:pPr lvl="1">
              <a:spcBef>
                <a:spcPts val="600"/>
              </a:spcBef>
            </a:pPr>
            <a:r>
              <a:rPr lang="en-US" sz="2400" dirty="0">
                <a:sym typeface="Symbol"/>
              </a:rPr>
              <a:t>(histogram) = 1</a:t>
            </a:r>
          </a:p>
          <a:p>
            <a:pPr>
              <a:spcBef>
                <a:spcPts val="600"/>
              </a:spcBef>
            </a:pPr>
            <a:r>
              <a:rPr lang="en-US" sz="2800" dirty="0">
                <a:sym typeface="Symbol"/>
              </a:rPr>
              <a:t>In bounded DP, D and D’ have the same number of records, and only one of them differ</a:t>
            </a:r>
          </a:p>
          <a:p>
            <a:pPr lvl="1">
              <a:spcBef>
                <a:spcPts val="600"/>
              </a:spcBef>
            </a:pPr>
            <a:r>
              <a:rPr lang="en-US" sz="2400" dirty="0">
                <a:sym typeface="Symbol"/>
              </a:rPr>
              <a:t>(histogram) = 2</a:t>
            </a:r>
          </a:p>
        </p:txBody>
      </p:sp>
    </p:spTree>
    <p:extLst>
      <p:ext uri="{BB962C8B-B14F-4D97-AF65-F5344CB8AC3E}">
        <p14:creationId xmlns:p14="http://schemas.microsoft.com/office/powerpoint/2010/main" val="30401208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Table 21">
            <a:extLst>
              <a:ext uri="{FF2B5EF4-FFF2-40B4-BE49-F238E27FC236}">
                <a16:creationId xmlns:a16="http://schemas.microsoft.com/office/drawing/2014/main" id="{8645402E-21C2-4044-A41D-2ACA0C1B37EF}"/>
              </a:ext>
            </a:extLst>
          </p:cNvPr>
          <p:cNvGraphicFramePr>
            <a:graphicFrameLocks noGrp="1"/>
          </p:cNvGraphicFramePr>
          <p:nvPr>
            <p:extLst>
              <p:ext uri="{D42A27DB-BD31-4B8C-83A1-F6EECF244321}">
                <p14:modId xmlns:p14="http://schemas.microsoft.com/office/powerpoint/2010/main" val="3105814478"/>
              </p:ext>
            </p:extLst>
          </p:nvPr>
        </p:nvGraphicFramePr>
        <p:xfrm>
          <a:off x="3476506" y="4368540"/>
          <a:ext cx="7384335" cy="1834953"/>
        </p:xfrm>
        <a:graphic>
          <a:graphicData uri="http://schemas.openxmlformats.org/drawingml/2006/table">
            <a:tbl>
              <a:tblPr rtl="1" firstRow="1">
                <a:tableStyleId>{9D7B26C5-4107-4FEC-AEDC-1716B250A1EF}</a:tableStyleId>
              </a:tblPr>
              <a:tblGrid>
                <a:gridCol w="1476867">
                  <a:extLst>
                    <a:ext uri="{9D8B030D-6E8A-4147-A177-3AD203B41FA5}">
                      <a16:colId xmlns:a16="http://schemas.microsoft.com/office/drawing/2014/main" val="20000"/>
                    </a:ext>
                  </a:extLst>
                </a:gridCol>
                <a:gridCol w="1476867">
                  <a:extLst>
                    <a:ext uri="{9D8B030D-6E8A-4147-A177-3AD203B41FA5}">
                      <a16:colId xmlns:a16="http://schemas.microsoft.com/office/drawing/2014/main" val="20001"/>
                    </a:ext>
                  </a:extLst>
                </a:gridCol>
                <a:gridCol w="1476867">
                  <a:extLst>
                    <a:ext uri="{9D8B030D-6E8A-4147-A177-3AD203B41FA5}">
                      <a16:colId xmlns:a16="http://schemas.microsoft.com/office/drawing/2014/main" val="20002"/>
                    </a:ext>
                  </a:extLst>
                </a:gridCol>
                <a:gridCol w="1476867">
                  <a:extLst>
                    <a:ext uri="{9D8B030D-6E8A-4147-A177-3AD203B41FA5}">
                      <a16:colId xmlns:a16="http://schemas.microsoft.com/office/drawing/2014/main" val="20003"/>
                    </a:ext>
                  </a:extLst>
                </a:gridCol>
                <a:gridCol w="1476867">
                  <a:extLst>
                    <a:ext uri="{9D8B030D-6E8A-4147-A177-3AD203B41FA5}">
                      <a16:colId xmlns:a16="http://schemas.microsoft.com/office/drawing/2014/main" val="20004"/>
                    </a:ext>
                  </a:extLst>
                </a:gridCol>
              </a:tblGrid>
              <a:tr h="259080">
                <a:tc gridSpan="3">
                  <a:txBody>
                    <a:bodyPr/>
                    <a:lstStyle/>
                    <a:p>
                      <a:pPr algn="ctr"/>
                      <a:r>
                        <a:rPr lang="en-US" sz="1400" dirty="0"/>
                        <a:t>Sampling Probability</a:t>
                      </a:r>
                      <a:endParaRPr lang="he-IL" sz="1400" b="0" dirty="0"/>
                    </a:p>
                  </a:txBody>
                  <a:tcPr>
                    <a:lnB w="12700" cap="flat" cmpd="sng" algn="ctr">
                      <a:noFill/>
                      <a:prstDash val="solid"/>
                      <a:round/>
                      <a:headEnd type="none" w="med" len="med"/>
                      <a:tailEnd type="none" w="med" len="med"/>
                    </a:lnB>
                  </a:tcPr>
                </a:tc>
                <a:tc hMerge="1">
                  <a:txBody>
                    <a:bodyPr/>
                    <a:lstStyle/>
                    <a:p>
                      <a:endParaRPr lang="he-IL"/>
                    </a:p>
                  </a:txBody>
                  <a:tcPr/>
                </a:tc>
                <a:tc hMerge="1">
                  <a:txBody>
                    <a:bodyPr/>
                    <a:lstStyle/>
                    <a:p>
                      <a:endParaRPr lang="he-IL" dirty="0"/>
                    </a:p>
                  </a:txBody>
                  <a:tcPr/>
                </a:tc>
                <a:tc rowSpan="2">
                  <a:txBody>
                    <a:bodyPr/>
                    <a:lstStyle/>
                    <a:p>
                      <a:pPr algn="ctr" rtl="1"/>
                      <a:r>
                        <a:rPr lang="en-US" sz="1400" dirty="0"/>
                        <a:t>Score</a:t>
                      </a:r>
                      <a:r>
                        <a:rPr lang="en-US" sz="1400" baseline="0" dirty="0"/>
                        <a:t> (votes)</a:t>
                      </a:r>
                    </a:p>
                    <a:p>
                      <a:pPr algn="ctr" rtl="1"/>
                      <a:r>
                        <a:rPr lang="en-US" sz="1400" baseline="0" dirty="0"/>
                        <a:t>Sensitivity=1</a:t>
                      </a:r>
                      <a:endParaRPr lang="he-IL" sz="1400" dirty="0"/>
                    </a:p>
                  </a:txBody>
                  <a:tcPr>
                    <a:lnB w="12700" cap="flat" cmpd="sng" algn="ctr">
                      <a:solidFill>
                        <a:schemeClr val="tx1"/>
                      </a:solidFill>
                      <a:prstDash val="solid"/>
                      <a:round/>
                      <a:headEnd type="none" w="med" len="med"/>
                      <a:tailEnd type="none" w="med" len="med"/>
                    </a:lnB>
                  </a:tcPr>
                </a:tc>
                <a:tc rowSpan="2">
                  <a:txBody>
                    <a:bodyPr/>
                    <a:lstStyle/>
                    <a:p>
                      <a:pPr rtl="1"/>
                      <a:r>
                        <a:rPr lang="en-US" sz="1400" dirty="0"/>
                        <a:t>Option</a:t>
                      </a:r>
                      <a:endParaRPr lang="he-IL" sz="14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32996">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l-GR" sz="1400" b="1" dirty="0"/>
                        <a:t>ε</a:t>
                      </a:r>
                      <a:r>
                        <a:rPr lang="en-US" sz="1400" b="1" dirty="0"/>
                        <a:t>=1</a:t>
                      </a:r>
                      <a:endParaRPr lang="he-IL" sz="1400" b="1"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el-GR" sz="1400" b="1" dirty="0"/>
                        <a:t>ε</a:t>
                      </a:r>
                      <a:r>
                        <a:rPr lang="en-US" sz="1400" b="1" dirty="0"/>
                        <a:t>=0.1</a:t>
                      </a:r>
                      <a:endParaRPr lang="he-IL" sz="1400" b="1" dirty="0"/>
                    </a:p>
                  </a:txBody>
                  <a:tcP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l-GR" sz="1400" b="1" dirty="0"/>
                        <a:t>ε</a:t>
                      </a:r>
                      <a:r>
                        <a:rPr lang="en-US" sz="1400" b="1" dirty="0"/>
                        <a:t>=0</a:t>
                      </a:r>
                      <a:endParaRPr lang="he-IL" sz="1400" b="1" dirty="0"/>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rtl="1"/>
                      <a:endParaRPr lang="he-IL"/>
                    </a:p>
                  </a:txBody>
                  <a:tcPr/>
                </a:tc>
                <a:tc vMerge="1">
                  <a:txBody>
                    <a:bodyPr/>
                    <a:lstStyle/>
                    <a:p>
                      <a:pPr rtl="1"/>
                      <a:endParaRPr lang="he-IL"/>
                    </a:p>
                  </a:txBody>
                  <a:tcPr/>
                </a:tc>
                <a:extLst>
                  <a:ext uri="{0D108BD9-81ED-4DB2-BD59-A6C34878D82A}">
                    <a16:rowId xmlns:a16="http://schemas.microsoft.com/office/drawing/2014/main" val="10001"/>
                  </a:ext>
                </a:extLst>
              </a:tr>
              <a:tr h="255578">
                <a:tc>
                  <a:txBody>
                    <a:bodyPr/>
                    <a:lstStyle/>
                    <a:p>
                      <a:pPr algn="ctr" rtl="1"/>
                      <a:r>
                        <a:rPr lang="en-US" sz="1400" dirty="0"/>
                        <a:t>0.88</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4</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25</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27</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1"/>
                      <a:r>
                        <a:rPr lang="en-US" sz="1400" dirty="0"/>
                        <a:t>Pizza</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55578">
                <a:tc>
                  <a:txBody>
                    <a:bodyPr/>
                    <a:lstStyle/>
                    <a:p>
                      <a:pPr algn="ctr" rtl="1"/>
                      <a:r>
                        <a:rPr lang="en-US" sz="1400" dirty="0"/>
                        <a:t>0.12</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33</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25</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23</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1"/>
                      <a:r>
                        <a:rPr lang="en-US" sz="1400" dirty="0"/>
                        <a:t>Salad</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55578">
                <a:tc>
                  <a:txBody>
                    <a:bodyPr/>
                    <a:lstStyle/>
                    <a:p>
                      <a:pPr algn="ctr" rtl="1"/>
                      <a:r>
                        <a:rPr lang="en-US" sz="1400" dirty="0"/>
                        <a:t>10</a:t>
                      </a:r>
                      <a:r>
                        <a:rPr lang="en-US" sz="1400" baseline="30000" dirty="0"/>
                        <a:t>-4</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16</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0.25</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1"/>
                      <a:r>
                        <a:rPr lang="en-US" sz="1400" dirty="0"/>
                        <a:t>9</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1"/>
                      <a:r>
                        <a:rPr lang="en-US" sz="1400" dirty="0"/>
                        <a:t>Hamburger</a:t>
                      </a:r>
                      <a:endParaRPr lang="he-IL"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10953">
                <a:tc>
                  <a:txBody>
                    <a:bodyPr/>
                    <a:lstStyle/>
                    <a:p>
                      <a:pPr algn="ctr" rtl="1"/>
                      <a:r>
                        <a:rPr lang="en-US" sz="1400" dirty="0"/>
                        <a:t>10</a:t>
                      </a:r>
                      <a:r>
                        <a:rPr lang="en-US" sz="1400" baseline="30000" dirty="0"/>
                        <a:t>-6</a:t>
                      </a:r>
                      <a:endParaRPr lang="he-IL" sz="1400" dirty="0"/>
                    </a:p>
                  </a:txBody>
                  <a:tcPr>
                    <a:lnT w="12700" cap="flat" cmpd="sng" algn="ctr">
                      <a:solidFill>
                        <a:schemeClr val="tx1"/>
                      </a:solidFill>
                      <a:prstDash val="solid"/>
                      <a:round/>
                      <a:headEnd type="none" w="med" len="med"/>
                      <a:tailEnd type="none" w="med" len="med"/>
                    </a:lnT>
                  </a:tcPr>
                </a:tc>
                <a:tc>
                  <a:txBody>
                    <a:bodyPr/>
                    <a:lstStyle/>
                    <a:p>
                      <a:pPr algn="ctr" rtl="1"/>
                      <a:r>
                        <a:rPr lang="en-US" sz="1400" dirty="0"/>
                        <a:t>0.11</a:t>
                      </a:r>
                      <a:endParaRPr lang="he-IL" sz="1400" dirty="0"/>
                    </a:p>
                  </a:txBody>
                  <a:tcPr>
                    <a:lnT w="12700" cap="flat" cmpd="sng" algn="ctr">
                      <a:solidFill>
                        <a:schemeClr val="tx1"/>
                      </a:solidFill>
                      <a:prstDash val="solid"/>
                      <a:round/>
                      <a:headEnd type="none" w="med" len="med"/>
                      <a:tailEnd type="none" w="med" len="med"/>
                    </a:lnT>
                  </a:tcPr>
                </a:tc>
                <a:tc>
                  <a:txBody>
                    <a:bodyPr/>
                    <a:lstStyle/>
                    <a:p>
                      <a:pPr algn="ctr" rtl="1"/>
                      <a:r>
                        <a:rPr lang="en-US" sz="1400" dirty="0"/>
                        <a:t>0.25</a:t>
                      </a:r>
                      <a:endParaRPr lang="he-IL" sz="1400" dirty="0"/>
                    </a:p>
                  </a:txBody>
                  <a:tcPr>
                    <a:lnT w="12700" cap="flat" cmpd="sng" algn="ctr">
                      <a:solidFill>
                        <a:schemeClr val="tx1"/>
                      </a:solidFill>
                      <a:prstDash val="solid"/>
                      <a:round/>
                      <a:headEnd type="none" w="med" len="med"/>
                      <a:tailEnd type="none" w="med" len="med"/>
                    </a:lnT>
                  </a:tcPr>
                </a:tc>
                <a:tc>
                  <a:txBody>
                    <a:bodyPr/>
                    <a:lstStyle/>
                    <a:p>
                      <a:pPr algn="ctr" rtl="1"/>
                      <a:r>
                        <a:rPr lang="en-US" sz="1400" dirty="0"/>
                        <a:t>0</a:t>
                      </a:r>
                      <a:endParaRPr lang="he-IL" sz="1400" dirty="0"/>
                    </a:p>
                  </a:txBody>
                  <a:tcPr>
                    <a:lnT w="12700" cap="flat" cmpd="sng" algn="ctr">
                      <a:solidFill>
                        <a:schemeClr val="tx1"/>
                      </a:solidFill>
                      <a:prstDash val="solid"/>
                      <a:round/>
                      <a:headEnd type="none" w="med" len="med"/>
                      <a:tailEnd type="none" w="med" len="med"/>
                    </a:lnT>
                  </a:tcPr>
                </a:tc>
                <a:tc>
                  <a:txBody>
                    <a:bodyPr/>
                    <a:lstStyle/>
                    <a:p>
                      <a:pPr rtl="1"/>
                      <a:r>
                        <a:rPr lang="en-US" sz="1400" dirty="0"/>
                        <a:t>Pie</a:t>
                      </a:r>
                      <a:endParaRPr lang="he-IL" sz="14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5"/>
                  </a:ext>
                </a:extLst>
              </a:tr>
            </a:tbl>
          </a:graphicData>
        </a:graphic>
      </p:graphicFrame>
      <p:sp>
        <p:nvSpPr>
          <p:cNvPr id="14" name="Rectangle 13">
            <a:extLst>
              <a:ext uri="{FF2B5EF4-FFF2-40B4-BE49-F238E27FC236}">
                <a16:creationId xmlns:a16="http://schemas.microsoft.com/office/drawing/2014/main" id="{4495D20B-8311-47CC-BAC6-E3780EA277B3}"/>
              </a:ext>
            </a:extLst>
          </p:cNvPr>
          <p:cNvSpPr/>
          <p:nvPr/>
        </p:nvSpPr>
        <p:spPr>
          <a:xfrm>
            <a:off x="1815946" y="3942778"/>
            <a:ext cx="5372368" cy="369332"/>
          </a:xfrm>
          <a:prstGeom prst="rect">
            <a:avLst/>
          </a:prstGeom>
        </p:spPr>
        <p:txBody>
          <a:bodyPr wrap="none">
            <a:spAutoFit/>
          </a:bodyPr>
          <a:lstStyle/>
          <a:p>
            <a:r>
              <a:rPr lang="en-US" sz="1800" b="1" dirty="0">
                <a:latin typeface="+mn-lt"/>
              </a:rPr>
              <a:t>Example – private vote what to order for lunch:</a:t>
            </a:r>
          </a:p>
        </p:txBody>
      </p:sp>
      <p:sp>
        <p:nvSpPr>
          <p:cNvPr id="20" name="Line Callout 1 6" descr="Line fomr Impact of changing a single record is within 1&#10;to&#10;Pr⁡(𝑟)∝exp⁡(𝜀 𝑞(𝑑,𝑟)/2𝑆(𝑞) )&#10;">
            <a:extLst>
              <a:ext uri="{FF2B5EF4-FFF2-40B4-BE49-F238E27FC236}">
                <a16:creationId xmlns:a16="http://schemas.microsoft.com/office/drawing/2014/main" id="{FFD04432-C73D-4E58-8F97-B71FDA766B10}"/>
              </a:ext>
            </a:extLst>
          </p:cNvPr>
          <p:cNvSpPr/>
          <p:nvPr/>
        </p:nvSpPr>
        <p:spPr>
          <a:xfrm>
            <a:off x="9351670" y="2916832"/>
            <a:ext cx="642942" cy="714380"/>
          </a:xfrm>
          <a:prstGeom prst="borderCallout1">
            <a:avLst>
              <a:gd name="adj1" fmla="val 91210"/>
              <a:gd name="adj2" fmla="val -17692"/>
              <a:gd name="adj3" fmla="val 106481"/>
              <a:gd name="adj4" fmla="val -92092"/>
            </a:avLst>
          </a:prstGeom>
          <a:noFill/>
          <a:ln w="1270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1" name="TextBox 20" descr="Impact of changing a single record is within 1&#10;">
            <a:extLst>
              <a:ext uri="{FF2B5EF4-FFF2-40B4-BE49-F238E27FC236}">
                <a16:creationId xmlns:a16="http://schemas.microsoft.com/office/drawing/2014/main" id="{518D3CDB-DB14-4D8C-B8CA-4A9BE6D1D9F0}"/>
              </a:ext>
            </a:extLst>
          </p:cNvPr>
          <p:cNvSpPr txBox="1"/>
          <p:nvPr/>
        </p:nvSpPr>
        <p:spPr>
          <a:xfrm>
            <a:off x="6644858" y="3498006"/>
            <a:ext cx="2582028" cy="523220"/>
          </a:xfrm>
          <a:prstGeom prst="rect">
            <a:avLst/>
          </a:prstGeom>
          <a:noFill/>
        </p:spPr>
        <p:txBody>
          <a:bodyPr wrap="square" rtlCol="0">
            <a:spAutoFit/>
          </a:bodyPr>
          <a:lstStyle/>
          <a:p>
            <a:r>
              <a:rPr lang="en-US" sz="1400" dirty="0">
                <a:sym typeface="Symbol"/>
              </a:rPr>
              <a:t>Impact of changing a single record is within 1</a:t>
            </a:r>
            <a:endParaRPr lang="en-US" sz="1400" dirty="0"/>
          </a:p>
        </p:txBody>
      </p:sp>
      <p:graphicFrame>
        <p:nvGraphicFramePr>
          <p:cNvPr id="19" name="Object 18" descr="Pr⁡(𝑟)∝exp⁡(𝜀 𝑞(𝑑,𝑟)/2𝑆(𝑞) )">
            <a:extLst>
              <a:ext uri="{FF2B5EF4-FFF2-40B4-BE49-F238E27FC236}">
                <a16:creationId xmlns:a16="http://schemas.microsoft.com/office/drawing/2014/main" id="{E4579CFD-4720-43CA-A9CE-7E61666C0B61}"/>
              </a:ext>
            </a:extLst>
          </p:cNvPr>
          <p:cNvGraphicFramePr>
            <a:graphicFrameLocks noChangeAspect="1"/>
          </p:cNvGraphicFramePr>
          <p:nvPr>
            <p:extLst>
              <p:ext uri="{D42A27DB-BD31-4B8C-83A1-F6EECF244321}">
                <p14:modId xmlns:p14="http://schemas.microsoft.com/office/powerpoint/2010/main" val="3315194217"/>
              </p:ext>
            </p:extLst>
          </p:nvPr>
        </p:nvGraphicFramePr>
        <p:xfrm>
          <a:off x="8013700" y="2916238"/>
          <a:ext cx="2124075" cy="714375"/>
        </p:xfrm>
        <a:graphic>
          <a:graphicData uri="http://schemas.openxmlformats.org/presentationml/2006/ole">
            <mc:AlternateContent xmlns:mc="http://schemas.openxmlformats.org/markup-compatibility/2006">
              <mc:Choice xmlns:v="urn:schemas-microsoft-com:vml" Requires="v">
                <p:oleObj spid="_x0000_s4110" name="Equation" r:id="rId4" imgW="1511280" imgH="507960" progId="Equation.DSMT4">
                  <p:embed/>
                </p:oleObj>
              </mc:Choice>
              <mc:Fallback>
                <p:oleObj name="Equation" r:id="rId4" imgW="1511280" imgH="507960" progId="Equation.DSMT4">
                  <p:embed/>
                  <p:pic>
                    <p:nvPicPr>
                      <p:cNvPr id="19" name="Object 18" descr="Pr⁡(𝑟)∝exp⁡(𝜀 𝑞(𝑑,𝑟)/2𝑆(𝑞) )">
                        <a:extLst>
                          <a:ext uri="{FF2B5EF4-FFF2-40B4-BE49-F238E27FC236}">
                            <a16:creationId xmlns:a16="http://schemas.microsoft.com/office/drawing/2014/main" id="{E4579CFD-4720-43CA-A9CE-7E61666C0B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3700" y="2916238"/>
                        <a:ext cx="21240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236BB462-BE08-4187-A310-E88898BF9119}"/>
              </a:ext>
            </a:extLst>
          </p:cNvPr>
          <p:cNvSpPr/>
          <p:nvPr/>
        </p:nvSpPr>
        <p:spPr>
          <a:xfrm>
            <a:off x="6492036" y="3022456"/>
            <a:ext cx="1390765" cy="369332"/>
          </a:xfrm>
          <a:prstGeom prst="rect">
            <a:avLst/>
          </a:prstGeom>
        </p:spPr>
        <p:txBody>
          <a:bodyPr wrap="none">
            <a:spAutoFit/>
          </a:bodyPr>
          <a:lstStyle/>
          <a:p>
            <a:r>
              <a:rPr lang="en-US" sz="1800" b="1" dirty="0">
                <a:latin typeface="+mn-lt"/>
              </a:rPr>
              <a:t>Motivation:</a:t>
            </a:r>
          </a:p>
        </p:txBody>
      </p:sp>
      <p:graphicFrame>
        <p:nvGraphicFramePr>
          <p:cNvPr id="18" name="Object 1" descr="𝑆(𝑞)=max┬(𝐴,𝐵&quot; where &quot; 𝐴Δ𝐵=1) ‖𝑞(𝐴)−𝑞(𝐵)‖_1&#10;">
            <a:extLst>
              <a:ext uri="{FF2B5EF4-FFF2-40B4-BE49-F238E27FC236}">
                <a16:creationId xmlns:a16="http://schemas.microsoft.com/office/drawing/2014/main" id="{317C7361-1A40-4858-AD27-4B87C7AA2709}"/>
              </a:ext>
            </a:extLst>
          </p:cNvPr>
          <p:cNvGraphicFramePr>
            <a:graphicFrameLocks noChangeAspect="1"/>
          </p:cNvGraphicFramePr>
          <p:nvPr>
            <p:extLst>
              <p:ext uri="{D42A27DB-BD31-4B8C-83A1-F6EECF244321}">
                <p14:modId xmlns:p14="http://schemas.microsoft.com/office/powerpoint/2010/main" val="2211239084"/>
              </p:ext>
            </p:extLst>
          </p:nvPr>
        </p:nvGraphicFramePr>
        <p:xfrm>
          <a:off x="3188474" y="3032386"/>
          <a:ext cx="2627312" cy="400050"/>
        </p:xfrm>
        <a:graphic>
          <a:graphicData uri="http://schemas.openxmlformats.org/presentationml/2006/ole">
            <mc:AlternateContent xmlns:mc="http://schemas.openxmlformats.org/markup-compatibility/2006">
              <mc:Choice xmlns:v="urn:schemas-microsoft-com:vml" Requires="v">
                <p:oleObj spid="_x0000_s4111" name="Equation" r:id="rId6" imgW="2082600" imgH="317160" progId="Equation.DSMT4">
                  <p:embed/>
                </p:oleObj>
              </mc:Choice>
              <mc:Fallback>
                <p:oleObj name="Equation" r:id="rId6" imgW="2082600" imgH="317160" progId="Equation.DSMT4">
                  <p:embed/>
                  <p:pic>
                    <p:nvPicPr>
                      <p:cNvPr id="18" name="Object 1" descr="𝑆(𝑞)=max┬(𝐴,𝐵&quot; where &quot; 𝐴Δ𝐵=1) ‖𝑞(𝐴)−𝑞(𝐵)‖_1&#10;">
                        <a:extLst>
                          <a:ext uri="{FF2B5EF4-FFF2-40B4-BE49-F238E27FC236}">
                            <a16:creationId xmlns:a16="http://schemas.microsoft.com/office/drawing/2014/main" id="{317C7361-1A40-4858-AD27-4B87C7AA2709}"/>
                          </a:ext>
                        </a:extLst>
                      </p:cNvPr>
                      <p:cNvPicPr>
                        <a:picLocks noChangeAspect="1" noChangeArrowheads="1"/>
                      </p:cNvPicPr>
                      <p:nvPr/>
                    </p:nvPicPr>
                    <p:blipFill>
                      <a:blip r:embed="rId7"/>
                      <a:srcRect/>
                      <a:stretch>
                        <a:fillRect/>
                      </a:stretch>
                    </p:blipFill>
                    <p:spPr bwMode="auto">
                      <a:xfrm>
                        <a:off x="3188474" y="3032386"/>
                        <a:ext cx="2627312"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2">
            <a:extLst>
              <a:ext uri="{FF2B5EF4-FFF2-40B4-BE49-F238E27FC236}">
                <a16:creationId xmlns:a16="http://schemas.microsoft.com/office/drawing/2014/main" id="{1BD2DF6B-097B-4BD9-A970-14C5F57118D8}"/>
              </a:ext>
            </a:extLst>
          </p:cNvPr>
          <p:cNvSpPr txBox="1">
            <a:spLocks/>
          </p:cNvSpPr>
          <p:nvPr/>
        </p:nvSpPr>
        <p:spPr>
          <a:xfrm>
            <a:off x="1814639" y="3028950"/>
            <a:ext cx="1409700" cy="400050"/>
          </a:xfrm>
          <a:prstGeom prst="rect">
            <a:avLst/>
          </a:prstGeom>
          <a:noFill/>
        </p:spPr>
        <p:txBody>
          <a:bodyPr vert="horz" wrap="square" lIns="0" tIns="0" rIns="0" bIns="0" rtlCol="0" anchor="t" anchorCtr="0">
            <a:normAutofit/>
          </a:bodyPr>
          <a:lstStyle>
            <a:lvl1pPr marL="0" indent="0" algn="l" defTabSz="914400" rtl="0" eaLnBrk="1" latinLnBrk="0" hangingPunct="1">
              <a:lnSpc>
                <a:spcPct val="100000"/>
              </a:lnSpc>
              <a:spcBef>
                <a:spcPts val="1000"/>
              </a:spcBef>
              <a:buClr>
                <a:schemeClr val="accent2"/>
              </a:buClr>
              <a:buFont typeface="Arial" panose="020B0604020202020204" pitchFamily="34" charset="0"/>
              <a:buNone/>
              <a:defRPr sz="2400" b="1" i="0" kern="1200">
                <a:solidFill>
                  <a:schemeClr val="accent2"/>
                </a:solidFill>
                <a:latin typeface="Acumin Pro SemiCondensed" panose="020B0506020202020204" pitchFamily="34" charset="77"/>
                <a:ea typeface="+mn-ea"/>
                <a:cs typeface="+mn-cs"/>
              </a:defRPr>
            </a:lvl1pPr>
            <a:lvl2pPr marL="457200" indent="0" algn="ctr" defTabSz="914400" rtl="0" eaLnBrk="1" latinLnBrk="0" hangingPunct="1">
              <a:lnSpc>
                <a:spcPct val="100000"/>
              </a:lnSpc>
              <a:spcBef>
                <a:spcPts val="1000"/>
              </a:spcBef>
              <a:buClr>
                <a:schemeClr val="accent2"/>
              </a:buClr>
              <a:buFont typeface="Arial" panose="020B0604020202020204" pitchFamily="34" charset="0"/>
              <a:buNone/>
              <a:defRPr sz="1900" kern="1200">
                <a:solidFill>
                  <a:schemeClr val="tx1">
                    <a:lumMod val="85000"/>
                    <a:lumOff val="15000"/>
                  </a:schemeClr>
                </a:solidFill>
                <a:latin typeface="+mn-lt"/>
                <a:ea typeface="+mn-ea"/>
                <a:cs typeface="+mn-cs"/>
              </a:defRPr>
            </a:lvl2pPr>
            <a:lvl3pPr marL="914400" indent="0" algn="ctr" defTabSz="914400" rtl="0" eaLnBrk="1" latinLnBrk="0" hangingPunct="1">
              <a:lnSpc>
                <a:spcPct val="100000"/>
              </a:lnSpc>
              <a:spcBef>
                <a:spcPts val="1000"/>
              </a:spcBef>
              <a:buClr>
                <a:schemeClr val="accent2"/>
              </a:buClr>
              <a:buFont typeface="Arial" panose="020B0604020202020204" pitchFamily="34" charset="0"/>
              <a:buNone/>
              <a:defRPr sz="1800" kern="1200">
                <a:solidFill>
                  <a:schemeClr val="tx1">
                    <a:lumMod val="85000"/>
                    <a:lumOff val="15000"/>
                  </a:schemeClr>
                </a:solidFill>
                <a:latin typeface="+mn-lt"/>
                <a:ea typeface="+mn-ea"/>
                <a:cs typeface="+mn-cs"/>
              </a:defRPr>
            </a:lvl3pPr>
            <a:lvl4pPr marL="13716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4pPr>
            <a:lvl5pPr marL="18288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5pPr>
            <a:lvl6pPr marL="22860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8pPr>
            <a:lvl9pPr marL="36576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9pPr>
          </a:lstStyle>
          <a:p>
            <a:pPr fontAlgn="auto">
              <a:spcAft>
                <a:spcPts val="0"/>
              </a:spcAft>
            </a:pPr>
            <a:r>
              <a:rPr lang="en-US" sz="1800" dirty="0">
                <a:solidFill>
                  <a:schemeClr val="bg1"/>
                </a:solidFill>
                <a:latin typeface="+mn-lt"/>
              </a:rPr>
              <a:t>Reminder</a:t>
            </a:r>
            <a:r>
              <a:rPr lang="en-US" sz="1800" dirty="0"/>
              <a:t>:</a:t>
            </a:r>
          </a:p>
        </p:txBody>
      </p:sp>
      <mc:AlternateContent xmlns:mc="http://schemas.openxmlformats.org/markup-compatibility/2006" xmlns:a14="http://schemas.microsoft.com/office/drawing/2010/main">
        <mc:Choice Requires="a14">
          <p:sp>
            <p:nvSpPr>
              <p:cNvPr id="16" name="Content Placeholder 2">
                <a:extLst>
                  <a:ext uri="{FF2B5EF4-FFF2-40B4-BE49-F238E27FC236}">
                    <a16:creationId xmlns:a16="http://schemas.microsoft.com/office/drawing/2014/main" id="{C61A576D-06BE-4786-A8D0-452C3D5A41E1}"/>
                  </a:ext>
                </a:extLst>
              </p:cNvPr>
              <p:cNvSpPr txBox="1">
                <a:spLocks/>
              </p:cNvSpPr>
              <p:nvPr/>
            </p:nvSpPr>
            <p:spPr>
              <a:xfrm>
                <a:off x="2386042" y="1095388"/>
                <a:ext cx="8305800" cy="1589684"/>
              </a:xfrm>
              <a:prstGeom prst="rect">
                <a:avLst/>
              </a:prstGeom>
              <a:noFill/>
              <a:ln w="28575">
                <a:solidFill>
                  <a:schemeClr val="bg1"/>
                </a:solidFill>
              </a:ln>
            </p:spPr>
            <p:txBody>
              <a:bodyPr vert="horz" wrap="square" lIns="0" tIns="0" rIns="0" bIns="0" rtlCol="0" anchor="t" anchorCtr="0">
                <a:normAutofit/>
              </a:bodyPr>
              <a:lstStyle>
                <a:lvl1pPr marL="0" indent="0" algn="l" defTabSz="914400" rtl="0" eaLnBrk="1" latinLnBrk="0" hangingPunct="1">
                  <a:lnSpc>
                    <a:spcPct val="100000"/>
                  </a:lnSpc>
                  <a:spcBef>
                    <a:spcPts val="1000"/>
                  </a:spcBef>
                  <a:buClr>
                    <a:schemeClr val="accent2"/>
                  </a:buClr>
                  <a:buFont typeface="Arial" panose="020B0604020202020204" pitchFamily="34" charset="0"/>
                  <a:buNone/>
                  <a:defRPr sz="2400" b="1" i="0" kern="1200">
                    <a:solidFill>
                      <a:schemeClr val="accent2"/>
                    </a:solidFill>
                    <a:latin typeface="Acumin Pro SemiCondensed" panose="020B0506020202020204" pitchFamily="34" charset="77"/>
                    <a:ea typeface="+mn-ea"/>
                    <a:cs typeface="+mn-cs"/>
                  </a:defRPr>
                </a:lvl1pPr>
                <a:lvl2pPr marL="457200" indent="0" algn="ctr" defTabSz="914400" rtl="0" eaLnBrk="1" latinLnBrk="0" hangingPunct="1">
                  <a:lnSpc>
                    <a:spcPct val="100000"/>
                  </a:lnSpc>
                  <a:spcBef>
                    <a:spcPts val="1000"/>
                  </a:spcBef>
                  <a:buClr>
                    <a:schemeClr val="accent2"/>
                  </a:buClr>
                  <a:buFont typeface="Arial" panose="020B0604020202020204" pitchFamily="34" charset="0"/>
                  <a:buNone/>
                  <a:defRPr sz="1900" kern="1200">
                    <a:solidFill>
                      <a:schemeClr val="tx1">
                        <a:lumMod val="85000"/>
                        <a:lumOff val="15000"/>
                      </a:schemeClr>
                    </a:solidFill>
                    <a:latin typeface="+mn-lt"/>
                    <a:ea typeface="+mn-ea"/>
                    <a:cs typeface="+mn-cs"/>
                  </a:defRPr>
                </a:lvl2pPr>
                <a:lvl3pPr marL="914400" indent="0" algn="ctr" defTabSz="914400" rtl="0" eaLnBrk="1" latinLnBrk="0" hangingPunct="1">
                  <a:lnSpc>
                    <a:spcPct val="100000"/>
                  </a:lnSpc>
                  <a:spcBef>
                    <a:spcPts val="1000"/>
                  </a:spcBef>
                  <a:buClr>
                    <a:schemeClr val="accent2"/>
                  </a:buClr>
                  <a:buFont typeface="Arial" panose="020B0604020202020204" pitchFamily="34" charset="0"/>
                  <a:buNone/>
                  <a:defRPr sz="1800" kern="1200">
                    <a:solidFill>
                      <a:schemeClr val="tx1">
                        <a:lumMod val="85000"/>
                        <a:lumOff val="15000"/>
                      </a:schemeClr>
                    </a:solidFill>
                    <a:latin typeface="+mn-lt"/>
                    <a:ea typeface="+mn-ea"/>
                    <a:cs typeface="+mn-cs"/>
                  </a:defRPr>
                </a:lvl3pPr>
                <a:lvl4pPr marL="13716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4pPr>
                <a:lvl5pPr marL="18288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lumMod val="85000"/>
                        <a:lumOff val="15000"/>
                      </a:schemeClr>
                    </a:solidFill>
                    <a:latin typeface="+mn-lt"/>
                    <a:ea typeface="+mn-ea"/>
                    <a:cs typeface="+mn-cs"/>
                  </a:defRPr>
                </a:lvl5pPr>
                <a:lvl6pPr marL="22860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100000"/>
                  </a:lnSpc>
                  <a:spcBef>
                    <a:spcPts val="1000"/>
                  </a:spcBef>
                  <a:buClr>
                    <a:schemeClr val="accent2"/>
                  </a:buClr>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8pPr>
                <a:lvl9pPr marL="3657600" indent="0" algn="ctr" defTabSz="914400" rtl="0" eaLnBrk="1" latinLnBrk="0" hangingPunct="1">
                  <a:lnSpc>
                    <a:spcPct val="100000"/>
                  </a:lnSpc>
                  <a:spcBef>
                    <a:spcPts val="1000"/>
                  </a:spcBef>
                  <a:buClr>
                    <a:schemeClr val="accent2"/>
                  </a:buClr>
                  <a:buFont typeface="Arial" panose="020B0604020202020204" pitchFamily="34" charset="0"/>
                  <a:buNone/>
                  <a:defRPr sz="1600" kern="1200" baseline="0">
                    <a:solidFill>
                      <a:schemeClr val="tx1"/>
                    </a:solidFill>
                    <a:latin typeface="+mn-lt"/>
                    <a:ea typeface="+mn-ea"/>
                    <a:cs typeface="+mn-cs"/>
                  </a:defRPr>
                </a:lvl9pPr>
              </a:lstStyle>
              <a:p>
                <a:pPr marL="144000" fontAlgn="base">
                  <a:spcBef>
                    <a:spcPct val="0"/>
                  </a:spcBef>
                  <a:spcAft>
                    <a:spcPct val="0"/>
                  </a:spcAft>
                </a:pPr>
                <a:r>
                  <a:rPr lang="en-US" sz="2000" dirty="0">
                    <a:cs typeface="Arial" pitchFamily="34" charset="0"/>
                  </a:rPr>
                  <a:t>Let </a:t>
                </a:r>
                <a:r>
                  <a:rPr lang="en-US" sz="2000" i="1" dirty="0">
                    <a:cs typeface="Arial" pitchFamily="34" charset="0"/>
                  </a:rPr>
                  <a:t>q</a:t>
                </a:r>
                <a:r>
                  <a:rPr lang="en-US" sz="2000" dirty="0">
                    <a:cs typeface="Arial" pitchFamily="34" charset="0"/>
                  </a:rPr>
                  <a:t>:</a:t>
                </a:r>
                <a:r>
                  <a:rPr lang="en-US" sz="2000" i="1" dirty="0">
                    <a:cs typeface="Arial" pitchFamily="34" charset="0"/>
                  </a:rPr>
                  <a:t>D</a:t>
                </a:r>
                <a:r>
                  <a:rPr lang="en-US" sz="2000" i="1" baseline="30000" dirty="0">
                    <a:cs typeface="Arial" pitchFamily="34" charset="0"/>
                  </a:rPr>
                  <a:t>n</a:t>
                </a:r>
                <a:r>
                  <a:rPr lang="en-US" sz="2000" dirty="0">
                    <a:cs typeface="Arial" pitchFamily="34" charset="0"/>
                  </a:rPr>
                  <a:t>x</a:t>
                </a:r>
                <a:r>
                  <a:rPr lang="en-US" sz="2000" i="1" dirty="0">
                    <a:cs typeface="Arial" pitchFamily="34" charset="0"/>
                    <a:sym typeface="MT Extra" pitchFamily="18" charset="2"/>
                  </a:rPr>
                  <a:t>R</a:t>
                </a:r>
                <a:r>
                  <a:rPr lang="en-US" sz="2000" dirty="0">
                    <a:cs typeface="Arial" pitchFamily="34" charset="0"/>
                    <a:sym typeface="Symbol" pitchFamily="18" charset="2"/>
                  </a:rPr>
                  <a:t></a:t>
                </a:r>
                <a14:m>
                  <m:oMath xmlns:m="http://schemas.openxmlformats.org/officeDocument/2006/math">
                    <m:r>
                      <a:rPr lang="en-US" sz="2000" i="1" dirty="0" smtClean="0">
                        <a:latin typeface="Cambria Math"/>
                        <a:cs typeface="Arial" pitchFamily="34" charset="0"/>
                        <a:sym typeface="MT Extra" pitchFamily="18" charset="2"/>
                      </a:rPr>
                      <m:t>ℝ</m:t>
                    </m:r>
                  </m:oMath>
                </a14:m>
                <a:r>
                  <a:rPr lang="en-US" sz="2000" dirty="0">
                    <a:cs typeface="Arial" pitchFamily="34" charset="0"/>
                  </a:rPr>
                  <a:t> be a query function that, given a database </a:t>
                </a:r>
                <a:r>
                  <a:rPr lang="en-US" sz="2000" i="1" dirty="0" err="1">
                    <a:cs typeface="Arial" pitchFamily="34" charset="0"/>
                  </a:rPr>
                  <a:t>d</a:t>
                </a:r>
                <a:r>
                  <a:rPr lang="en-US" sz="2000" dirty="0" err="1">
                    <a:cs typeface="Arial" pitchFamily="34" charset="0"/>
                    <a:sym typeface="Symbol" pitchFamily="18" charset="2"/>
                  </a:rPr>
                  <a:t></a:t>
                </a:r>
                <a:r>
                  <a:rPr lang="en-US" sz="2000" i="1" dirty="0" err="1">
                    <a:cs typeface="Arial" pitchFamily="34" charset="0"/>
                  </a:rPr>
                  <a:t>D</a:t>
                </a:r>
                <a:r>
                  <a:rPr lang="en-US" sz="2000" i="1" baseline="30000" dirty="0" err="1">
                    <a:cs typeface="Arial" pitchFamily="34" charset="0"/>
                  </a:rPr>
                  <a:t>n</a:t>
                </a:r>
                <a:r>
                  <a:rPr lang="en-US" sz="2000" dirty="0">
                    <a:cs typeface="Arial" pitchFamily="34" charset="0"/>
                  </a:rPr>
                  <a:t>, assigns a score to each outcome </a:t>
                </a:r>
                <a:r>
                  <a:rPr lang="en-US" sz="2000" i="1" dirty="0" err="1">
                    <a:cs typeface="Arial" pitchFamily="34" charset="0"/>
                  </a:rPr>
                  <a:t>r</a:t>
                </a:r>
                <a:r>
                  <a:rPr lang="en-US" sz="2000" dirty="0" err="1">
                    <a:cs typeface="Arial" pitchFamily="34" charset="0"/>
                    <a:sym typeface="Symbol" pitchFamily="18" charset="2"/>
                  </a:rPr>
                  <a:t></a:t>
                </a:r>
                <a:r>
                  <a:rPr lang="en-US" sz="2000" i="1" dirty="0" err="1">
                    <a:cs typeface="Arial" pitchFamily="34" charset="0"/>
                    <a:sym typeface="MT Extra" pitchFamily="18" charset="2"/>
                  </a:rPr>
                  <a:t>R</a:t>
                </a:r>
                <a:r>
                  <a:rPr lang="en-US" sz="2000" dirty="0">
                    <a:cs typeface="Arial" pitchFamily="34" charset="0"/>
                  </a:rPr>
                  <a:t>. </a:t>
                </a:r>
                <a:br>
                  <a:rPr lang="en-US" sz="2000" dirty="0">
                    <a:cs typeface="Arial" pitchFamily="34" charset="0"/>
                  </a:rPr>
                </a:br>
                <a:r>
                  <a:rPr lang="en-US" sz="2000" dirty="0">
                    <a:cs typeface="Arial" pitchFamily="34" charset="0"/>
                  </a:rPr>
                  <a:t>Then the exponential mechanism </a:t>
                </a:r>
                <a:r>
                  <a:rPr lang="en-US" sz="2000" i="1" dirty="0">
                    <a:cs typeface="Arial" pitchFamily="34" charset="0"/>
                  </a:rPr>
                  <a:t>M</a:t>
                </a:r>
                <a:r>
                  <a:rPr lang="en-US" sz="2000" dirty="0">
                    <a:cs typeface="Arial" pitchFamily="34" charset="0"/>
                  </a:rPr>
                  <a:t>, defined by </a:t>
                </a:r>
              </a:p>
              <a:p>
                <a:pPr marL="144000" fontAlgn="base">
                  <a:spcBef>
                    <a:spcPct val="0"/>
                  </a:spcBef>
                  <a:spcAft>
                    <a:spcPct val="0"/>
                  </a:spcAft>
                </a:pPr>
                <a:r>
                  <a:rPr lang="en-US" sz="2000" i="1" dirty="0">
                    <a:cs typeface="Arial" pitchFamily="34" charset="0"/>
                  </a:rPr>
                  <a:t>	M</a:t>
                </a:r>
                <a:r>
                  <a:rPr lang="en-US" sz="2000" dirty="0">
                    <a:cs typeface="Arial" pitchFamily="34" charset="0"/>
                  </a:rPr>
                  <a:t>(</a:t>
                </a:r>
                <a:r>
                  <a:rPr lang="en-US" sz="2000" i="1" dirty="0" err="1">
                    <a:cs typeface="Arial" pitchFamily="34" charset="0"/>
                  </a:rPr>
                  <a:t>d</a:t>
                </a:r>
                <a:r>
                  <a:rPr lang="en-US" sz="2000" dirty="0" err="1">
                    <a:cs typeface="Arial" pitchFamily="34" charset="0"/>
                  </a:rPr>
                  <a:t>,</a:t>
                </a:r>
                <a:r>
                  <a:rPr lang="en-US" sz="2000" i="1" dirty="0" err="1">
                    <a:cs typeface="Arial" pitchFamily="34" charset="0"/>
                  </a:rPr>
                  <a:t>q</a:t>
                </a:r>
                <a:r>
                  <a:rPr lang="en-US" sz="2000" dirty="0">
                    <a:cs typeface="Arial" pitchFamily="34" charset="0"/>
                  </a:rPr>
                  <a:t>) = {return r with probability </a:t>
                </a:r>
                <a:r>
                  <a:rPr lang="en-US" sz="2000" dirty="0">
                    <a:cs typeface="Arial" pitchFamily="34" charset="0"/>
                    <a:sym typeface="Symbol" pitchFamily="18" charset="2"/>
                  </a:rPr>
                  <a:t> exp(</a:t>
                </a:r>
                <a:r>
                  <a:rPr lang="el-GR" sz="2000" dirty="0">
                    <a:cs typeface="Arial" pitchFamily="34" charset="0"/>
                    <a:sym typeface="Symbol" pitchFamily="18" charset="2"/>
                  </a:rPr>
                  <a:t>ε</a:t>
                </a:r>
                <a:r>
                  <a:rPr lang="en-US" sz="2000" dirty="0">
                    <a:cs typeface="Arial" pitchFamily="34" charset="0"/>
                  </a:rPr>
                  <a:t>q(</a:t>
                </a:r>
                <a:r>
                  <a:rPr lang="en-US" sz="2000" dirty="0" err="1">
                    <a:cs typeface="Arial" pitchFamily="34" charset="0"/>
                  </a:rPr>
                  <a:t>d,r</a:t>
                </a:r>
                <a:r>
                  <a:rPr lang="en-US" sz="2000" dirty="0">
                    <a:cs typeface="Arial" pitchFamily="34" charset="0"/>
                  </a:rPr>
                  <a:t>)/2S(q))}, </a:t>
                </a:r>
              </a:p>
              <a:p>
                <a:pPr marL="144000" fontAlgn="base">
                  <a:spcBef>
                    <a:spcPct val="0"/>
                  </a:spcBef>
                  <a:spcAft>
                    <a:spcPct val="0"/>
                  </a:spcAft>
                </a:pPr>
                <a:r>
                  <a:rPr lang="en-US" sz="2000" dirty="0">
                    <a:cs typeface="Arial" pitchFamily="34" charset="0"/>
                  </a:rPr>
                  <a:t>maintains </a:t>
                </a:r>
                <a:r>
                  <a:rPr lang="el-GR" sz="2000" dirty="0">
                    <a:cs typeface="Arial" pitchFamily="34" charset="0"/>
                  </a:rPr>
                  <a:t>ε</a:t>
                </a:r>
                <a:r>
                  <a:rPr lang="en-US" sz="2000" dirty="0">
                    <a:cs typeface="Arial" pitchFamily="34" charset="0"/>
                  </a:rPr>
                  <a:t>-differential privacy.</a:t>
                </a:r>
                <a:endParaRPr lang="en-US" sz="1600" dirty="0"/>
              </a:p>
            </p:txBody>
          </p:sp>
        </mc:Choice>
        <mc:Fallback xmlns="">
          <p:sp>
            <p:nvSpPr>
              <p:cNvPr id="16" name="Content Placeholder 2">
                <a:extLst>
                  <a:ext uri="{FF2B5EF4-FFF2-40B4-BE49-F238E27FC236}">
                    <a16:creationId xmlns:a16="http://schemas.microsoft.com/office/drawing/2014/main" id="{C61A576D-06BE-4786-A8D0-452C3D5A41E1}"/>
                  </a:ext>
                </a:extLst>
              </p:cNvPr>
              <p:cNvSpPr txBox="1">
                <a:spLocks noRot="1" noChangeAspect="1" noMove="1" noResize="1" noEditPoints="1" noAdjustHandles="1" noChangeArrowheads="1" noChangeShapeType="1" noTextEdit="1"/>
              </p:cNvSpPr>
              <p:nvPr/>
            </p:nvSpPr>
            <p:spPr>
              <a:xfrm>
                <a:off x="2386042" y="1095388"/>
                <a:ext cx="8305800" cy="1589684"/>
              </a:xfrm>
              <a:prstGeom prst="rect">
                <a:avLst/>
              </a:prstGeom>
              <a:blipFill>
                <a:blip r:embed="rId8"/>
                <a:stretch>
                  <a:fillRect t="-4528" r="-804" b="-4528"/>
                </a:stretch>
              </a:blipFill>
              <a:ln w="28575">
                <a:solidFill>
                  <a:schemeClr val="bg1"/>
                </a:solidFill>
              </a:ln>
            </p:spPr>
            <p:txBody>
              <a:bodyPr/>
              <a:lstStyle/>
              <a:p>
                <a:r>
                  <a:rPr lang="en-US">
                    <a:noFill/>
                  </a:rPr>
                  <a:t> </a:t>
                </a:r>
              </a:p>
            </p:txBody>
          </p:sp>
        </mc:Fallback>
      </mc:AlternateContent>
      <p:sp>
        <p:nvSpPr>
          <p:cNvPr id="2" name="Title 1"/>
          <p:cNvSpPr>
            <a:spLocks noGrp="1"/>
          </p:cNvSpPr>
          <p:nvPr>
            <p:ph type="ctrTitle"/>
          </p:nvPr>
        </p:nvSpPr>
        <p:spPr/>
        <p:txBody>
          <a:bodyPr/>
          <a:lstStyle/>
          <a:p>
            <a:r>
              <a:rPr lang="en-US"/>
              <a:t>Exponential Mechanism [MT’07]</a:t>
            </a:r>
            <a:endParaRPr lang="en-US" dirty="0"/>
          </a:p>
        </p:txBody>
      </p:sp>
    </p:spTree>
    <p:extLst>
      <p:ext uri="{BB962C8B-B14F-4D97-AF65-F5344CB8AC3E}">
        <p14:creationId xmlns:p14="http://schemas.microsoft.com/office/powerpoint/2010/main" val="2209323906"/>
      </p:ext>
    </p:extLst>
  </p:cSld>
  <p:clrMapOvr>
    <a:masterClrMapping/>
  </p:clrMapOvr>
  <p:timing>
    <p:tnLst>
      <p:par>
        <p:cTn id="1" dur="indefinite" restart="never" nodeType="tmRoot"/>
      </p:par>
    </p:tnLst>
  </p:timing>
</p:sld>
</file>

<file path=ppt/theme/theme1.xml><?xml version="1.0" encoding="utf-8"?>
<a:theme xmlns:a="http://schemas.openxmlformats.org/drawingml/2006/main" name="Purdue2">
  <a:themeElements>
    <a:clrScheme name="PurdueColors">
      <a:dk1>
        <a:srgbClr val="000000"/>
      </a:dk1>
      <a:lt1>
        <a:srgbClr val="000000"/>
      </a:lt1>
      <a:dk2>
        <a:srgbClr val="C4BFC0"/>
      </a:dk2>
      <a:lt2>
        <a:srgbClr val="C9B991"/>
      </a:lt2>
      <a:accent1>
        <a:srgbClr val="8E6F3E"/>
      </a:accent1>
      <a:accent2>
        <a:srgbClr val="555960"/>
      </a:accent2>
      <a:accent3>
        <a:srgbClr val="C9B991"/>
      </a:accent3>
      <a:accent4>
        <a:srgbClr val="FFFFFF"/>
      </a:accent4>
      <a:accent5>
        <a:srgbClr val="000000"/>
      </a:accent5>
      <a:accent6>
        <a:srgbClr val="555960"/>
      </a:accent6>
      <a:hlink>
        <a:srgbClr val="000000"/>
      </a:hlink>
      <a:folHlink>
        <a:srgbClr val="555960"/>
      </a:folHlink>
    </a:clrScheme>
    <a:fontScheme name="PurdueBrand">
      <a:majorFont>
        <a:latin typeface="Acumin Pro ExtraCondensed Smbd"/>
        <a:ea typeface=""/>
        <a:cs typeface=""/>
      </a:majorFont>
      <a:minorFont>
        <a:latin typeface="Acumin Pro"/>
        <a:ea typeface=""/>
        <a:cs typeface=""/>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BCM-Template-v3" id="{D7F97523-C197-41AD-B9C0-F7306DDB89C3}" vid="{8F899DD9-3EE7-433F-9563-16F621F1088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3BA7FB5228A7344BA2DC62D17E62C49" ma:contentTypeVersion="14" ma:contentTypeDescription="Create a new document." ma:contentTypeScope="" ma:versionID="9ef782c70ed5b2390e7d4c6b77c05575">
  <xsd:schema xmlns:xsd="http://www.w3.org/2001/XMLSchema" xmlns:xs="http://www.w3.org/2001/XMLSchema" xmlns:p="http://schemas.microsoft.com/office/2006/metadata/properties" xmlns:ns3="31a1dd13-f568-4bd3-9837-02aa7cc698d2" xmlns:ns4="b87dd789-5113-408a-9ba3-0d9a65ca154a" targetNamespace="http://schemas.microsoft.com/office/2006/metadata/properties" ma:root="true" ma:fieldsID="2443469a5e9851525de2f619f155b321" ns3:_="" ns4:_="">
    <xsd:import namespace="31a1dd13-f568-4bd3-9837-02aa7cc698d2"/>
    <xsd:import namespace="b87dd789-5113-408a-9ba3-0d9a65ca154a"/>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ServiceLocatio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1a1dd13-f568-4bd3-9837-02aa7cc698d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ServiceLocation" ma:index="20" nillable="true" ma:displayName="Location" ma:internalName="MediaServiceLocation" ma:readOnly="true">
      <xsd:simpleType>
        <xsd:restriction base="dms:Text"/>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b87dd789-5113-408a-9ba3-0d9a65ca154a"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6590F6B-E9D0-4CBA-A89E-6180134E2F51}">
  <ds:schemaRefs>
    <ds:schemaRef ds:uri="http://schemas.microsoft.com/sharepoint/v3/contenttype/forms"/>
  </ds:schemaRefs>
</ds:datastoreItem>
</file>

<file path=customXml/itemProps2.xml><?xml version="1.0" encoding="utf-8"?>
<ds:datastoreItem xmlns:ds="http://schemas.openxmlformats.org/officeDocument/2006/customXml" ds:itemID="{123AE04D-2873-4ABF-BFC9-92BC4BCC105B}">
  <ds:schemaRefs>
    <ds:schemaRef ds:uri="http://schemas.microsoft.com/office/2006/metadata/properties"/>
    <ds:schemaRef ds:uri="http://www.w3.org/XML/1998/namespace"/>
    <ds:schemaRef ds:uri="http://purl.org/dc/dcmitype/"/>
    <ds:schemaRef ds:uri="http://schemas.openxmlformats.org/package/2006/metadata/core-properties"/>
    <ds:schemaRef ds:uri="31a1dd13-f568-4bd3-9837-02aa7cc698d2"/>
    <ds:schemaRef ds:uri="b87dd789-5113-408a-9ba3-0d9a65ca154a"/>
    <ds:schemaRef ds:uri="http://purl.org/dc/terms/"/>
    <ds:schemaRef ds:uri="http://schemas.microsoft.com/office/2006/documentManagement/types"/>
    <ds:schemaRef ds:uri="http://schemas.microsoft.com/office/infopath/2007/PartnerControls"/>
    <ds:schemaRef ds:uri="http://purl.org/dc/elements/1.1/"/>
  </ds:schemaRefs>
</ds:datastoreItem>
</file>

<file path=customXml/itemProps3.xml><?xml version="1.0" encoding="utf-8"?>
<ds:datastoreItem xmlns:ds="http://schemas.openxmlformats.org/officeDocument/2006/customXml" ds:itemID="{7E6C5FD5-9B88-48D8-92DC-724A295E179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1a1dd13-f568-4bd3-9837-02aa7cc698d2"/>
    <ds:schemaRef ds:uri="b87dd789-5113-408a-9ba3-0d9a65ca154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4678</TotalTime>
  <Words>1449</Words>
  <Application>Microsoft Office PowerPoint</Application>
  <PresentationFormat>Widescreen</PresentationFormat>
  <Paragraphs>183</Paragraphs>
  <Slides>16</Slides>
  <Notes>3</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32" baseType="lpstr">
      <vt:lpstr>Acumin Pro</vt:lpstr>
      <vt:lpstr>Acumin Pro ExtraCondensed</vt:lpstr>
      <vt:lpstr>Acumin Pro ExtraCondensed Smbd</vt:lpstr>
      <vt:lpstr>Acumin Pro Medium</vt:lpstr>
      <vt:lpstr>Acumin Pro SemiCondensed</vt:lpstr>
      <vt:lpstr>Arial</vt:lpstr>
      <vt:lpstr>Cambria Math</vt:lpstr>
      <vt:lpstr>MT Extra</vt:lpstr>
      <vt:lpstr>Symbol</vt:lpstr>
      <vt:lpstr>Times New Roman</vt:lpstr>
      <vt:lpstr>United Sans Cd Md</vt:lpstr>
      <vt:lpstr>United Sans Rg Lt</vt:lpstr>
      <vt:lpstr>United Sans Rg Md</vt:lpstr>
      <vt:lpstr>Wingdings</vt:lpstr>
      <vt:lpstr>Purdue2</vt:lpstr>
      <vt:lpstr>Equation</vt:lpstr>
      <vt:lpstr>Data Security and Privacy</vt:lpstr>
      <vt:lpstr>Optional Readings for This Lecture</vt:lpstr>
      <vt:lpstr>Differential Privacy [Dwork et al. 2006]</vt:lpstr>
      <vt:lpstr>Laplace Mechanism Calibrating noise to sensitivity [DMNS’06]</vt:lpstr>
      <vt:lpstr>Example of Laplace Mechanism</vt:lpstr>
      <vt:lpstr>Counting Queries</vt:lpstr>
      <vt:lpstr>Publishing a histogram</vt:lpstr>
      <vt:lpstr>Difference Between Bounded and Unbounded DP</vt:lpstr>
      <vt:lpstr>Exponential Mechanism [MT’07]</vt:lpstr>
      <vt:lpstr>Example of Exponential Mechanism</vt:lpstr>
      <vt:lpstr>Properties of DP</vt:lpstr>
      <vt:lpstr>Privacy Budget</vt:lpstr>
      <vt:lpstr>Some queries are hard to answer</vt:lpstr>
      <vt:lpstr>Four Settings of Satisfying DP</vt:lpstr>
      <vt:lpstr>Limitation of Interactive Setting</vt:lpstr>
      <vt:lpstr>Privacy Preserving Data Publishing</vt:lpstr>
    </vt:vector>
  </TitlesOfParts>
  <Company>CND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ghui Li</dc:creator>
  <cp:lastModifiedBy>Li, Ninghui</cp:lastModifiedBy>
  <cp:revision>1272</cp:revision>
  <cp:lastPrinted>2003-08-26T19:30:50Z</cp:lastPrinted>
  <dcterms:created xsi:type="dcterms:W3CDTF">2003-06-16T20:07:26Z</dcterms:created>
  <dcterms:modified xsi:type="dcterms:W3CDTF">2022-02-17T15:17: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3BA7FB5228A7344BA2DC62D17E62C49</vt:lpwstr>
  </property>
</Properties>
</file>